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B182B3C" w14:textId="1720F5B3" w:rsidR="00D60F28" w:rsidRPr="00EC23A9" w:rsidRDefault="00786F5E" w:rsidP="00EC23A9">
      <w:pPr>
        <w:pStyle w:val="afa"/>
        <w:numPr>
          <w:ilvl w:val="0"/>
          <w:numId w:val="10"/>
        </w:numPr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  <w:bookmarkStart w:id="0" w:name="_Toc65398560"/>
      <w:r w:rsidRPr="00D60F28">
        <w:rPr>
          <w:rFonts w:ascii="Times New Roman" w:eastAsia="Times New Roman" w:hAnsi="Times New Roman" w:cs="Times New Roman"/>
          <w:b/>
          <w:sz w:val="32"/>
          <w:szCs w:val="32"/>
        </w:rPr>
        <w:t>ИССЛЕДОВАТЕЛЬСКАЯ ЧАСТЬ</w:t>
      </w:r>
    </w:p>
    <w:p w14:paraId="157079C4" w14:textId="59B7ADC0" w:rsidR="00786F5E" w:rsidRDefault="00786F5E" w:rsidP="00786F5E">
      <w:pPr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  <w:r>
        <w:rPr>
          <w:rFonts w:ascii="Times New Roman" w:eastAsia="Times New Roman" w:hAnsi="Times New Roman" w:cs="Times New Roman"/>
          <w:b/>
          <w:sz w:val="32"/>
          <w:szCs w:val="32"/>
        </w:rPr>
        <w:br w:type="page"/>
      </w:r>
    </w:p>
    <w:p w14:paraId="1F649C13" w14:textId="32B43311" w:rsidR="00F00A1E" w:rsidRDefault="00F00A1E" w:rsidP="00E24A67">
      <w:pPr>
        <w:pStyle w:val="afffe"/>
        <w:ind w:firstLine="360"/>
      </w:pPr>
      <w:bookmarkStart w:id="1" w:name="_Toc72929315"/>
      <w:bookmarkEnd w:id="0"/>
      <w:r>
        <w:lastRenderedPageBreak/>
        <w:t>ВВЕДЕНИЕ</w:t>
      </w:r>
    </w:p>
    <w:p w14:paraId="1ECE4F82" w14:textId="6DE467DC" w:rsidR="00E24A67" w:rsidRDefault="00E24A67" w:rsidP="00557324">
      <w:pPr>
        <w:pStyle w:val="affe"/>
        <w:ind w:firstLine="708"/>
      </w:pPr>
      <w:r>
        <w:t xml:space="preserve">Объектом проектирования является ракетный двигатель на твердом топливе оперативно-тактической баллистической одноступенчатой ракеты. </w:t>
      </w:r>
      <w:r w:rsidR="00557324">
        <w:t xml:space="preserve">Ракета </w:t>
      </w:r>
      <w:proofErr w:type="spellStart"/>
      <w:r w:rsidR="00557324">
        <w:t>неконтейнерного</w:t>
      </w:r>
      <w:proofErr w:type="spellEnd"/>
      <w:r w:rsidR="00557324">
        <w:t xml:space="preserve"> хранения</w:t>
      </w:r>
      <w:r>
        <w:t xml:space="preserve"> установлена на колесной самоходной пусковой установке.</w:t>
      </w:r>
      <w:r w:rsidR="002D5B8B">
        <w:t xml:space="preserve"> Исходные данные на проектирование представлены в таблице</w:t>
      </w:r>
      <w:r w:rsidR="00557324">
        <w:t>: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6658"/>
        <w:gridCol w:w="2687"/>
      </w:tblGrid>
      <w:tr w:rsidR="002D5B8B" w14:paraId="5D75A1A8" w14:textId="77777777" w:rsidTr="002D5B8B">
        <w:tc>
          <w:tcPr>
            <w:tcW w:w="6658" w:type="dxa"/>
          </w:tcPr>
          <w:p w14:paraId="48539596" w14:textId="185FC665" w:rsidR="002D5B8B" w:rsidRDefault="002D5B8B" w:rsidP="00E24A67">
            <w:pPr>
              <w:pStyle w:val="affe"/>
            </w:pPr>
            <w:r>
              <w:t>Внешний диаметр корпуса ракеты, мм</w:t>
            </w:r>
          </w:p>
        </w:tc>
        <w:tc>
          <w:tcPr>
            <w:tcW w:w="2687" w:type="dxa"/>
          </w:tcPr>
          <w:p w14:paraId="499E6AD7" w14:textId="25654AA1" w:rsidR="002D5B8B" w:rsidRDefault="002D5B8B" w:rsidP="00E24A67">
            <w:pPr>
              <w:pStyle w:val="affe"/>
            </w:pPr>
            <w:r>
              <w:t>650</w:t>
            </w:r>
          </w:p>
        </w:tc>
      </w:tr>
      <w:tr w:rsidR="002D5B8B" w14:paraId="2911846F" w14:textId="77777777" w:rsidTr="002D5B8B">
        <w:tc>
          <w:tcPr>
            <w:tcW w:w="6658" w:type="dxa"/>
          </w:tcPr>
          <w:p w14:paraId="04C784EC" w14:textId="1CF6823B" w:rsidR="002D5B8B" w:rsidRDefault="002D5B8B" w:rsidP="00E24A67">
            <w:pPr>
              <w:pStyle w:val="affe"/>
            </w:pPr>
            <w:r>
              <w:t>Длина ракеты, мм</w:t>
            </w:r>
          </w:p>
        </w:tc>
        <w:tc>
          <w:tcPr>
            <w:tcW w:w="2687" w:type="dxa"/>
          </w:tcPr>
          <w:p w14:paraId="754311DF" w14:textId="5E022DC3" w:rsidR="002D5B8B" w:rsidRDefault="002D5B8B" w:rsidP="00E24A67">
            <w:pPr>
              <w:pStyle w:val="affe"/>
            </w:pPr>
            <w:r>
              <w:t>4998</w:t>
            </w:r>
          </w:p>
        </w:tc>
      </w:tr>
      <w:tr w:rsidR="002D5B8B" w14:paraId="7358E108" w14:textId="77777777" w:rsidTr="002D5B8B">
        <w:tc>
          <w:tcPr>
            <w:tcW w:w="6658" w:type="dxa"/>
          </w:tcPr>
          <w:p w14:paraId="201269DF" w14:textId="636411BB" w:rsidR="002D5B8B" w:rsidRDefault="002D5B8B" w:rsidP="00E24A67">
            <w:pPr>
              <w:pStyle w:val="affe"/>
            </w:pPr>
            <w:r>
              <w:t xml:space="preserve">Длина РДТТ с сопловым блоком, мм </w:t>
            </w:r>
          </w:p>
        </w:tc>
        <w:tc>
          <w:tcPr>
            <w:tcW w:w="2687" w:type="dxa"/>
          </w:tcPr>
          <w:p w14:paraId="7D7457CA" w14:textId="4C402A0D" w:rsidR="002D5B8B" w:rsidRDefault="002D5B8B" w:rsidP="00E24A67">
            <w:pPr>
              <w:pStyle w:val="affe"/>
            </w:pPr>
            <w:r>
              <w:t>2725</w:t>
            </w:r>
          </w:p>
        </w:tc>
      </w:tr>
      <w:tr w:rsidR="002D5B8B" w14:paraId="2C13F982" w14:textId="77777777" w:rsidTr="002D5B8B">
        <w:tc>
          <w:tcPr>
            <w:tcW w:w="6658" w:type="dxa"/>
          </w:tcPr>
          <w:p w14:paraId="33BDEB77" w14:textId="50DB7FE2" w:rsidR="002D5B8B" w:rsidRDefault="002D5B8B" w:rsidP="00E24A67">
            <w:pPr>
              <w:pStyle w:val="affe"/>
            </w:pPr>
            <w:r>
              <w:t>Масса полезной нагрузки, кг</w:t>
            </w:r>
          </w:p>
        </w:tc>
        <w:tc>
          <w:tcPr>
            <w:tcW w:w="2687" w:type="dxa"/>
          </w:tcPr>
          <w:p w14:paraId="17FEFBF1" w14:textId="41636089" w:rsidR="002D5B8B" w:rsidRDefault="002D5B8B" w:rsidP="00E24A67">
            <w:pPr>
              <w:pStyle w:val="affe"/>
            </w:pPr>
            <w:r>
              <w:t xml:space="preserve">600 </w:t>
            </w:r>
          </w:p>
        </w:tc>
      </w:tr>
      <w:tr w:rsidR="002D5B8B" w14:paraId="6C326141" w14:textId="77777777" w:rsidTr="002D5B8B">
        <w:tc>
          <w:tcPr>
            <w:tcW w:w="6658" w:type="dxa"/>
          </w:tcPr>
          <w:p w14:paraId="0A6C823B" w14:textId="13C93C04" w:rsidR="002D5B8B" w:rsidRDefault="00557324" w:rsidP="00E24A67">
            <w:pPr>
              <w:pStyle w:val="affe"/>
            </w:pPr>
            <w:r>
              <w:t>Требуемая дальность полета, км</w:t>
            </w:r>
          </w:p>
        </w:tc>
        <w:tc>
          <w:tcPr>
            <w:tcW w:w="2687" w:type="dxa"/>
          </w:tcPr>
          <w:p w14:paraId="7FCCBB17" w14:textId="2799AE27" w:rsidR="002D5B8B" w:rsidRDefault="00557324" w:rsidP="00E24A67">
            <w:pPr>
              <w:pStyle w:val="affe"/>
            </w:pPr>
            <w:r>
              <w:t>200</w:t>
            </w:r>
          </w:p>
        </w:tc>
      </w:tr>
    </w:tbl>
    <w:p w14:paraId="216BA68C" w14:textId="5E319D1A" w:rsidR="002D5B8B" w:rsidRDefault="00557324" w:rsidP="00E24A67">
      <w:pPr>
        <w:pStyle w:val="affe"/>
        <w:ind w:firstLine="360"/>
      </w:pPr>
      <w:r>
        <w:tab/>
        <w:t xml:space="preserve">Для проведения проектных расчетов и проектирования конструкции РДТТ необходимы </w:t>
      </w:r>
      <w:r w:rsidR="00FE780F">
        <w:t>дополнительные данные, а именно:</w:t>
      </w:r>
    </w:p>
    <w:p w14:paraId="3332ECBA" w14:textId="57632BAC" w:rsidR="00557324" w:rsidRDefault="00557324" w:rsidP="00557324">
      <w:pPr>
        <w:pStyle w:val="affe"/>
        <w:numPr>
          <w:ilvl w:val="0"/>
          <w:numId w:val="39"/>
        </w:numPr>
      </w:pPr>
      <w:r>
        <w:t>Тяговые характеристики</w:t>
      </w:r>
    </w:p>
    <w:p w14:paraId="5D2FA8B1" w14:textId="4924B36D" w:rsidR="00557324" w:rsidRDefault="00557324" w:rsidP="00557324">
      <w:pPr>
        <w:pStyle w:val="affe"/>
        <w:numPr>
          <w:ilvl w:val="0"/>
          <w:numId w:val="39"/>
        </w:numPr>
      </w:pPr>
      <w:r>
        <w:t>Характеристики топлива</w:t>
      </w:r>
    </w:p>
    <w:p w14:paraId="732B02AD" w14:textId="589EAA9F" w:rsidR="00557324" w:rsidRPr="00FE780F" w:rsidRDefault="00557324" w:rsidP="00557324">
      <w:pPr>
        <w:pStyle w:val="affe"/>
        <w:ind w:firstLine="708"/>
      </w:pPr>
      <w:r>
        <w:t>Для того, чтобы получить</w:t>
      </w:r>
      <w:r w:rsidR="00FE780F">
        <w:t xml:space="preserve"> потребные</w:t>
      </w:r>
      <w:r>
        <w:t xml:space="preserve"> тяговые характеристики</w:t>
      </w:r>
      <w:r w:rsidR="00FE780F">
        <w:t>,</w:t>
      </w:r>
      <w:r>
        <w:t xml:space="preserve"> проведен расчет внешней баллистики полета ракеты</w:t>
      </w:r>
      <w:r w:rsidR="00FE780F">
        <w:t xml:space="preserve">. Для этого была создана математическая модель полета ракеты в программном комплексе </w:t>
      </w:r>
      <w:proofErr w:type="spellStart"/>
      <w:r w:rsidR="00FE780F">
        <w:rPr>
          <w:lang w:val="en-US"/>
        </w:rPr>
        <w:t>MathCad</w:t>
      </w:r>
      <w:proofErr w:type="spellEnd"/>
      <w:r w:rsidR="00FE780F">
        <w:t>. Выбор подходящего топлива рассматривается в разделе 2.</w:t>
      </w:r>
    </w:p>
    <w:p w14:paraId="1F22C1F2" w14:textId="4B3084D4" w:rsidR="00786F5E" w:rsidRPr="00D60F28" w:rsidRDefault="00D60F28" w:rsidP="00D60F28">
      <w:pPr>
        <w:pStyle w:val="afffe"/>
        <w:numPr>
          <w:ilvl w:val="1"/>
          <w:numId w:val="9"/>
        </w:numPr>
      </w:pPr>
      <w:r>
        <w:t>Теоретическое обоснование модели</w:t>
      </w:r>
      <w:bookmarkEnd w:id="1"/>
    </w:p>
    <w:p w14:paraId="1377228E" w14:textId="10F66D9F" w:rsidR="00786F5E" w:rsidRPr="00786F5E" w:rsidRDefault="00786F5E" w:rsidP="00786F5E">
      <w:pPr>
        <w:pStyle w:val="affe"/>
        <w:ind w:firstLine="708"/>
      </w:pPr>
      <w:r w:rsidRPr="00786F5E">
        <w:t xml:space="preserve">Траектория полета управляемой баллистической ракеты состоит из двух участков: активного и пассивного. На активном участке осуществляется управляемое движение ракеты с работающими двигателями. На пассивном участке </w:t>
      </w:r>
      <w:r w:rsidR="00557324">
        <w:t>ракета</w:t>
      </w:r>
      <w:r w:rsidRPr="00786F5E">
        <w:t xml:space="preserve"> совершает свободный полет по инерции.</w:t>
      </w:r>
    </w:p>
    <w:p w14:paraId="5C75598E" w14:textId="77777777" w:rsidR="00786F5E" w:rsidRPr="00786F5E" w:rsidRDefault="00786F5E" w:rsidP="00786F5E">
      <w:pPr>
        <w:pStyle w:val="affe"/>
        <w:ind w:firstLine="708"/>
      </w:pPr>
      <w:r w:rsidRPr="00786F5E">
        <w:t xml:space="preserve">Движение управляемой баллистической ракеты на активном участке траектории описывается системой уравнений, которая обычно включает: </w:t>
      </w:r>
    </w:p>
    <w:p w14:paraId="1CF990BA" w14:textId="77777777" w:rsidR="00786F5E" w:rsidRPr="00786F5E" w:rsidRDefault="00786F5E" w:rsidP="00786F5E">
      <w:pPr>
        <w:pStyle w:val="affe"/>
        <w:ind w:left="708"/>
      </w:pPr>
      <w:r w:rsidRPr="00786F5E">
        <w:t>- три дифференциальных уравнения движения центра масс ракеты в проекциях на оси декартовой системы координат под действием тяги, аэродинамических сил, силы тяжести и управляющих сил;</w:t>
      </w:r>
    </w:p>
    <w:p w14:paraId="2D31F7E1" w14:textId="77777777" w:rsidR="00786F5E" w:rsidRPr="00786F5E" w:rsidRDefault="00786F5E" w:rsidP="00786F5E">
      <w:pPr>
        <w:pStyle w:val="affe"/>
        <w:ind w:left="708"/>
      </w:pPr>
      <w:r w:rsidRPr="00786F5E">
        <w:t>- три дифференциальных уравнения вращения ракеты относительно ее центра масс, вызываемого аэродинамическими, внутренними демпфирующими и управляющими моментами;</w:t>
      </w:r>
    </w:p>
    <w:p w14:paraId="70FF3113" w14:textId="77777777" w:rsidR="00786F5E" w:rsidRPr="00786F5E" w:rsidRDefault="00786F5E" w:rsidP="00786F5E">
      <w:pPr>
        <w:pStyle w:val="affe"/>
        <w:ind w:left="708"/>
      </w:pPr>
      <w:r w:rsidRPr="00786F5E">
        <w:t>- уравнения кинематической связи между составляющими линейной скорости центра масс ракеты и ее декартовыми координатами, а также между угловыми координатами и составляющими угловой скорости вращения ракеты относительно центра масс;</w:t>
      </w:r>
    </w:p>
    <w:p w14:paraId="090AAAE7" w14:textId="77777777" w:rsidR="00786F5E" w:rsidRPr="00786F5E" w:rsidRDefault="00786F5E" w:rsidP="00786F5E">
      <w:pPr>
        <w:pStyle w:val="affe"/>
        <w:ind w:left="708"/>
      </w:pPr>
      <w:r w:rsidRPr="00786F5E">
        <w:t>- уравнения системы управления.</w:t>
      </w:r>
    </w:p>
    <w:p w14:paraId="794B2346" w14:textId="77777777" w:rsidR="00786F5E" w:rsidRPr="00786F5E" w:rsidRDefault="00786F5E" w:rsidP="00786F5E">
      <w:pPr>
        <w:pStyle w:val="affe"/>
        <w:ind w:firstLine="708"/>
      </w:pPr>
      <w:r w:rsidRPr="00786F5E">
        <w:t xml:space="preserve">На этапе </w:t>
      </w:r>
      <w:proofErr w:type="spellStart"/>
      <w:r w:rsidRPr="00786F5E">
        <w:t>предэскизного</w:t>
      </w:r>
      <w:proofErr w:type="spellEnd"/>
      <w:r w:rsidRPr="00786F5E">
        <w:t xml:space="preserve"> проектирования рассматривается ряд баллистических задач. Однако необходимые для их решения конструктивные характеристики ракеты либо вовсе неизвестны, либо известны весьма приближенно. Из-за отсутствия точных сведений о силах и моментах, действующих на ракету, при определении полной дальности полета можно ограничиться точностью, характеризуемой ошибкой в 3 – 5 %.</w:t>
      </w:r>
    </w:p>
    <w:p w14:paraId="52953FF2" w14:textId="77777777" w:rsidR="00786F5E" w:rsidRPr="00786F5E" w:rsidRDefault="00786F5E" w:rsidP="00786F5E">
      <w:pPr>
        <w:pStyle w:val="affe"/>
        <w:ind w:firstLine="708"/>
      </w:pPr>
      <w:r w:rsidRPr="00786F5E">
        <w:t xml:space="preserve">Чтобы обеспечить такую точность, используют упрощенные системы уравнений движения ракеты на активном участке, в которых отброшены или </w:t>
      </w:r>
      <w:proofErr w:type="spellStart"/>
      <w:r w:rsidRPr="00786F5E">
        <w:t>осреднены</w:t>
      </w:r>
      <w:proofErr w:type="spellEnd"/>
      <w:r w:rsidRPr="00786F5E">
        <w:t xml:space="preserve"> члены уравнений, мало влияющие на дальность полета. </w:t>
      </w:r>
    </w:p>
    <w:p w14:paraId="42C30925" w14:textId="77777777" w:rsidR="00786F5E" w:rsidRPr="00786F5E" w:rsidRDefault="00786F5E" w:rsidP="00786F5E">
      <w:pPr>
        <w:pStyle w:val="affe"/>
        <w:ind w:firstLine="708"/>
      </w:pPr>
      <w:r w:rsidRPr="00786F5E">
        <w:t>Поскольку силы и моменты, вызывающие боковое движение ракеты, малы, то ими можно пренебречь и считать движение ракеты на активном участке плоским. Влиянием вращательного движения ракеты на поступательное движение центра масс также можно пренебречь.</w:t>
      </w:r>
    </w:p>
    <w:p w14:paraId="4F42AF4D" w14:textId="77777777" w:rsidR="00786F5E" w:rsidRPr="00786F5E" w:rsidRDefault="00786F5E" w:rsidP="00786F5E">
      <w:pPr>
        <w:pStyle w:val="affe"/>
        <w:ind w:firstLine="708"/>
      </w:pPr>
      <w:r w:rsidRPr="00786F5E">
        <w:t xml:space="preserve">Чтобы не учитывать влияния параметров системы управления на движение ракеты, система управления считается идеальной. При этом ракета совершает движение строго по программной траектории. </w:t>
      </w:r>
    </w:p>
    <w:p w14:paraId="4C4BF52A" w14:textId="77693D4D" w:rsidR="00786F5E" w:rsidRPr="00786F5E" w:rsidRDefault="00FE780F" w:rsidP="00786F5E">
      <w:pPr>
        <w:pStyle w:val="affe"/>
        <w:ind w:firstLine="708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B61BABF" wp14:editId="3D134C23">
                <wp:simplePos x="0" y="0"/>
                <wp:positionH relativeFrom="leftMargin">
                  <wp:posOffset>946785</wp:posOffset>
                </wp:positionH>
                <wp:positionV relativeFrom="paragraph">
                  <wp:posOffset>1074420</wp:posOffset>
                </wp:positionV>
                <wp:extent cx="123825" cy="4657725"/>
                <wp:effectExtent l="38100" t="0" r="28575" b="28575"/>
                <wp:wrapNone/>
                <wp:docPr id="2" name="Левая фигурная скобка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465772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814D536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" o:spid="_x0000_s1026" type="#_x0000_t87" style="position:absolute;margin-left:74.55pt;margin-top:84.6pt;width:9.75pt;height:366.75pt;z-index:25165926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" adj="48" strokecolor="black [3200]" strokeweight=".5pt">
                <v:stroke joinstyle="miter"/>
                <w10:wrap anchorx="margin"/>
              </v:shape>
            </w:pict>
          </mc:Fallback>
        </mc:AlternateContent>
      </w:r>
      <w:r w:rsidR="00786F5E" w:rsidRPr="00786F5E">
        <w:t xml:space="preserve">При сделанных допущениях система уравнений движения ракеты на активном участке траектории в проекциях на оси земной системы координат запишется так: </w:t>
      </w:r>
    </w:p>
    <w:p w14:paraId="19091E15" w14:textId="77777777" w:rsidR="00786F5E" w:rsidRPr="00D60F28" w:rsidRDefault="00786F5E" w:rsidP="00786F5E">
      <w:pPr>
        <w:rPr>
          <w:rFonts w:ascii="Calibri" w:eastAsia="Calibri" w:hAnsi="Calibri" w:cs="Times New Roman"/>
          <w:i/>
          <w:iCs/>
          <w:sz w:val="28"/>
        </w:rPr>
      </w:pPr>
      <w:bookmarkStart w:id="2" w:name="_Hlk64397538"/>
      <w:bookmarkStart w:id="3" w:name="_Hlk64394732"/>
      <m:oMathPara>
        <m:oMathParaPr>
          <m:jc m:val="center"/>
        </m:oMathParaPr>
        <m:oMath>
          <m:r>
            <w:rPr>
              <w:rFonts w:ascii="Cambria Math" w:eastAsia="Calibri" w:hAnsi="Cambria Math" w:cs="Times New Roman"/>
              <w:sz w:val="28"/>
              <w:lang w:val="en-US"/>
            </w:rPr>
            <m:t>m</m:t>
          </m:r>
          <m:r>
            <w:rPr>
              <w:rFonts w:ascii="Cambria Math" w:eastAsia="Calibri" w:hAnsi="Cambria Math" w:cs="Times New Roman"/>
              <w:sz w:val="28"/>
            </w:rPr>
            <m:t>(</m:t>
          </m:r>
          <m:r>
            <w:rPr>
              <w:rFonts w:ascii="Cambria Math" w:eastAsia="Calibri" w:hAnsi="Cambria Math" w:cs="Times New Roman"/>
              <w:sz w:val="28"/>
              <w:lang w:val="en-US"/>
            </w:rPr>
            <m:t>t</m:t>
          </m:r>
          <m:r>
            <w:rPr>
              <w:rFonts w:ascii="Cambria Math" w:eastAsia="Calibri" w:hAnsi="Cambria Math" w:cs="Times New Roman"/>
              <w:sz w:val="28"/>
            </w:rPr>
            <m:t xml:space="preserve">) </m:t>
          </m:r>
          <w:bookmarkEnd w:id="2"/>
          <m:r>
            <w:rPr>
              <w:rFonts w:ascii="Cambria Math" w:eastAsia="Calibri" w:hAnsi="Cambria Math" w:cs="Times New Roman"/>
              <w:sz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iCs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lang w:val="en-US"/>
                    </w:rPr>
                    <m:t>x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dt</m:t>
              </m:r>
            </m:den>
          </m:f>
          <m:r>
            <w:rPr>
              <w:rFonts w:ascii="Cambria Math" w:eastAsia="Calibri" w:hAnsi="Cambria Math" w:cs="Times New Roman"/>
              <w:sz w:val="28"/>
            </w:rPr>
            <m:t>=</m:t>
          </m:r>
          <w:bookmarkStart w:id="4" w:name="_Hlk64394777"/>
          <m:r>
            <w:rPr>
              <w:rFonts w:ascii="Cambria Math" w:eastAsia="Calibri" w:hAnsi="Cambria Math" w:cs="Times New Roman"/>
              <w:sz w:val="28"/>
              <w:lang w:val="en-US"/>
            </w:rPr>
            <m:t>P</m:t>
          </m:r>
          <m:r>
            <w:rPr>
              <w:rFonts w:ascii="Cambria Math" w:eastAsia="Calibri" w:hAnsi="Cambria Math" w:cs="Times New Roman"/>
              <w:sz w:val="28"/>
            </w:rPr>
            <m:t>(</m:t>
          </m:r>
          <m:r>
            <w:rPr>
              <w:rFonts w:ascii="Cambria Math" w:eastAsia="Calibri" w:hAnsi="Cambria Math" w:cs="Times New Roman"/>
              <w:sz w:val="28"/>
              <w:lang w:val="en-US"/>
            </w:rPr>
            <m:t>h</m:t>
          </m:r>
          <m:r>
            <w:rPr>
              <w:rFonts w:ascii="Cambria Math" w:eastAsia="Calibri" w:hAnsi="Cambria Math" w:cs="Times New Roman"/>
              <w:sz w:val="28"/>
            </w:rPr>
            <m:t>)</m:t>
          </m:r>
          <w:bookmarkEnd w:id="4"/>
          <m:r>
            <w:rPr>
              <w:rFonts w:ascii="Cambria Math" w:eastAsia="Calibri" w:hAnsi="Cambria Math" w:cs="Times New Roman"/>
              <w:sz w:val="28"/>
              <w:lang w:val="en-US"/>
            </w:rPr>
            <m:t>cosφ</m:t>
          </m:r>
          <m:r>
            <w:rPr>
              <w:rFonts w:ascii="Cambria Math" w:eastAsia="Calibri" w:hAnsi="Cambria Math" w:cs="Times New Roman"/>
              <w:sz w:val="28"/>
            </w:rPr>
            <m:t xml:space="preserve"> – </m:t>
          </m:r>
          <m:r>
            <w:rPr>
              <w:rFonts w:ascii="Cambria Math" w:eastAsia="Calibri" w:hAnsi="Cambria Math" w:cs="Times New Roman"/>
              <w:sz w:val="28"/>
              <w:lang w:val="en-US"/>
            </w:rPr>
            <m:t>X</m:t>
          </m:r>
          <m:r>
            <w:rPr>
              <w:rFonts w:ascii="Cambria Math" w:eastAsia="Calibri" w:hAnsi="Cambria Math" w:cs="Times New Roman"/>
              <w:sz w:val="28"/>
            </w:rPr>
            <m:t xml:space="preserve"> (</m:t>
          </m:r>
          <m:r>
            <w:rPr>
              <w:rFonts w:ascii="Cambria Math" w:eastAsia="Calibri" w:hAnsi="Cambria Math" w:cs="Times New Roman"/>
              <w:sz w:val="28"/>
              <w:lang w:val="en-US"/>
            </w:rPr>
            <m:t>V</m:t>
          </m:r>
          <m:r>
            <w:rPr>
              <w:rFonts w:ascii="Cambria Math" w:eastAsia="Calibri" w:hAnsi="Cambria Math" w:cs="Times New Roman"/>
              <w:sz w:val="28"/>
            </w:rPr>
            <m:t>,</m:t>
          </m:r>
          <m:r>
            <w:rPr>
              <w:rFonts w:ascii="Cambria Math" w:eastAsia="Calibri" w:hAnsi="Cambria Math" w:cs="Times New Roman"/>
              <w:sz w:val="28"/>
              <w:lang w:val="en-US"/>
            </w:rPr>
            <m:t>h</m:t>
          </m:r>
          <m:r>
            <w:rPr>
              <w:rFonts w:ascii="Cambria Math" w:eastAsia="Calibri" w:hAnsi="Cambria Math" w:cs="Times New Roman"/>
              <w:sz w:val="28"/>
            </w:rPr>
            <m:t>,</m:t>
          </m:r>
          <m:r>
            <w:rPr>
              <w:rFonts w:ascii="Cambria Math" w:eastAsia="Calibri" w:hAnsi="Cambria Math" w:cs="Times New Roman"/>
              <w:sz w:val="28"/>
              <w:lang w:val="en-US"/>
            </w:rPr>
            <m:t>α</m:t>
          </m:r>
          <m:r>
            <w:rPr>
              <w:rFonts w:ascii="Cambria Math" w:eastAsia="Calibri" w:hAnsi="Cambria Math" w:cs="Times New Roman"/>
              <w:sz w:val="28"/>
            </w:rPr>
            <m:t>)</m:t>
          </m:r>
          <m:r>
            <w:rPr>
              <w:rFonts w:ascii="Cambria Math" w:eastAsia="Calibri" w:hAnsi="Cambria Math" w:cs="Times New Roman"/>
              <w:sz w:val="28"/>
              <w:lang w:val="en-US"/>
            </w:rPr>
            <m:t>cosθ</m:t>
          </m:r>
          <m:r>
            <w:rPr>
              <w:rFonts w:ascii="Cambria Math" w:eastAsia="Calibri" w:hAnsi="Cambria Math" w:cs="Times New Roman"/>
              <w:sz w:val="28"/>
            </w:rPr>
            <m:t>-</m:t>
          </m:r>
          <m:r>
            <w:rPr>
              <w:rFonts w:ascii="Cambria Math" w:eastAsia="Calibri" w:hAnsi="Cambria Math" w:cs="Times New Roman"/>
              <w:sz w:val="28"/>
              <w:lang w:val="en-US"/>
            </w:rPr>
            <m:t>Y</m:t>
          </m:r>
          <m:r>
            <w:rPr>
              <w:rFonts w:ascii="Cambria Math" w:eastAsia="Calibri" w:hAnsi="Cambria Math" w:cs="Times New Roman"/>
              <w:sz w:val="28"/>
            </w:rPr>
            <m:t>(</m:t>
          </m:r>
          <m:r>
            <w:rPr>
              <w:rFonts w:ascii="Cambria Math" w:eastAsia="Calibri" w:hAnsi="Cambria Math" w:cs="Times New Roman"/>
              <w:sz w:val="28"/>
              <w:lang w:val="en-US"/>
            </w:rPr>
            <m:t>V</m:t>
          </m:r>
          <m:r>
            <w:rPr>
              <w:rFonts w:ascii="Cambria Math" w:eastAsia="Calibri" w:hAnsi="Cambria Math" w:cs="Times New Roman"/>
              <w:sz w:val="28"/>
            </w:rPr>
            <m:t xml:space="preserve">, </m:t>
          </m:r>
          <m:r>
            <w:rPr>
              <w:rFonts w:ascii="Cambria Math" w:eastAsia="Calibri" w:hAnsi="Cambria Math" w:cs="Times New Roman"/>
              <w:sz w:val="28"/>
              <w:lang w:val="en-US"/>
            </w:rPr>
            <m:t>h</m:t>
          </m:r>
          <m:r>
            <w:rPr>
              <w:rFonts w:ascii="Cambria Math" w:eastAsia="Calibri" w:hAnsi="Cambria Math" w:cs="Times New Roman"/>
              <w:sz w:val="28"/>
            </w:rPr>
            <m:t xml:space="preserve">, </m:t>
          </m:r>
          <m:r>
            <w:rPr>
              <w:rFonts w:ascii="Cambria Math" w:eastAsia="Calibri" w:hAnsi="Cambria Math" w:cs="Times New Roman"/>
              <w:sz w:val="28"/>
              <w:lang w:val="en-US"/>
            </w:rPr>
            <m:t>α</m:t>
          </m:r>
          <m:r>
            <w:rPr>
              <w:rFonts w:ascii="Cambria Math" w:eastAsia="Calibri" w:hAnsi="Cambria Math" w:cs="Times New Roman"/>
              <w:sz w:val="28"/>
            </w:rPr>
            <m:t>)</m:t>
          </m:r>
          <m:r>
            <w:rPr>
              <w:rFonts w:ascii="Cambria Math" w:eastAsia="Calibri" w:hAnsi="Cambria Math" w:cs="Times New Roman"/>
              <w:sz w:val="28"/>
              <w:lang w:val="en-US"/>
            </w:rPr>
            <m:t>sinθ</m:t>
          </m:r>
          <m:r>
            <w:rPr>
              <w:rFonts w:ascii="Cambria Math" w:eastAsia="Calibri" w:hAnsi="Cambria Math" w:cs="Times New Roman"/>
              <w:sz w:val="28"/>
            </w:rPr>
            <m:t>-</m:t>
          </m:r>
          <m:r>
            <w:rPr>
              <w:rFonts w:ascii="Cambria Math" w:eastAsia="Calibri" w:hAnsi="Cambria Math" w:cs="Times New Roman"/>
              <w:sz w:val="28"/>
              <w:lang w:val="en-US"/>
            </w:rPr>
            <m:t>m</m:t>
          </m:r>
          <m:r>
            <w:rPr>
              <w:rFonts w:ascii="Cambria Math" w:eastAsia="Calibri" w:hAnsi="Cambria Math" w:cs="Times New Roman"/>
              <w:sz w:val="28"/>
            </w:rPr>
            <m:t>(</m:t>
          </m:r>
          <m:r>
            <w:rPr>
              <w:rFonts w:ascii="Cambria Math" w:eastAsia="Calibri" w:hAnsi="Cambria Math" w:cs="Times New Roman"/>
              <w:sz w:val="28"/>
              <w:lang w:val="en-US"/>
            </w:rPr>
            <m:t>t</m:t>
          </m:r>
          <m:r>
            <w:rPr>
              <w:rFonts w:ascii="Cambria Math" w:eastAsia="Calibri" w:hAnsi="Cambria Math" w:cs="Times New Roman"/>
              <w:sz w:val="28"/>
            </w:rPr>
            <m:t>)</m:t>
          </m:r>
          <m:r>
            <w:rPr>
              <w:rFonts w:ascii="Cambria Math" w:eastAsia="Calibri" w:hAnsi="Cambria Math" w:cs="Times New Roman"/>
              <w:sz w:val="28"/>
              <w:lang w:val="en-US"/>
            </w:rPr>
            <m:t>g</m:t>
          </m:r>
          <m:r>
            <w:rPr>
              <w:rFonts w:ascii="Cambria Math" w:eastAsia="Calibri" w:hAnsi="Cambria Math" w:cs="Times New Roman"/>
              <w:sz w:val="28"/>
            </w:rPr>
            <m:t xml:space="preserve"> </m:t>
          </m:r>
          <m:r>
            <w:rPr>
              <w:rFonts w:ascii="Cambria Math" w:eastAsia="Calibri" w:hAnsi="Cambria Math" w:cs="Times New Roman"/>
              <w:sz w:val="28"/>
              <w:lang w:val="en-US"/>
            </w:rPr>
            <m:t>sinω</m:t>
          </m:r>
          <m:r>
            <w:rPr>
              <w:rFonts w:ascii="Cambria Math" w:eastAsia="Calibri" w:hAnsi="Cambria Math" w:cs="Times New Roman"/>
              <w:sz w:val="28"/>
            </w:rPr>
            <m:t>;</m:t>
          </m:r>
        </m:oMath>
      </m:oMathPara>
    </w:p>
    <w:bookmarkEnd w:id="3"/>
    <w:p w14:paraId="0DD3CC98" w14:textId="77777777" w:rsidR="00786F5E" w:rsidRPr="00D60F28" w:rsidRDefault="00786F5E" w:rsidP="00786F5E">
      <w:pPr>
        <w:rPr>
          <w:rFonts w:ascii="Calibri" w:eastAsia="Calibri" w:hAnsi="Calibri" w:cs="Times New Roman"/>
          <w:i/>
          <w:iCs/>
          <w:sz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="Calibri" w:hAnsi="Cambria Math" w:cs="Times New Roman"/>
              <w:sz w:val="28"/>
              <w:lang w:val="en-US"/>
            </w:rPr>
            <m:t>m(t) =</m:t>
          </m:r>
          <m:f>
            <m:f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d</m:t>
              </m:r>
              <w:bookmarkStart w:id="5" w:name="_Hlk64397305"/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iCs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lang w:val="en-US"/>
                    </w:rPr>
                    <m:t>y</m:t>
                  </m:r>
                </m:sub>
              </m:sSub>
              <w:bookmarkEnd w:id="5"/>
            </m:num>
            <m:den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dt</m:t>
              </m:r>
            </m:den>
          </m:f>
          <m:r>
            <w:rPr>
              <w:rFonts w:ascii="Cambria Math" w:eastAsia="Calibri" w:hAnsi="Cambria Math" w:cs="Times New Roman"/>
              <w:sz w:val="28"/>
              <w:lang w:val="en-US"/>
            </w:rPr>
            <m:t>=</m:t>
          </m:r>
          <w:bookmarkStart w:id="6" w:name="_Hlk64397573"/>
          <m:r>
            <w:rPr>
              <w:rFonts w:ascii="Cambria Math" w:eastAsia="Calibri" w:hAnsi="Cambria Math" w:cs="Times New Roman"/>
              <w:sz w:val="28"/>
              <w:lang w:val="en-US"/>
            </w:rPr>
            <m:t>P</m:t>
          </m:r>
          <m:d>
            <m:d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h</m:t>
              </m:r>
            </m:e>
          </m:d>
          <w:bookmarkEnd w:id="6"/>
          <m:func>
            <m:func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lang w:val="en-US"/>
                </w:rPr>
              </m:ctrlPr>
            </m:funcPr>
            <m:fName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sin</m:t>
              </m:r>
            </m:fName>
            <m:e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φ</m:t>
              </m:r>
            </m:e>
          </m:func>
          <m:r>
            <w:rPr>
              <w:rFonts w:ascii="Cambria Math" w:eastAsia="Calibri" w:hAnsi="Cambria Math" w:cs="Times New Roman"/>
              <w:sz w:val="28"/>
              <w:lang w:val="en-US"/>
            </w:rPr>
            <m:t>-X (V,h,α)</m:t>
          </m:r>
          <m:func>
            <m:func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lang w:val="en-US"/>
                </w:rPr>
                <m:t>sin</m:t>
              </m:r>
            </m:fName>
            <m:e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θ+Y(V,h,α)</m:t>
              </m:r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iCs/>
                      <w:sz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z w:val="28"/>
                      <w:lang w:val="en-US"/>
                    </w:rPr>
                    <m:t>θ-m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iCs/>
                          <w:sz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z w:val="28"/>
                      <w:lang w:val="en-US"/>
                    </w:rPr>
                    <m:t>g</m:t>
                  </m:r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iCs/>
                          <w:sz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lang w:val="en-US"/>
                        </w:rPr>
                        <m:t>ω;</m:t>
                      </m:r>
                    </m:e>
                  </m:func>
                </m:e>
              </m:func>
            </m:e>
          </m:func>
        </m:oMath>
      </m:oMathPara>
    </w:p>
    <w:p w14:paraId="115CA934" w14:textId="77777777" w:rsidR="00786F5E" w:rsidRPr="00D60F28" w:rsidRDefault="00B51385" w:rsidP="00786F5E">
      <w:pPr>
        <w:rPr>
          <w:rFonts w:ascii="Calibri" w:eastAsia="Calibri" w:hAnsi="Calibri" w:cs="Times New Roman"/>
          <w:i/>
          <w:iCs/>
          <w:sz w:val="28"/>
          <w:lang w:val="en-US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dx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dt</m:t>
              </m:r>
            </m:den>
          </m:f>
          <m:r>
            <w:rPr>
              <w:rFonts w:ascii="Cambria Math" w:eastAsia="Calibri" w:hAnsi="Cambria Math" w:cs="Times New Roman"/>
              <w:sz w:val="28"/>
              <w:lang w:val="en-US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V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x</m:t>
              </m:r>
            </m:sub>
          </m:sSub>
          <m:r>
            <w:rPr>
              <w:rFonts w:ascii="Cambria Math" w:eastAsia="Calibri" w:hAnsi="Cambria Math" w:cs="Times New Roman"/>
              <w:sz w:val="28"/>
              <w:lang w:val="en-US"/>
            </w:rPr>
            <m:t>;</m:t>
          </m:r>
        </m:oMath>
      </m:oMathPara>
    </w:p>
    <w:p w14:paraId="2AD3FC65" w14:textId="77777777" w:rsidR="00786F5E" w:rsidRPr="00D60F28" w:rsidRDefault="00786F5E" w:rsidP="00786F5E">
      <w:pPr>
        <w:rPr>
          <w:rFonts w:ascii="Calibri" w:eastAsia="Calibri" w:hAnsi="Calibri" w:cs="Times New Roman"/>
          <w:i/>
          <w:iCs/>
          <w:sz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="Calibri" w:hAnsi="Cambria Math" w:cs="Times New Roman"/>
              <w:sz w:val="28"/>
              <w:lang w:val="en-US"/>
            </w:rPr>
            <m:t>-</m:t>
          </m:r>
          <m:f>
            <m:f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dy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dt</m:t>
              </m:r>
            </m:den>
          </m:f>
          <m:r>
            <w:rPr>
              <w:rFonts w:ascii="Cambria Math" w:eastAsia="Calibri" w:hAnsi="Cambria Math" w:cs="Times New Roman"/>
              <w:sz w:val="28"/>
              <w:lang w:val="en-US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V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y</m:t>
              </m:r>
            </m:sub>
          </m:sSub>
          <m:r>
            <w:rPr>
              <w:rFonts w:ascii="Cambria Math" w:eastAsia="Calibri" w:hAnsi="Cambria Math" w:cs="Times New Roman"/>
              <w:sz w:val="28"/>
              <w:lang w:val="en-US"/>
            </w:rPr>
            <m:t>;</m:t>
          </m:r>
        </m:oMath>
      </m:oMathPara>
    </w:p>
    <w:p w14:paraId="218673A1" w14:textId="77777777" w:rsidR="00786F5E" w:rsidRPr="00D60F28" w:rsidRDefault="00B51385" w:rsidP="00786F5E">
      <w:pPr>
        <w:rPr>
          <w:rFonts w:ascii="Calibri" w:eastAsia="Calibri" w:hAnsi="Calibri" w:cs="Times New Roman"/>
          <w:i/>
          <w:iCs/>
          <w:sz w:val="28"/>
          <w:lang w:val="en-US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V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lang w:val="en-US"/>
            </w:rPr>
            <m:t>=</m:t>
          </m:r>
          <m:sSubSup>
            <m:sSubSup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lang w:val="en-US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V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x</m:t>
              </m:r>
            </m:sub>
            <m:sup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2</m:t>
              </m:r>
            </m:sup>
          </m:sSubSup>
          <m:r>
            <w:rPr>
              <w:rFonts w:ascii="Cambria Math" w:eastAsia="Calibri" w:hAnsi="Cambria Math" w:cs="Times New Roman"/>
              <w:sz w:val="28"/>
              <w:lang w:val="en-US"/>
            </w:rPr>
            <m:t>+</m:t>
          </m:r>
          <m:sSubSup>
            <m:sSubSup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lang w:val="en-US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V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y</m:t>
              </m:r>
            </m:sub>
            <m:sup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2</m:t>
              </m:r>
            </m:sup>
          </m:sSubSup>
          <m:r>
            <w:rPr>
              <w:rFonts w:ascii="Cambria Math" w:eastAsia="Calibri" w:hAnsi="Cambria Math" w:cs="Times New Roman"/>
              <w:sz w:val="28"/>
              <w:lang w:val="en-US"/>
            </w:rPr>
            <m:t>;</m:t>
          </m:r>
        </m:oMath>
      </m:oMathPara>
    </w:p>
    <w:p w14:paraId="3E0E9F29" w14:textId="77777777" w:rsidR="00786F5E" w:rsidRPr="00D60F28" w:rsidRDefault="00B51385" w:rsidP="00786F5E">
      <w:pPr>
        <w:rPr>
          <w:rFonts w:ascii="Calibri" w:eastAsia="Calibri" w:hAnsi="Calibri" w:cs="Times New Roman"/>
          <w:i/>
          <w:iCs/>
          <w:sz w:val="28"/>
          <w:lang w:val="en-US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r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3</m:t>
              </m:r>
            </m:sup>
          </m:sSup>
          <m:r>
            <w:rPr>
              <w:rFonts w:ascii="Cambria Math" w:eastAsia="Calibri" w:hAnsi="Cambria Math" w:cs="Times New Roman"/>
              <w:sz w:val="28"/>
              <w:lang w:val="en-US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x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3</m:t>
              </m:r>
            </m:sup>
          </m:sSup>
          <m:r>
            <w:rPr>
              <w:rFonts w:ascii="Cambria Math" w:eastAsia="Calibri" w:hAnsi="Cambria Math" w:cs="Times New Roman"/>
              <w:sz w:val="28"/>
              <w:lang w:val="en-US"/>
            </w:rPr>
            <m:t>+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iCs/>
                      <w:sz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lang w:val="en-US"/>
                    </w:rPr>
                    <m:t>R+y</m:t>
                  </m:r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lang w:val="en-US"/>
            </w:rPr>
            <m:t>;</m:t>
          </m:r>
        </m:oMath>
      </m:oMathPara>
    </w:p>
    <w:p w14:paraId="51FCC029" w14:textId="77777777" w:rsidR="00786F5E" w:rsidRPr="00FE780F" w:rsidRDefault="00786F5E" w:rsidP="00786F5E">
      <w:pPr>
        <w:rPr>
          <w:rFonts w:ascii="Calibri" w:eastAsia="Calibri" w:hAnsi="Calibri" w:cs="Times New Roman"/>
          <w:i/>
          <w:iCs/>
          <w:sz w:val="28"/>
        </w:rPr>
      </w:pPr>
      <m:oMathPara>
        <m:oMathParaPr>
          <m:jc m:val="center"/>
        </m:oMathParaPr>
        <m:oMath>
          <m:r>
            <w:rPr>
              <w:rFonts w:ascii="Cambria Math" w:eastAsia="Calibri" w:hAnsi="Cambria Math" w:cs="Times New Roman"/>
              <w:sz w:val="28"/>
              <w:lang w:val="en-US"/>
            </w:rPr>
            <m:t>h=r-R;</m:t>
          </m:r>
        </m:oMath>
      </m:oMathPara>
    </w:p>
    <w:p w14:paraId="6864BDAF" w14:textId="77777777" w:rsidR="00786F5E" w:rsidRPr="00D60F28" w:rsidRDefault="00786F5E" w:rsidP="00786F5E">
      <w:pPr>
        <w:rPr>
          <w:rFonts w:ascii="Calibri" w:eastAsia="Calibri" w:hAnsi="Calibri" w:cs="Times New Roman"/>
          <w:i/>
          <w:iCs/>
          <w:sz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="Calibri" w:hAnsi="Cambria Math" w:cs="Times New Roman"/>
              <w:sz w:val="28"/>
              <w:lang w:val="en-US"/>
            </w:rPr>
            <m:t>ω=arc tg</m:t>
          </m:r>
          <m:f>
            <m:f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x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R+y</m:t>
              </m:r>
            </m:den>
          </m:f>
          <m:r>
            <w:rPr>
              <w:rFonts w:ascii="Cambria Math" w:eastAsia="Calibri" w:hAnsi="Cambria Math" w:cs="Times New Roman"/>
              <w:sz w:val="28"/>
              <w:lang w:val="en-US"/>
            </w:rPr>
            <m:t>;</m:t>
          </m:r>
        </m:oMath>
      </m:oMathPara>
    </w:p>
    <w:p w14:paraId="7BCDC5C7" w14:textId="77777777" w:rsidR="00786F5E" w:rsidRPr="00D60F28" w:rsidRDefault="00786F5E" w:rsidP="00786F5E">
      <w:pPr>
        <w:rPr>
          <w:rFonts w:ascii="Calibri" w:eastAsia="Calibri" w:hAnsi="Calibri" w:cs="Times New Roman"/>
          <w:i/>
          <w:iCs/>
          <w:sz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="Calibri" w:hAnsi="Cambria Math" w:cs="Times New Roman"/>
              <w:sz w:val="28"/>
              <w:lang w:val="en-US"/>
            </w:rPr>
            <m:t xml:space="preserve">θ=arc </m:t>
          </m:r>
          <m:func>
            <m:func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iCs/>
                      <w:sz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iCs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lang w:val="en-US"/>
                        </w:rPr>
                        <m:t>x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lang w:val="en-US"/>
                    </w:rPr>
                    <m:t>V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;</m:t>
              </m:r>
            </m:e>
          </m:func>
        </m:oMath>
      </m:oMathPara>
    </w:p>
    <w:p w14:paraId="20295004" w14:textId="77777777" w:rsidR="00786F5E" w:rsidRPr="00D60F28" w:rsidRDefault="00786F5E" w:rsidP="00786F5E">
      <w:pPr>
        <w:rPr>
          <w:rFonts w:ascii="Calibri" w:eastAsia="Calibri" w:hAnsi="Calibri" w:cs="Times New Roman"/>
          <w:i/>
          <w:iCs/>
          <w:sz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="Calibri" w:hAnsi="Cambria Math" w:cs="Times New Roman"/>
              <w:sz w:val="28"/>
              <w:lang w:val="en-US"/>
            </w:rPr>
            <m:t>α=φ-θ;</m:t>
          </m:r>
        </m:oMath>
      </m:oMathPara>
    </w:p>
    <w:p w14:paraId="6BEF7281" w14:textId="77777777" w:rsidR="00786F5E" w:rsidRPr="00D60F28" w:rsidRDefault="00786F5E" w:rsidP="00786F5E">
      <w:pPr>
        <w:rPr>
          <w:rFonts w:ascii="Calibri" w:eastAsia="Calibri" w:hAnsi="Calibri" w:cs="Times New Roman"/>
          <w:i/>
          <w:iCs/>
          <w:sz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="Calibri" w:hAnsi="Cambria Math" w:cs="Times New Roman"/>
              <w:sz w:val="28"/>
              <w:lang w:val="en-US"/>
            </w:rPr>
            <m:t>φ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</w:rPr>
                <m:t>пр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t</m:t>
              </m:r>
            </m:e>
          </m:d>
          <m:r>
            <w:rPr>
              <w:rFonts w:ascii="Cambria Math" w:eastAsia="Calibri" w:hAnsi="Cambria Math" w:cs="Times New Roman"/>
              <w:sz w:val="28"/>
              <w:lang w:val="en-US"/>
            </w:rPr>
            <m:t>,</m:t>
          </m:r>
        </m:oMath>
      </m:oMathPara>
    </w:p>
    <w:p w14:paraId="5C08C2E3" w14:textId="77777777" w:rsidR="00786F5E" w:rsidRPr="00786F5E" w:rsidRDefault="00786F5E" w:rsidP="00786F5E">
      <w:pPr>
        <w:pStyle w:val="affe"/>
        <w:ind w:firstLine="708"/>
      </w:pPr>
      <w:r w:rsidRPr="00786F5E">
        <w:t xml:space="preserve">где </w:t>
      </w:r>
      <m:oMath>
        <m:r>
          <w:rPr>
            <w:rFonts w:ascii="Cambria Math" w:hAnsi="Cambria Math"/>
            <w:lang w:val="en-US"/>
          </w:rPr>
          <m:t>m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 xml:space="preserve">) </m:t>
        </m:r>
      </m:oMath>
      <w:r w:rsidRPr="00786F5E">
        <w:rPr>
          <w:i/>
          <w:iCs/>
        </w:rPr>
        <w:t xml:space="preserve">– </w:t>
      </w:r>
      <w:r w:rsidRPr="00786F5E">
        <w:t>текущее значение массы;</w:t>
      </w:r>
    </w:p>
    <w:p w14:paraId="57295A67" w14:textId="09FB14DF" w:rsidR="00786F5E" w:rsidRPr="00786F5E" w:rsidRDefault="00786F5E" w:rsidP="00786F5E">
      <w:pPr>
        <w:pStyle w:val="affe"/>
        <w:ind w:firstLine="708"/>
      </w:pPr>
      <m:oMath>
        <m:r>
          <w:rPr>
            <w:rFonts w:ascii="Cambria Math" w:hAnsi="Cambria Math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iCs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h</m:t>
            </m:r>
          </m:e>
        </m:d>
      </m:oMath>
      <w:r w:rsidRPr="00786F5E">
        <w:rPr>
          <w:i/>
          <w:iCs/>
        </w:rPr>
        <w:t xml:space="preserve"> – </w:t>
      </w:r>
      <w:r w:rsidRPr="00786F5E">
        <w:t>суммарная тяга двигателей, направленная по продольной оси ракеты;</w:t>
      </w:r>
    </w:p>
    <w:p w14:paraId="687DF662" w14:textId="1756BEF9" w:rsidR="00786F5E" w:rsidRPr="00786F5E" w:rsidRDefault="00786F5E" w:rsidP="00786F5E">
      <w:pPr>
        <w:pStyle w:val="affe"/>
        <w:ind w:firstLine="708"/>
      </w:pPr>
      <w:r w:rsidRPr="00786F5E">
        <w:rPr>
          <w:i/>
          <w:iCs/>
          <w:lang w:val="en-US"/>
        </w:rPr>
        <w:t>X</w:t>
      </w:r>
      <w:r w:rsidRPr="00786F5E">
        <w:rPr>
          <w:i/>
          <w:iCs/>
        </w:rPr>
        <w:t xml:space="preserve">, </w:t>
      </w:r>
      <w:r w:rsidRPr="00786F5E">
        <w:rPr>
          <w:i/>
          <w:iCs/>
          <w:lang w:val="en-US"/>
        </w:rPr>
        <w:t>Y</w:t>
      </w:r>
      <w:r w:rsidRPr="00786F5E">
        <w:t xml:space="preserve"> – соответственно сила лобового сопротивления и подъемная сила ракеты;</w:t>
      </w:r>
    </w:p>
    <w:p w14:paraId="43620D0E" w14:textId="3B0C97DC" w:rsidR="00786F5E" w:rsidRPr="00786F5E" w:rsidRDefault="00786F5E" w:rsidP="00786F5E">
      <w:pPr>
        <w:pStyle w:val="affe"/>
        <w:ind w:firstLine="708"/>
      </w:pPr>
      <w:r w:rsidRPr="00786F5E">
        <w:rPr>
          <w:i/>
          <w:iCs/>
          <w:lang w:val="en-US"/>
        </w:rPr>
        <w:t>g</w:t>
      </w:r>
      <w:r w:rsidRPr="00786F5E">
        <w:t xml:space="preserve"> – текущее значение ускорения силы притяжения Земли;</w:t>
      </w:r>
    </w:p>
    <w:p w14:paraId="239BAACE" w14:textId="71D8746A" w:rsidR="00786F5E" w:rsidRPr="00786F5E" w:rsidRDefault="00786F5E" w:rsidP="00786F5E">
      <w:pPr>
        <w:pStyle w:val="affe"/>
        <w:ind w:firstLine="708"/>
        <w:rPr>
          <w:iCs/>
        </w:rPr>
      </w:pPr>
      <m:oMath>
        <m:r>
          <w:rPr>
            <w:rFonts w:ascii="Cambria Math" w:hAnsi="Cambria Math"/>
            <w:lang w:val="en-US"/>
          </w:rPr>
          <m:t>φ</m:t>
        </m:r>
      </m:oMath>
      <w:r w:rsidRPr="00786F5E">
        <w:rPr>
          <w:iCs/>
        </w:rPr>
        <w:t xml:space="preserve"> – угол тангажа, измеренный между продольной осью ракеты и горизонтом страта;</w:t>
      </w:r>
    </w:p>
    <w:p w14:paraId="25F456B6" w14:textId="7C11AF7D" w:rsidR="00786F5E" w:rsidRPr="00786F5E" w:rsidRDefault="00B51385" w:rsidP="00786F5E">
      <w:pPr>
        <w:pStyle w:val="affe"/>
        <w:ind w:firstLine="708"/>
        <w:rPr>
          <w:iCs/>
        </w:rPr>
      </w:pPr>
      <m:oMath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φ</m:t>
            </m:r>
          </m:e>
          <m:sub>
            <m:r>
              <w:rPr>
                <w:rFonts w:ascii="Cambria Math" w:hAnsi="Cambria Math"/>
              </w:rPr>
              <m:t>пр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 xml:space="preserve">- </m:t>
        </m:r>
      </m:oMath>
      <w:r w:rsidR="00786F5E" w:rsidRPr="00786F5E">
        <w:rPr>
          <w:iCs/>
        </w:rPr>
        <w:t xml:space="preserve">программное значение угла </w:t>
      </w:r>
      <w:proofErr w:type="spellStart"/>
      <w:r w:rsidR="00786F5E" w:rsidRPr="00786F5E">
        <w:rPr>
          <w:iCs/>
        </w:rPr>
        <w:t>тангажа</w:t>
      </w:r>
      <w:proofErr w:type="spellEnd"/>
      <w:r w:rsidR="00786F5E" w:rsidRPr="00786F5E">
        <w:rPr>
          <w:iCs/>
        </w:rPr>
        <w:t>;</w:t>
      </w:r>
    </w:p>
    <w:p w14:paraId="29AF4E99" w14:textId="1D4C7000" w:rsidR="00786F5E" w:rsidRPr="00786F5E" w:rsidRDefault="00786F5E" w:rsidP="00786F5E">
      <w:pPr>
        <w:pStyle w:val="affe"/>
        <w:ind w:firstLine="708"/>
        <w:rPr>
          <w:iCs/>
        </w:rPr>
      </w:pPr>
      <m:oMath>
        <m:r>
          <w:rPr>
            <w:rFonts w:ascii="Cambria Math" w:hAnsi="Cambria Math"/>
            <w:lang w:val="en-US"/>
          </w:rPr>
          <m:t>α</m:t>
        </m:r>
      </m:oMath>
      <w:r w:rsidRPr="00786F5E">
        <w:rPr>
          <w:iCs/>
        </w:rPr>
        <w:t xml:space="preserve"> – угол атаки;</w:t>
      </w:r>
    </w:p>
    <w:p w14:paraId="45670C30" w14:textId="6938E9A6" w:rsidR="00786F5E" w:rsidRPr="00786F5E" w:rsidRDefault="00786F5E" w:rsidP="00786F5E">
      <w:pPr>
        <w:pStyle w:val="affe"/>
        <w:ind w:firstLine="708"/>
        <w:rPr>
          <w:iCs/>
        </w:rPr>
      </w:pPr>
      <m:oMath>
        <m:r>
          <w:rPr>
            <w:rFonts w:ascii="Cambria Math" w:hAnsi="Cambria Math"/>
          </w:rPr>
          <m:t xml:space="preserve">h </m:t>
        </m:r>
      </m:oMath>
      <w:r w:rsidRPr="00786F5E">
        <w:rPr>
          <w:iCs/>
        </w:rPr>
        <w:t>- высота ракеты над поверхностью Земли;</w:t>
      </w:r>
    </w:p>
    <w:p w14:paraId="1D4B67A7" w14:textId="74C2E18E" w:rsidR="00786F5E" w:rsidRPr="00786F5E" w:rsidRDefault="00786F5E" w:rsidP="00786F5E">
      <w:pPr>
        <w:pStyle w:val="affe"/>
        <w:ind w:firstLine="708"/>
        <w:rPr>
          <w:iCs/>
        </w:rPr>
      </w:pPr>
      <w:bookmarkStart w:id="7" w:name="_Hlk64398059"/>
      <m:oMath>
        <m:r>
          <w:rPr>
            <w:rFonts w:ascii="Cambria Math" w:hAnsi="Cambria Math"/>
            <w:lang w:val="en-US"/>
          </w:rPr>
          <m:t>θ</m:t>
        </m:r>
        <w:bookmarkEnd w:id="7"/>
        <m:r>
          <w:rPr>
            <w:rFonts w:ascii="Cambria Math" w:hAnsi="Cambria Math"/>
          </w:rPr>
          <m:t xml:space="preserve"> </m:t>
        </m:r>
      </m:oMath>
      <w:r w:rsidRPr="00786F5E">
        <w:rPr>
          <w:iCs/>
        </w:rPr>
        <w:t>– угол наклона вектора скорости к горизонту страта;</w:t>
      </w:r>
    </w:p>
    <w:p w14:paraId="70D43FD1" w14:textId="799FD0D9" w:rsidR="00786F5E" w:rsidRPr="00786F5E" w:rsidRDefault="00786F5E" w:rsidP="00786F5E">
      <w:pPr>
        <w:pStyle w:val="affe"/>
        <w:ind w:firstLine="708"/>
        <w:rPr>
          <w:iCs/>
        </w:rPr>
      </w:pPr>
      <m:oMath>
        <m:r>
          <w:rPr>
            <w:rFonts w:ascii="Cambria Math" w:hAnsi="Cambria Math"/>
            <w:lang w:val="en-US"/>
          </w:rPr>
          <m:t>ω</m:t>
        </m:r>
      </m:oMath>
      <w:r w:rsidRPr="00786F5E">
        <w:rPr>
          <w:iCs/>
        </w:rPr>
        <w:t xml:space="preserve"> – полярный угол;</w:t>
      </w:r>
    </w:p>
    <w:p w14:paraId="19A12013" w14:textId="11033783" w:rsidR="00786F5E" w:rsidRPr="00786F5E" w:rsidRDefault="00786F5E" w:rsidP="00786F5E">
      <w:pPr>
        <w:pStyle w:val="affe"/>
        <w:ind w:firstLine="708"/>
        <w:rPr>
          <w:iCs/>
        </w:rPr>
      </w:pP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 xml:space="preserve"> </m:t>
        </m:r>
      </m:oMath>
      <w:r w:rsidRPr="00786F5E">
        <w:rPr>
          <w:iCs/>
        </w:rPr>
        <w:t>– радиус – вектор;</w:t>
      </w:r>
    </w:p>
    <w:p w14:paraId="55584926" w14:textId="77777777" w:rsidR="00786F5E" w:rsidRPr="00786F5E" w:rsidRDefault="00786F5E" w:rsidP="00786F5E">
      <w:pPr>
        <w:pStyle w:val="affe"/>
        <w:ind w:firstLine="708"/>
        <w:rPr>
          <w:iCs/>
        </w:rPr>
      </w:pPr>
      <w:r w:rsidRPr="00786F5E">
        <w:rPr>
          <w:i/>
          <w:lang w:val="en-US"/>
        </w:rPr>
        <w:t>R</w:t>
      </w:r>
      <w:r w:rsidRPr="00786F5E">
        <w:rPr>
          <w:iCs/>
        </w:rPr>
        <w:t xml:space="preserve"> = 6371 </w:t>
      </w:r>
      <w:r w:rsidRPr="00786F5E">
        <w:rPr>
          <w:i/>
        </w:rPr>
        <w:t>км</w:t>
      </w:r>
      <w:r w:rsidRPr="00786F5E">
        <w:rPr>
          <w:iCs/>
        </w:rPr>
        <w:t xml:space="preserve"> – средний радиус земного шара.</w:t>
      </w:r>
    </w:p>
    <w:p w14:paraId="36FB2540" w14:textId="77777777" w:rsidR="00786F5E" w:rsidRPr="00786F5E" w:rsidRDefault="00786F5E" w:rsidP="00786F5E">
      <w:pPr>
        <w:pStyle w:val="affe"/>
        <w:ind w:firstLine="708"/>
        <w:rPr>
          <w:iCs/>
        </w:rPr>
      </w:pPr>
      <w:r w:rsidRPr="00786F5E">
        <w:rPr>
          <w:iCs/>
        </w:rPr>
        <w:t xml:space="preserve">В дальнейшем мы будем пренебрегать различием между ускорением силы притяжения Земли и ускорением силы тяжести, полагая, что </w:t>
      </w:r>
    </w:p>
    <w:p w14:paraId="5BD0D80C" w14:textId="77777777" w:rsidR="00786F5E" w:rsidRPr="00786F5E" w:rsidRDefault="00786F5E" w:rsidP="00786F5E">
      <w:pPr>
        <w:pStyle w:val="affe"/>
        <w:ind w:firstLine="708"/>
        <w:rPr>
          <w:iCs/>
        </w:rPr>
      </w:pPr>
      <m:oMath>
        <m:r>
          <w:rPr>
            <w:rFonts w:ascii="Cambria Math" w:hAnsi="Cambria Math"/>
          </w:rPr>
          <m:t>g=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786F5E">
        <w:rPr>
          <w:iCs/>
        </w:rPr>
        <w:t xml:space="preserve"> = 9,81 м/</w:t>
      </w:r>
      <m:oMath>
        <m:sSup>
          <m:sSupPr>
            <m:ctrlPr>
              <w:rPr>
                <w:rFonts w:ascii="Cambria Math" w:hAnsi="Cambria Math"/>
                <w:iCs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ек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</w:p>
    <w:p w14:paraId="75FD2F5B" w14:textId="77777777" w:rsidR="00786F5E" w:rsidRPr="00786F5E" w:rsidRDefault="00786F5E" w:rsidP="00786F5E">
      <w:pPr>
        <w:pStyle w:val="affe"/>
        <w:ind w:firstLine="708"/>
        <w:rPr>
          <w:iCs/>
        </w:rPr>
      </w:pPr>
      <w:r w:rsidRPr="00786F5E">
        <w:rPr>
          <w:iCs/>
        </w:rPr>
        <w:t>Система содержит 11 уравнений с 11 неизвестными:</w:t>
      </w:r>
    </w:p>
    <w:p w14:paraId="0D0E9E96" w14:textId="77777777" w:rsidR="00786F5E" w:rsidRPr="00786F5E" w:rsidRDefault="00786F5E" w:rsidP="00786F5E">
      <w:pPr>
        <w:pStyle w:val="affe"/>
        <w:ind w:firstLine="708"/>
        <w:rPr>
          <w:iCs/>
          <w:lang w:val="en-US"/>
        </w:rPr>
      </w:pPr>
      <m:oMath>
        <m:r>
          <w:rPr>
            <w:rFonts w:ascii="Cambria Math" w:hAnsi="Cambria Math"/>
            <w:lang w:val="en-US"/>
          </w:rPr>
          <m:t>V</m:t>
        </m:r>
      </m:oMath>
      <w:r w:rsidRPr="00786F5E">
        <w:rPr>
          <w:iCs/>
          <w:lang w:val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x</m:t>
            </m:r>
          </m:sub>
        </m:sSub>
      </m:oMath>
      <w:r w:rsidRPr="00786F5E">
        <w:rPr>
          <w:iCs/>
          <w:lang w:val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y</m:t>
            </m:r>
          </m:sub>
        </m:sSub>
      </m:oMath>
      <w:r w:rsidRPr="00786F5E">
        <w:rPr>
          <w:iCs/>
          <w:lang w:val="en-US"/>
        </w:rPr>
        <w:t xml:space="preserve">, </w:t>
      </w:r>
      <w:r w:rsidRPr="00786F5E">
        <w:rPr>
          <w:i/>
          <w:lang w:val="en-US"/>
        </w:rPr>
        <w:t>x</w:t>
      </w:r>
      <w:r w:rsidRPr="00786F5E">
        <w:rPr>
          <w:iCs/>
          <w:lang w:val="en-US"/>
        </w:rPr>
        <w:t>,</w:t>
      </w:r>
      <w:r w:rsidRPr="00786F5E">
        <w:rPr>
          <w:i/>
          <w:lang w:val="en-US"/>
        </w:rPr>
        <w:t xml:space="preserve"> y</w:t>
      </w:r>
      <w:r w:rsidRPr="00786F5E">
        <w:rPr>
          <w:iCs/>
          <w:lang w:val="en-US"/>
        </w:rPr>
        <w:t xml:space="preserve">, </w:t>
      </w:r>
      <w:r w:rsidRPr="00786F5E">
        <w:rPr>
          <w:i/>
          <w:lang w:val="en-US"/>
        </w:rPr>
        <w:t>r</w:t>
      </w:r>
      <w:r w:rsidRPr="00786F5E">
        <w:rPr>
          <w:iCs/>
          <w:lang w:val="en-US"/>
        </w:rPr>
        <w:t>,</w:t>
      </w:r>
      <w:r w:rsidRPr="00786F5E">
        <w:rPr>
          <w:i/>
          <w:lang w:val="en-US"/>
        </w:rPr>
        <w:t xml:space="preserve"> h</w:t>
      </w:r>
      <w:r w:rsidRPr="00786F5E">
        <w:rPr>
          <w:iCs/>
          <w:lang w:val="en-US"/>
        </w:rPr>
        <w:t>,</w:t>
      </w:r>
      <w:r w:rsidRPr="00786F5E">
        <w:rPr>
          <w:i/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φ</m:t>
        </m:r>
      </m:oMath>
      <w:r w:rsidRPr="00786F5E">
        <w:rPr>
          <w:lang w:val="en-US"/>
        </w:rPr>
        <w:t xml:space="preserve">, </w:t>
      </w:r>
      <m:oMath>
        <m:r>
          <w:rPr>
            <w:rFonts w:ascii="Cambria Math" w:hAnsi="Cambria Math"/>
            <w:lang w:val="en-US"/>
          </w:rPr>
          <m:t>θ</m:t>
        </m:r>
      </m:oMath>
      <w:r w:rsidRPr="00786F5E">
        <w:rPr>
          <w:iCs/>
          <w:lang w:val="en-US"/>
        </w:rPr>
        <w:t xml:space="preserve">, </w:t>
      </w:r>
      <m:oMath>
        <m:r>
          <w:rPr>
            <w:rFonts w:ascii="Cambria Math" w:hAnsi="Cambria Math"/>
            <w:lang w:val="en-US"/>
          </w:rPr>
          <m:t>α</m:t>
        </m:r>
      </m:oMath>
      <w:r w:rsidRPr="00786F5E">
        <w:rPr>
          <w:iCs/>
          <w:lang w:val="en-US"/>
        </w:rPr>
        <w:t xml:space="preserve">, </w:t>
      </w:r>
      <m:oMath>
        <m:r>
          <w:rPr>
            <w:rFonts w:ascii="Cambria Math" w:hAnsi="Cambria Math"/>
            <w:lang w:val="en-US"/>
          </w:rPr>
          <m:t>ω</m:t>
        </m:r>
      </m:oMath>
      <w:r w:rsidRPr="00786F5E">
        <w:rPr>
          <w:iCs/>
          <w:lang w:val="en-US"/>
        </w:rPr>
        <w:t>.</w:t>
      </w:r>
    </w:p>
    <w:p w14:paraId="04E6A2F5" w14:textId="77777777" w:rsidR="00786F5E" w:rsidRPr="00786F5E" w:rsidRDefault="00786F5E" w:rsidP="00786F5E">
      <w:pPr>
        <w:pStyle w:val="affe"/>
        <w:ind w:firstLine="708"/>
        <w:rPr>
          <w:iCs/>
        </w:rPr>
      </w:pPr>
      <w:r w:rsidRPr="00786F5E">
        <w:rPr>
          <w:iCs/>
        </w:rPr>
        <w:t xml:space="preserve">Она может быть решена, если известны масса ракеты, </w:t>
      </w:r>
      <m:oMath>
        <m:r>
          <w:rPr>
            <w:rFonts w:ascii="Cambria Math" w:hAnsi="Cambria Math"/>
            <w:lang w:val="en-US"/>
          </w:rPr>
          <m:t>m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)</m:t>
        </m:r>
      </m:oMath>
      <w:r w:rsidRPr="00786F5E">
        <w:rPr>
          <w:iCs/>
        </w:rPr>
        <w:t xml:space="preserve"> и функциональные связи </w:t>
      </w:r>
      <m:oMath>
        <m:r>
          <w:rPr>
            <w:rFonts w:ascii="Cambria Math" w:hAnsi="Cambria Math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iCs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h</m:t>
            </m:r>
          </m:e>
        </m:d>
      </m:oMath>
      <w:r w:rsidRPr="00786F5E">
        <w:rPr>
          <w:iCs/>
        </w:rPr>
        <w:t xml:space="preserve">,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 xml:space="preserve"> (</m:t>
        </m:r>
        <m:r>
          <w:rPr>
            <w:rFonts w:ascii="Cambria Math" w:hAnsi="Cambria Math"/>
            <w:lang w:val="en-US"/>
          </w:rPr>
          <m:t>V</m:t>
        </m:r>
        <m:r>
          <w:rPr>
            <w:rFonts w:ascii="Cambria Math" w:hAnsi="Cambria Math"/>
          </w:rPr>
          <m:t>,h,</m:t>
        </m:r>
        <m:r>
          <w:rPr>
            <w:rFonts w:ascii="Cambria Math" w:hAnsi="Cambria Math"/>
            <w:lang w:val="en-US"/>
          </w:rPr>
          <m:t>α</m:t>
        </m:r>
        <m:r>
          <w:rPr>
            <w:rFonts w:ascii="Cambria Math" w:hAnsi="Cambria Math"/>
          </w:rPr>
          <m:t>)</m:t>
        </m:r>
      </m:oMath>
      <w:r w:rsidRPr="00786F5E">
        <w:rPr>
          <w:iCs/>
        </w:rPr>
        <w:t xml:space="preserve"> и </w:t>
      </w:r>
      <m:oMath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V</m:t>
        </m:r>
        <m:r>
          <w:rPr>
            <w:rFonts w:ascii="Cambria Math" w:hAnsi="Cambria Math"/>
          </w:rPr>
          <m:t>,h,</m:t>
        </m:r>
        <m:r>
          <w:rPr>
            <w:rFonts w:ascii="Cambria Math" w:hAnsi="Cambria Math"/>
            <w:lang w:val="en-US"/>
          </w:rPr>
          <m:t>α</m:t>
        </m:r>
        <m:r>
          <w:rPr>
            <w:rFonts w:ascii="Cambria Math" w:hAnsi="Cambria Math"/>
          </w:rPr>
          <m:t>)</m:t>
        </m:r>
      </m:oMath>
      <w:r w:rsidRPr="00786F5E">
        <w:rPr>
          <w:iCs/>
        </w:rPr>
        <w:t xml:space="preserve">. </w:t>
      </w:r>
    </w:p>
    <w:p w14:paraId="1F0648E7" w14:textId="77777777" w:rsidR="00786F5E" w:rsidRPr="00786F5E" w:rsidRDefault="00786F5E" w:rsidP="00786F5E">
      <w:pPr>
        <w:pStyle w:val="affe"/>
        <w:ind w:firstLine="708"/>
      </w:pPr>
      <w:r w:rsidRPr="00786F5E">
        <w:t>Ускорение силы тяжести в диапазоне высот активного участка траектории может считаться постоянным по абсолютной величине, но направленным к центру Земли;</w:t>
      </w:r>
    </w:p>
    <w:p w14:paraId="4F278CB9" w14:textId="77777777" w:rsidR="00786F5E" w:rsidRPr="00786F5E" w:rsidRDefault="00786F5E" w:rsidP="00786F5E">
      <w:pPr>
        <w:pStyle w:val="affe"/>
      </w:pPr>
      <w:r w:rsidRPr="00786F5E">
        <w:t>Углы атаки малы и поэтому:</w:t>
      </w:r>
    </w:p>
    <w:p w14:paraId="3B4E87FF" w14:textId="77777777" w:rsidR="00786F5E" w:rsidRPr="00786F5E" w:rsidRDefault="00B51385" w:rsidP="00786F5E">
      <w:pPr>
        <w:pStyle w:val="affe"/>
        <w:rPr>
          <w:rFonts w:eastAsia="Calibri"/>
        </w:rPr>
      </w:pPr>
      <m:oMathPara>
        <m:oMath>
          <m:func>
            <m:funcPr>
              <m:ctrlPr>
                <w:rPr>
                  <w:rFonts w:ascii="Cambria Math" w:eastAsia="Calibri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/>
                </w:rPr>
                <m:t>sin</m:t>
              </m:r>
            </m:fName>
            <m:e>
              <m:r>
                <w:rPr>
                  <w:rFonts w:ascii="Cambria Math" w:eastAsia="Calibri" w:hAnsi="Cambria Math"/>
                </w:rPr>
                <m:t>α</m:t>
              </m:r>
            </m:e>
          </m:func>
          <m:r>
            <w:rPr>
              <w:rFonts w:ascii="Cambria Math" w:eastAsia="Calibri" w:hAnsi="Cambria Math"/>
            </w:rPr>
            <m:t>≈α;</m:t>
          </m:r>
        </m:oMath>
      </m:oMathPara>
    </w:p>
    <w:p w14:paraId="4EC425F7" w14:textId="77777777" w:rsidR="00786F5E" w:rsidRPr="00786F5E" w:rsidRDefault="00B51385" w:rsidP="00786F5E">
      <w:pPr>
        <w:pStyle w:val="affe"/>
        <w:rPr>
          <w:rFonts w:eastAsia="Calibri"/>
        </w:rPr>
      </w:pPr>
      <m:oMathPara>
        <m:oMath>
          <m:func>
            <m:funcPr>
              <m:ctrlPr>
                <w:rPr>
                  <w:rFonts w:ascii="Cambria Math" w:eastAsia="Calibri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/>
                </w:rPr>
                <m:t>cos</m:t>
              </m:r>
            </m:fName>
            <m:e>
              <m:r>
                <w:rPr>
                  <w:rFonts w:ascii="Cambria Math" w:eastAsia="Calibri" w:hAnsi="Cambria Math"/>
                </w:rPr>
                <m:t>α≈1;</m:t>
              </m:r>
            </m:e>
          </m:func>
        </m:oMath>
      </m:oMathPara>
    </w:p>
    <w:p w14:paraId="55F156E3" w14:textId="77777777" w:rsidR="00786F5E" w:rsidRPr="00786F5E" w:rsidRDefault="00786F5E" w:rsidP="00786F5E">
      <w:pPr>
        <w:pStyle w:val="affe"/>
        <w:rPr>
          <w:rFonts w:eastAsia="Calibri"/>
          <w:lang w:val="en-US"/>
        </w:rPr>
      </w:pPr>
      <m:oMathPara>
        <m:oMath>
          <m:r>
            <w:rPr>
              <w:rFonts w:ascii="Cambria Math" w:eastAsia="Calibri" w:hAnsi="Cambria Math"/>
              <w:lang w:val="en-US"/>
            </w:rPr>
            <m:t>X</m:t>
          </m:r>
          <m:r>
            <w:rPr>
              <w:rFonts w:ascii="Cambria Math" w:eastAsia="Calibri" w:hAnsi="Cambria Math"/>
            </w:rPr>
            <m:t xml:space="preserve"> </m:t>
          </m:r>
          <m:d>
            <m:dPr>
              <m:ctrlPr>
                <w:rPr>
                  <w:rFonts w:ascii="Cambria Math" w:eastAsia="Calibri" w:hAnsi="Cambria Math"/>
                  <w:i/>
                  <w:iCs/>
                </w:rPr>
              </m:ctrlPr>
            </m:dPr>
            <m:e>
              <m:r>
                <w:rPr>
                  <w:rFonts w:ascii="Cambria Math" w:eastAsia="Calibri" w:hAnsi="Cambria Math"/>
                  <w:lang w:val="en-US"/>
                </w:rPr>
                <m:t>V</m:t>
              </m:r>
              <m:r>
                <w:rPr>
                  <w:rFonts w:ascii="Cambria Math" w:eastAsia="Calibri" w:hAnsi="Cambria Math"/>
                </w:rPr>
                <m:t>,h,</m:t>
              </m:r>
              <m:r>
                <w:rPr>
                  <w:rFonts w:ascii="Cambria Math" w:eastAsia="Calibri" w:hAnsi="Cambria Math"/>
                  <w:lang w:val="en-US"/>
                </w:rPr>
                <m:t>α</m:t>
              </m:r>
            </m:e>
          </m:d>
          <m:r>
            <w:rPr>
              <w:rFonts w:ascii="Cambria Math" w:eastAsia="Calibri" w:hAnsi="Cambria Math"/>
            </w:rPr>
            <m:t>≈</m:t>
          </m:r>
          <m:r>
            <w:rPr>
              <w:rFonts w:ascii="Cambria Math" w:eastAsia="Calibri" w:hAnsi="Cambria Math"/>
              <w:lang w:val="en-US"/>
            </w:rPr>
            <m:t>X</m:t>
          </m:r>
          <m:d>
            <m:dPr>
              <m:ctrlPr>
                <w:rPr>
                  <w:rFonts w:ascii="Cambria Math" w:eastAsia="Calibri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="Calibri" w:hAnsi="Cambria Math"/>
                  <w:lang w:val="en-US"/>
                </w:rPr>
                <m:t>V,h</m:t>
              </m:r>
            </m:e>
          </m:d>
          <m:r>
            <w:rPr>
              <w:rFonts w:ascii="Cambria Math" w:eastAsia="Calibri" w:hAnsi="Cambria Math"/>
              <w:lang w:val="en-US"/>
            </w:rPr>
            <m:t>;</m:t>
          </m:r>
        </m:oMath>
      </m:oMathPara>
    </w:p>
    <w:p w14:paraId="269F1A5C" w14:textId="77777777" w:rsidR="00786F5E" w:rsidRPr="00786F5E" w:rsidRDefault="00786F5E" w:rsidP="00786F5E">
      <w:pPr>
        <w:pStyle w:val="affe"/>
        <w:ind w:firstLine="708"/>
        <w:rPr>
          <w:rFonts w:eastAsia="Calibri"/>
        </w:rPr>
      </w:pPr>
      <w:r w:rsidRPr="00786F5E">
        <w:rPr>
          <w:rFonts w:eastAsia="Calibri"/>
        </w:rPr>
        <w:t xml:space="preserve">Программа движения ракеты на активном участке траектории задана в виде зависимости </w:t>
      </w:r>
      <m:oMath>
        <m:sSub>
          <m:sSubPr>
            <m:ctrlPr>
              <w:rPr>
                <w:rFonts w:ascii="Cambria Math" w:eastAsia="Calibri" w:hAnsi="Cambria Math"/>
                <w:i/>
              </w:rPr>
            </m:ctrlPr>
          </m:sSubPr>
          <m:e>
            <m:r>
              <w:rPr>
                <w:rFonts w:ascii="Cambria Math" w:eastAsia="Calibri" w:hAnsi="Cambria Math"/>
              </w:rPr>
              <m:t>θ</m:t>
            </m:r>
          </m:e>
          <m:sub>
            <m:r>
              <w:rPr>
                <w:rFonts w:ascii="Cambria Math" w:eastAsia="Calibri" w:hAnsi="Cambria Math"/>
              </w:rPr>
              <m:t>пр</m:t>
            </m:r>
          </m:sub>
        </m:sSub>
        <m:d>
          <m:dPr>
            <m:ctrlPr>
              <w:rPr>
                <w:rFonts w:ascii="Cambria Math" w:eastAsia="Calibri" w:hAnsi="Cambria Math"/>
                <w:i/>
              </w:rPr>
            </m:ctrlPr>
          </m:dPr>
          <m:e>
            <m:r>
              <w:rPr>
                <w:rFonts w:ascii="Cambria Math" w:eastAsia="Calibri" w:hAnsi="Cambria Math"/>
              </w:rPr>
              <m:t>t</m:t>
            </m:r>
          </m:e>
        </m:d>
        <m:r>
          <w:rPr>
            <w:rFonts w:ascii="Cambria Math" w:eastAsia="Calibri" w:hAnsi="Cambria Math"/>
          </w:rPr>
          <m:t xml:space="preserve">, </m:t>
        </m:r>
      </m:oMath>
      <w:r w:rsidRPr="00786F5E">
        <w:rPr>
          <w:rFonts w:eastAsia="Calibri"/>
        </w:rPr>
        <w:t>где</w:t>
      </w:r>
      <w:r w:rsidRPr="00786F5E">
        <w:rPr>
          <w:rFonts w:eastAsia="Calibri"/>
          <w:iCs/>
        </w:rPr>
        <w:t xml:space="preserve"> </w:t>
      </w:r>
      <m:oMath>
        <m:r>
          <w:rPr>
            <w:rFonts w:ascii="Cambria Math" w:eastAsia="Calibri" w:hAnsi="Cambria Math"/>
            <w:lang w:val="en-US"/>
          </w:rPr>
          <m:t>θ</m:t>
        </m:r>
      </m:oMath>
      <w:r w:rsidRPr="00786F5E">
        <w:rPr>
          <w:rFonts w:eastAsia="Calibri"/>
          <w:iCs/>
        </w:rPr>
        <w:t xml:space="preserve"> – угол наклона вектора скорости к местному горизонту.</w:t>
      </w:r>
    </w:p>
    <w:p w14:paraId="40C2F15F" w14:textId="6BA66251" w:rsidR="00786F5E" w:rsidRPr="00786F5E" w:rsidRDefault="00FE780F" w:rsidP="00786F5E">
      <w:pPr>
        <w:pStyle w:val="affe"/>
        <w:ind w:firstLine="708"/>
        <w:rPr>
          <w:rFonts w:eastAsia="Calibri"/>
        </w:rPr>
      </w:pPr>
      <w:r>
        <w:rPr>
          <w:rFonts w:eastAsia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9169DC8" wp14:editId="7A965A8E">
                <wp:simplePos x="0" y="0"/>
                <wp:positionH relativeFrom="column">
                  <wp:posOffset>386715</wp:posOffset>
                </wp:positionH>
                <wp:positionV relativeFrom="paragraph">
                  <wp:posOffset>664210</wp:posOffset>
                </wp:positionV>
                <wp:extent cx="190500" cy="2295525"/>
                <wp:effectExtent l="38100" t="0" r="19050" b="28575"/>
                <wp:wrapNone/>
                <wp:docPr id="3" name="Левая фигурная скобка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" cy="229552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3CC17AE" id="Левая фигурная скобка 3" o:spid="_x0000_s1026" type="#_x0000_t87" style="position:absolute;margin-left:30.45pt;margin-top:52.3pt;width:15pt;height:180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" adj="149" strokecolor="black [3200]" strokeweight=".5pt">
                <v:stroke joinstyle="miter"/>
              </v:shape>
            </w:pict>
          </mc:Fallback>
        </mc:AlternateContent>
      </w:r>
      <w:r w:rsidR="00786F5E" w:rsidRPr="00786F5E">
        <w:rPr>
          <w:rFonts w:eastAsia="Calibri"/>
        </w:rPr>
        <w:t>Тогда система уравнений движения ракеты в проекциях на оси скоростной системы координат примет вид:</w:t>
      </w:r>
    </w:p>
    <w:p w14:paraId="11B29AF6" w14:textId="77777777" w:rsidR="00786F5E" w:rsidRPr="00786F5E" w:rsidRDefault="00786F5E" w:rsidP="00786F5E">
      <w:pPr>
        <w:pStyle w:val="affe"/>
        <w:jc w:val="center"/>
        <w:rPr>
          <w:rFonts w:eastAsia="Calibri"/>
        </w:rPr>
      </w:pPr>
      <w:bookmarkStart w:id="8" w:name="_Hlk64398742"/>
      <m:oMath>
        <m:r>
          <w:rPr>
            <w:rFonts w:ascii="Cambria Math" w:eastAsia="Calibri" w:hAnsi="Cambria Math"/>
            <w:lang w:val="en-US"/>
          </w:rPr>
          <m:t>m</m:t>
        </m:r>
        <m:r>
          <w:rPr>
            <w:rFonts w:ascii="Cambria Math" w:eastAsia="Calibri" w:hAnsi="Cambria Math"/>
          </w:rPr>
          <m:t>(</m:t>
        </m:r>
        <m:r>
          <w:rPr>
            <w:rFonts w:ascii="Cambria Math" w:eastAsia="Calibri" w:hAnsi="Cambria Math"/>
            <w:lang w:val="en-US"/>
          </w:rPr>
          <m:t>t</m:t>
        </m:r>
        <m:r>
          <w:rPr>
            <w:rFonts w:ascii="Cambria Math" w:eastAsia="Calibri" w:hAnsi="Cambria Math"/>
          </w:rPr>
          <m:t>) =</m:t>
        </m:r>
        <m:f>
          <m:fPr>
            <m:ctrlPr>
              <w:rPr>
                <w:rFonts w:ascii="Cambria Math" w:eastAsia="Calibri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lang w:val="en-US"/>
              </w:rPr>
              <m:t>dV</m:t>
            </m:r>
          </m:num>
          <m:den>
            <m:r>
              <w:rPr>
                <w:rFonts w:ascii="Cambria Math" w:eastAsia="Calibri" w:hAnsi="Cambria Math"/>
                <w:lang w:val="en-US"/>
              </w:rPr>
              <m:t>dt</m:t>
            </m:r>
          </m:den>
        </m:f>
        <m:r>
          <w:rPr>
            <w:rFonts w:ascii="Cambria Math" w:eastAsia="Calibri" w:hAnsi="Cambria Math"/>
          </w:rPr>
          <m:t>=</m:t>
        </m:r>
        <m:r>
          <w:rPr>
            <w:rFonts w:ascii="Cambria Math" w:eastAsia="Calibri" w:hAnsi="Cambria Math"/>
            <w:lang w:val="en-US"/>
          </w:rPr>
          <m:t>P</m:t>
        </m:r>
        <m:r>
          <w:rPr>
            <w:rFonts w:ascii="Cambria Math" w:eastAsia="Calibri" w:hAnsi="Cambria Math"/>
          </w:rPr>
          <m:t xml:space="preserve">(h) – </m:t>
        </m:r>
        <m:r>
          <w:rPr>
            <w:rFonts w:ascii="Cambria Math" w:eastAsia="Calibri" w:hAnsi="Cambria Math"/>
            <w:lang w:val="en-US"/>
          </w:rPr>
          <m:t>X</m:t>
        </m:r>
        <m:r>
          <w:rPr>
            <w:rFonts w:ascii="Cambria Math" w:eastAsia="Calibri" w:hAnsi="Cambria Math"/>
          </w:rPr>
          <m:t xml:space="preserve"> (</m:t>
        </m:r>
        <m:r>
          <w:rPr>
            <w:rFonts w:ascii="Cambria Math" w:eastAsia="Calibri" w:hAnsi="Cambria Math"/>
            <w:lang w:val="en-US"/>
          </w:rPr>
          <m:t>V</m:t>
        </m:r>
        <m:r>
          <w:rPr>
            <w:rFonts w:ascii="Cambria Math" w:eastAsia="Calibri" w:hAnsi="Cambria Math"/>
          </w:rPr>
          <m:t>,h)-</m:t>
        </m:r>
        <m:r>
          <w:rPr>
            <w:rFonts w:ascii="Cambria Math" w:eastAsia="Calibri" w:hAnsi="Cambria Math"/>
            <w:lang w:val="en-US"/>
          </w:rPr>
          <m:t>m</m:t>
        </m:r>
        <m:r>
          <w:rPr>
            <w:rFonts w:ascii="Cambria Math" w:eastAsia="Calibri" w:hAnsi="Cambria Math"/>
          </w:rPr>
          <m:t>(</m:t>
        </m:r>
        <m:r>
          <w:rPr>
            <w:rFonts w:ascii="Cambria Math" w:eastAsia="Calibri" w:hAnsi="Cambria Math"/>
            <w:lang w:val="en-US"/>
          </w:rPr>
          <m:t>t</m:t>
        </m:r>
        <m:r>
          <w:rPr>
            <w:rFonts w:ascii="Cambria Math" w:eastAsia="Calibri" w:hAnsi="Cambria Math"/>
          </w:rPr>
          <m:t>)</m:t>
        </m:r>
        <m:sSub>
          <m:sSubPr>
            <m:ctrlPr>
              <w:rPr>
                <w:rFonts w:ascii="Cambria Math" w:eastAsia="Calibri" w:hAnsi="Cambria Math"/>
                <w:i/>
                <w:iCs/>
              </w:rPr>
            </m:ctrlPr>
          </m:sSubPr>
          <m:e>
            <m:r>
              <w:rPr>
                <w:rFonts w:ascii="Cambria Math" w:eastAsia="Calibri" w:hAnsi="Cambria Math"/>
              </w:rPr>
              <m:t>g</m:t>
            </m:r>
          </m:e>
          <m:sub>
            <m:r>
              <w:rPr>
                <w:rFonts w:ascii="Cambria Math" w:eastAsia="Calibri" w:hAnsi="Cambria Math"/>
              </w:rPr>
              <m:t>0</m:t>
            </m:r>
          </m:sub>
        </m:sSub>
        <m:r>
          <w:rPr>
            <w:rFonts w:ascii="Cambria Math" w:eastAsia="Calibri" w:hAnsi="Cambria Math"/>
            <w:lang w:val="en-US"/>
          </w:rPr>
          <m:t>sinθ</m:t>
        </m:r>
      </m:oMath>
      <w:r w:rsidRPr="00786F5E">
        <w:rPr>
          <w:rFonts w:eastAsia="Calibri"/>
        </w:rPr>
        <w:t>;</w:t>
      </w:r>
    </w:p>
    <w:bookmarkEnd w:id="8"/>
    <w:p w14:paraId="0BEF93DB" w14:textId="77777777" w:rsidR="00786F5E" w:rsidRPr="00786F5E" w:rsidRDefault="00786F5E" w:rsidP="00786F5E">
      <w:pPr>
        <w:pStyle w:val="affe"/>
        <w:jc w:val="center"/>
        <w:rPr>
          <w:rFonts w:eastAsia="Calibri"/>
          <w:iCs/>
        </w:rPr>
      </w:pPr>
      <m:oMath>
        <m:r>
          <w:rPr>
            <w:rFonts w:ascii="Cambria Math" w:eastAsia="Calibri" w:hAnsi="Cambria Math"/>
          </w:rPr>
          <m:t>m</m:t>
        </m:r>
        <m:d>
          <m:dPr>
            <m:ctrlPr>
              <w:rPr>
                <w:rFonts w:ascii="Cambria Math" w:eastAsia="Calibri" w:hAnsi="Cambria Math"/>
                <w:i/>
              </w:rPr>
            </m:ctrlPr>
          </m:dPr>
          <m:e>
            <m:r>
              <w:rPr>
                <w:rFonts w:ascii="Cambria Math" w:eastAsia="Calibri" w:hAnsi="Cambria Math"/>
              </w:rPr>
              <m:t>t</m:t>
            </m:r>
          </m:e>
        </m:d>
        <m:f>
          <m:fPr>
            <m:ctrlPr>
              <w:rPr>
                <w:rFonts w:ascii="Cambria Math" w:eastAsia="Calibri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dθ</m:t>
            </m:r>
          </m:num>
          <m:den>
            <m:r>
              <w:rPr>
                <w:rFonts w:ascii="Cambria Math" w:eastAsia="Calibri" w:hAnsi="Cambria Math"/>
              </w:rPr>
              <m:t>dt</m:t>
            </m:r>
          </m:den>
        </m:f>
        <m:r>
          <w:rPr>
            <w:rFonts w:ascii="Cambria Math" w:eastAsia="Calibri" w:hAnsi="Cambria Math"/>
          </w:rPr>
          <m:t>=P</m:t>
        </m:r>
        <m:d>
          <m:dPr>
            <m:ctrlPr>
              <w:rPr>
                <w:rFonts w:ascii="Cambria Math" w:eastAsia="Calibri" w:hAnsi="Cambria Math"/>
                <w:i/>
              </w:rPr>
            </m:ctrlPr>
          </m:dPr>
          <m:e>
            <m:r>
              <w:rPr>
                <w:rFonts w:ascii="Cambria Math" w:eastAsia="Calibri" w:hAnsi="Cambria Math"/>
              </w:rPr>
              <m:t>h</m:t>
            </m:r>
          </m:e>
        </m:d>
        <m:r>
          <w:rPr>
            <w:rFonts w:ascii="Cambria Math" w:eastAsia="Calibri" w:hAnsi="Cambria Math"/>
          </w:rPr>
          <m:t>α+</m:t>
        </m:r>
        <m:sSup>
          <m:sSupPr>
            <m:ctrlPr>
              <w:rPr>
                <w:rFonts w:ascii="Cambria Math" w:eastAsia="Calibri" w:hAnsi="Cambria Math"/>
                <w:i/>
              </w:rPr>
            </m:ctrlPr>
          </m:sSupPr>
          <m:e>
            <m:r>
              <w:rPr>
                <w:rFonts w:ascii="Cambria Math" w:eastAsia="Calibri" w:hAnsi="Cambria Math"/>
              </w:rPr>
              <m:t>Y</m:t>
            </m:r>
          </m:e>
          <m:sup>
            <m:r>
              <w:rPr>
                <w:rFonts w:ascii="Cambria Math" w:eastAsia="Calibri" w:hAnsi="Cambria Math"/>
              </w:rPr>
              <m:t>3</m:t>
            </m:r>
          </m:sup>
        </m:sSup>
        <m:d>
          <m:dPr>
            <m:ctrlPr>
              <w:rPr>
                <w:rFonts w:ascii="Cambria Math" w:eastAsia="Calibri" w:hAnsi="Cambria Math"/>
                <w:i/>
              </w:rPr>
            </m:ctrlPr>
          </m:dPr>
          <m:e>
            <m:r>
              <w:rPr>
                <w:rFonts w:ascii="Cambria Math" w:eastAsia="Calibri" w:hAnsi="Cambria Math"/>
              </w:rPr>
              <m:t>V,h</m:t>
            </m:r>
          </m:e>
        </m:d>
        <m:r>
          <w:rPr>
            <w:rFonts w:ascii="Cambria Math" w:eastAsia="Calibri" w:hAnsi="Cambria Math"/>
          </w:rPr>
          <m:t>α-m(t)</m:t>
        </m:r>
        <m:sSub>
          <m:sSubPr>
            <m:ctrlPr>
              <w:rPr>
                <w:rFonts w:ascii="Cambria Math" w:eastAsia="Calibri" w:hAnsi="Cambria Math"/>
                <w:i/>
              </w:rPr>
            </m:ctrlPr>
          </m:sSubPr>
          <m:e>
            <m:r>
              <w:rPr>
                <w:rFonts w:ascii="Cambria Math" w:eastAsia="Calibri" w:hAnsi="Cambria Math"/>
              </w:rPr>
              <m:t>g</m:t>
            </m:r>
          </m:e>
          <m:sub>
            <m:r>
              <w:rPr>
                <w:rFonts w:ascii="Cambria Math" w:eastAsia="Calibri" w:hAnsi="Cambria Math"/>
              </w:rPr>
              <m:t>0</m:t>
            </m:r>
          </m:sub>
        </m:sSub>
        <m:r>
          <w:rPr>
            <w:rFonts w:ascii="Cambria Math" w:eastAsia="Calibri" w:hAnsi="Cambria Math"/>
          </w:rPr>
          <m:t>(1-</m:t>
        </m:r>
        <m:f>
          <m:fPr>
            <m:ctrlPr>
              <w:rPr>
                <w:rFonts w:ascii="Cambria Math" w:eastAsia="Calibri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/>
                    <w:i/>
                  </w:rPr>
                </m:ctrlPr>
              </m:sSupPr>
              <m:e>
                <m:r>
                  <w:rPr>
                    <w:rFonts w:ascii="Cambria Math" w:eastAsia="Calibri" w:hAnsi="Cambria Math"/>
                  </w:rPr>
                  <m:t>V</m:t>
                </m:r>
              </m:e>
              <m:sup>
                <m:r>
                  <w:rPr>
                    <w:rFonts w:ascii="Cambria Math" w:eastAsia="Calibri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eastAsia="Calibri" w:hAnsi="Cambria Math"/>
                    <w:i/>
                  </w:rPr>
                </m:ctrlPr>
              </m:sSubPr>
              <m:e>
                <m:r>
                  <w:rPr>
                    <w:rFonts w:ascii="Cambria Math" w:eastAsia="Calibri" w:hAnsi="Cambria Math"/>
                  </w:rPr>
                  <m:t>g</m:t>
                </m:r>
              </m:e>
              <m:sub>
                <m:r>
                  <w:rPr>
                    <w:rFonts w:ascii="Cambria Math" w:eastAsia="Calibri" w:hAnsi="Cambria Math"/>
                  </w:rPr>
                  <m:t>0</m:t>
                </m:r>
              </m:sub>
            </m:sSub>
            <m:r>
              <w:rPr>
                <w:rFonts w:ascii="Cambria Math" w:eastAsia="Calibri" w:hAnsi="Cambria Math"/>
              </w:rPr>
              <m:t>R</m:t>
            </m:r>
          </m:den>
        </m:f>
        <m:r>
          <w:rPr>
            <w:rFonts w:ascii="Cambria Math" w:eastAsia="Calibri" w:hAnsi="Cambria Math"/>
          </w:rPr>
          <m:t>)</m:t>
        </m:r>
        <m:func>
          <m:funcPr>
            <m:ctrlPr>
              <w:rPr>
                <w:rFonts w:ascii="Cambria Math" w:eastAsia="Calibri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</w:rPr>
              <m:t>cos</m:t>
            </m:r>
          </m:fName>
          <m:e>
            <m:r>
              <w:rPr>
                <w:rFonts w:ascii="Cambria Math" w:eastAsia="Calibri" w:hAnsi="Cambria Math"/>
              </w:rPr>
              <m:t>θ</m:t>
            </m:r>
          </m:e>
        </m:func>
      </m:oMath>
      <w:r w:rsidRPr="00786F5E">
        <w:rPr>
          <w:rFonts w:eastAsia="Calibri"/>
          <w:iCs/>
        </w:rPr>
        <w:t>;</w:t>
      </w:r>
    </w:p>
    <w:bookmarkStart w:id="9" w:name="_Hlk64398775"/>
    <w:p w14:paraId="0107ECCA" w14:textId="77777777" w:rsidR="00786F5E" w:rsidRPr="00786F5E" w:rsidRDefault="00B51385" w:rsidP="00786F5E">
      <w:pPr>
        <w:pStyle w:val="affe"/>
        <w:jc w:val="center"/>
        <w:rPr>
          <w:rFonts w:eastAsia="Calibri"/>
          <w:iCs/>
        </w:rPr>
      </w:pPr>
      <m:oMath>
        <m:f>
          <m:fPr>
            <m:ctrlPr>
              <w:rPr>
                <w:rFonts w:ascii="Cambria Math" w:eastAsia="Calibri" w:hAnsi="Cambria Math"/>
                <w:i/>
                <w:iCs/>
              </w:rPr>
            </m:ctrlPr>
          </m:fPr>
          <m:num>
            <m:r>
              <w:rPr>
                <w:rFonts w:ascii="Cambria Math" w:eastAsia="Calibri" w:hAnsi="Cambria Math"/>
              </w:rPr>
              <m:t>dh</m:t>
            </m:r>
          </m:num>
          <m:den>
            <m:r>
              <w:rPr>
                <w:rFonts w:ascii="Cambria Math" w:eastAsia="Calibri" w:hAnsi="Cambria Math"/>
              </w:rPr>
              <m:t>dt</m:t>
            </m:r>
          </m:den>
        </m:f>
        <m:r>
          <w:rPr>
            <w:rFonts w:ascii="Cambria Math" w:eastAsia="Calibri" w:hAnsi="Cambria Math"/>
          </w:rPr>
          <m:t>=V</m:t>
        </m:r>
        <m:func>
          <m:funcPr>
            <m:ctrlPr>
              <w:rPr>
                <w:rFonts w:ascii="Cambria Math" w:eastAsia="Calibri" w:hAnsi="Cambria Math"/>
                <w:i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</w:rPr>
              <m:t>sin</m:t>
            </m:r>
          </m:fName>
          <m:e>
            <m:r>
              <w:rPr>
                <w:rFonts w:ascii="Cambria Math" w:eastAsia="Calibri" w:hAnsi="Cambria Math"/>
              </w:rPr>
              <m:t>θ</m:t>
            </m:r>
          </m:e>
        </m:func>
      </m:oMath>
      <w:r w:rsidR="00786F5E" w:rsidRPr="00786F5E">
        <w:rPr>
          <w:rFonts w:eastAsia="Calibri"/>
          <w:iCs/>
        </w:rPr>
        <w:t>;</w:t>
      </w:r>
    </w:p>
    <w:p w14:paraId="2813A5A6" w14:textId="77777777" w:rsidR="00786F5E" w:rsidRPr="00786F5E" w:rsidRDefault="00B51385" w:rsidP="00786F5E">
      <w:pPr>
        <w:pStyle w:val="affe"/>
        <w:jc w:val="center"/>
        <w:rPr>
          <w:rFonts w:eastAsia="Calibri"/>
          <w:iCs/>
        </w:rPr>
      </w:pPr>
      <m:oMath>
        <m:f>
          <m:fPr>
            <m:ctrlPr>
              <w:rPr>
                <w:rFonts w:ascii="Cambria Math" w:eastAsia="Calibri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lang w:val="en-US"/>
              </w:rPr>
              <m:t>dω</m:t>
            </m:r>
          </m:num>
          <m:den>
            <m:r>
              <w:rPr>
                <w:rFonts w:ascii="Cambria Math" w:eastAsia="Calibri" w:hAnsi="Cambria Math"/>
                <w:lang w:val="en-US"/>
              </w:rPr>
              <m:t>dt</m:t>
            </m:r>
          </m:den>
        </m:f>
        <m:r>
          <w:rPr>
            <w:rFonts w:ascii="Cambria Math" w:eastAsia="Calibri" w:hAnsi="Cambria Math"/>
          </w:rPr>
          <m:t>=</m:t>
        </m:r>
        <m:f>
          <m:fPr>
            <m:ctrlPr>
              <w:rPr>
                <w:rFonts w:ascii="Cambria Math" w:eastAsia="Calibri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lang w:val="en-US"/>
              </w:rPr>
              <m:t>V</m:t>
            </m:r>
          </m:num>
          <m:den>
            <m:r>
              <w:rPr>
                <w:rFonts w:ascii="Cambria Math" w:eastAsia="Calibri" w:hAnsi="Cambria Math"/>
                <w:lang w:val="en-US"/>
              </w:rPr>
              <m:t>R</m:t>
            </m:r>
            <m:r>
              <w:rPr>
                <w:rFonts w:ascii="Cambria Math" w:eastAsia="Calibri" w:hAnsi="Cambria Math"/>
              </w:rPr>
              <m:t>+h</m:t>
            </m:r>
          </m:den>
        </m:f>
        <m:func>
          <m:funcPr>
            <m:ctrlPr>
              <w:rPr>
                <w:rFonts w:ascii="Cambria Math" w:eastAsia="Calibri" w:hAnsi="Cambria Math"/>
                <w:i/>
                <w:iCs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lang w:val="en-US"/>
              </w:rPr>
              <m:t>cos</m:t>
            </m:r>
          </m:fName>
          <m:e>
            <m:r>
              <w:rPr>
                <w:rFonts w:ascii="Cambria Math" w:eastAsia="Calibri" w:hAnsi="Cambria Math"/>
                <w:lang w:val="en-US"/>
              </w:rPr>
              <m:t>θ</m:t>
            </m:r>
          </m:e>
        </m:func>
      </m:oMath>
      <w:r w:rsidR="00786F5E" w:rsidRPr="00786F5E">
        <w:rPr>
          <w:rFonts w:eastAsia="Calibri"/>
          <w:iCs/>
        </w:rPr>
        <w:t>;</w:t>
      </w:r>
    </w:p>
    <w:p w14:paraId="14C6A7DA" w14:textId="77777777" w:rsidR="00786F5E" w:rsidRPr="00786F5E" w:rsidRDefault="00786F5E" w:rsidP="00786F5E">
      <w:pPr>
        <w:pStyle w:val="affe"/>
        <w:jc w:val="center"/>
        <w:rPr>
          <w:rFonts w:eastAsia="Times New Roman"/>
          <w:lang w:val="en-US"/>
        </w:rPr>
      </w:pPr>
      <m:oMathPara>
        <m:oMath>
          <m:r>
            <w:rPr>
              <w:rFonts w:ascii="Cambria Math" w:eastAsia="Calibri" w:hAnsi="Cambria Math"/>
              <w:lang w:val="en-US"/>
            </w:rPr>
            <m:t>θ=</m:t>
          </m:r>
          <m:sSub>
            <m:sSubPr>
              <m:ctrlPr>
                <w:rPr>
                  <w:rFonts w:ascii="Cambria Math" w:eastAsia="Calibri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lang w:val="en-US"/>
                </w:rPr>
                <m:t>θ</m:t>
              </m:r>
            </m:e>
            <m:sub>
              <m:r>
                <w:rPr>
                  <w:rFonts w:ascii="Cambria Math" w:eastAsia="Calibri" w:hAnsi="Cambria Math"/>
                  <w:lang w:val="en-US"/>
                </w:rPr>
                <m:t>пр</m:t>
              </m:r>
            </m:sub>
          </m:sSub>
          <m:d>
            <m:dPr>
              <m:ctrlPr>
                <w:rPr>
                  <w:rFonts w:ascii="Cambria Math" w:eastAsia="Calibri" w:hAnsi="Cambria Math"/>
                  <w:i/>
                  <w:iCs/>
                  <w:lang w:val="en-US"/>
                </w:rPr>
              </m:ctrlPr>
            </m:dPr>
            <m:e>
              <m:r>
                <w:rPr>
                  <w:rFonts w:ascii="Cambria Math" w:eastAsia="Calibri" w:hAnsi="Cambria Math"/>
                  <w:lang w:val="en-US"/>
                </w:rPr>
                <m:t>t</m:t>
              </m:r>
            </m:e>
          </m:d>
          <m:r>
            <w:rPr>
              <w:rFonts w:ascii="Cambria Math" w:eastAsia="Calibri" w:hAnsi="Cambria Math"/>
              <w:lang w:val="en-US"/>
            </w:rPr>
            <m:t>.</m:t>
          </m:r>
        </m:oMath>
      </m:oMathPara>
    </w:p>
    <w:bookmarkEnd w:id="9"/>
    <w:p w14:paraId="0B1EFDC3" w14:textId="6FF5D6C0" w:rsidR="00786F5E" w:rsidRPr="00786F5E" w:rsidRDefault="00FE780F" w:rsidP="00786F5E">
      <w:pPr>
        <w:pStyle w:val="affe"/>
        <w:ind w:firstLine="708"/>
        <w:rPr>
          <w:rFonts w:eastAsia="Calibri"/>
          <w:iCs/>
        </w:rPr>
      </w:pPr>
      <w:r>
        <w:rPr>
          <w:rFonts w:eastAsia="Calibri"/>
          <w:iCs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53C7843" wp14:editId="5E13D365">
                <wp:simplePos x="0" y="0"/>
                <wp:positionH relativeFrom="column">
                  <wp:posOffset>569596</wp:posOffset>
                </wp:positionH>
                <wp:positionV relativeFrom="paragraph">
                  <wp:posOffset>1017905</wp:posOffset>
                </wp:positionV>
                <wp:extent cx="45719" cy="1762125"/>
                <wp:effectExtent l="19050" t="0" r="12065" b="28575"/>
                <wp:wrapNone/>
                <wp:docPr id="4" name="Левая фигурная скобка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176212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6051B8" id="Левая фигурная скобка 4" o:spid="_x0000_s1026" type="#_x0000_t87" style="position:absolute;margin-left:44.85pt;margin-top:80.15pt;width:3.6pt;height:138.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" adj="47" strokecolor="black [3200]" strokeweight=".5pt">
                <v:stroke joinstyle="miter"/>
              </v:shape>
            </w:pict>
          </mc:Fallback>
        </mc:AlternateContent>
      </w:r>
      <w:r w:rsidR="00786F5E" w:rsidRPr="00786F5E">
        <w:rPr>
          <w:rFonts w:eastAsia="Calibri"/>
          <w:iCs/>
        </w:rPr>
        <w:t xml:space="preserve">Если дальность </w:t>
      </w:r>
      <w:r w:rsidR="00D60F28">
        <w:rPr>
          <w:rFonts w:eastAsia="Calibri"/>
          <w:iCs/>
        </w:rPr>
        <w:t>активного участка не превышает 3</w:t>
      </w:r>
      <w:r w:rsidR="00786F5E" w:rsidRPr="00786F5E">
        <w:rPr>
          <w:rFonts w:eastAsia="Calibri"/>
          <w:iCs/>
        </w:rPr>
        <w:t xml:space="preserve">00 </w:t>
      </w:r>
      <w:r w:rsidR="00786F5E" w:rsidRPr="00786F5E">
        <w:rPr>
          <w:rFonts w:eastAsia="Calibri"/>
        </w:rPr>
        <w:t>км</w:t>
      </w:r>
      <w:r w:rsidR="00786F5E" w:rsidRPr="00786F5E">
        <w:rPr>
          <w:rFonts w:eastAsia="Calibri"/>
          <w:iCs/>
        </w:rPr>
        <w:t>, поле тяготения можно считать постоянным. В этом случае удобнее пользоваться системой уравнений вида:</w:t>
      </w:r>
    </w:p>
    <w:p w14:paraId="3EF9C595" w14:textId="77777777" w:rsidR="00786F5E" w:rsidRPr="00786F5E" w:rsidRDefault="00786F5E" w:rsidP="00786F5E">
      <w:pPr>
        <w:pStyle w:val="affe"/>
        <w:jc w:val="center"/>
        <w:rPr>
          <w:rFonts w:eastAsia="Calibri"/>
        </w:rPr>
      </w:pPr>
      <m:oMath>
        <m:r>
          <w:rPr>
            <w:rFonts w:ascii="Cambria Math" w:eastAsia="Calibri" w:hAnsi="Cambria Math"/>
            <w:lang w:val="en-US"/>
          </w:rPr>
          <m:t>m</m:t>
        </m:r>
        <m:r>
          <w:rPr>
            <w:rFonts w:ascii="Cambria Math" w:eastAsia="Calibri" w:hAnsi="Cambria Math"/>
          </w:rPr>
          <m:t>(</m:t>
        </m:r>
        <m:r>
          <w:rPr>
            <w:rFonts w:ascii="Cambria Math" w:eastAsia="Calibri" w:hAnsi="Cambria Math"/>
            <w:lang w:val="en-US"/>
          </w:rPr>
          <m:t>t</m:t>
        </m:r>
        <m:r>
          <w:rPr>
            <w:rFonts w:ascii="Cambria Math" w:eastAsia="Calibri" w:hAnsi="Cambria Math"/>
          </w:rPr>
          <m:t>) =</m:t>
        </m:r>
        <m:f>
          <m:fPr>
            <m:ctrlPr>
              <w:rPr>
                <w:rFonts w:ascii="Cambria Math" w:eastAsia="Calibri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lang w:val="en-US"/>
              </w:rPr>
              <m:t>dV</m:t>
            </m:r>
          </m:num>
          <m:den>
            <m:r>
              <w:rPr>
                <w:rFonts w:ascii="Cambria Math" w:eastAsia="Calibri" w:hAnsi="Cambria Math"/>
                <w:lang w:val="en-US"/>
              </w:rPr>
              <m:t>dt</m:t>
            </m:r>
          </m:den>
        </m:f>
        <m:r>
          <w:rPr>
            <w:rFonts w:ascii="Cambria Math" w:eastAsia="Calibri" w:hAnsi="Cambria Math"/>
          </w:rPr>
          <m:t>=</m:t>
        </m:r>
        <m:r>
          <w:rPr>
            <w:rFonts w:ascii="Cambria Math" w:eastAsia="Calibri" w:hAnsi="Cambria Math"/>
            <w:lang w:val="en-US"/>
          </w:rPr>
          <m:t>P</m:t>
        </m:r>
        <m:r>
          <w:rPr>
            <w:rFonts w:ascii="Cambria Math" w:eastAsia="Calibri" w:hAnsi="Cambria Math"/>
          </w:rPr>
          <m:t xml:space="preserve">(y) – </m:t>
        </m:r>
        <m:r>
          <w:rPr>
            <w:rFonts w:ascii="Cambria Math" w:eastAsia="Calibri" w:hAnsi="Cambria Math"/>
            <w:lang w:val="en-US"/>
          </w:rPr>
          <m:t>X</m:t>
        </m:r>
        <m:r>
          <w:rPr>
            <w:rFonts w:ascii="Cambria Math" w:eastAsia="Calibri" w:hAnsi="Cambria Math"/>
          </w:rPr>
          <m:t xml:space="preserve"> (</m:t>
        </m:r>
        <m:r>
          <w:rPr>
            <w:rFonts w:ascii="Cambria Math" w:eastAsia="Calibri" w:hAnsi="Cambria Math"/>
            <w:lang w:val="en-US"/>
          </w:rPr>
          <m:t>V</m:t>
        </m:r>
        <m:r>
          <w:rPr>
            <w:rFonts w:ascii="Cambria Math" w:eastAsia="Calibri" w:hAnsi="Cambria Math"/>
          </w:rPr>
          <m:t>,y)-</m:t>
        </m:r>
        <m:r>
          <w:rPr>
            <w:rFonts w:ascii="Cambria Math" w:eastAsia="Calibri" w:hAnsi="Cambria Math"/>
            <w:lang w:val="en-US"/>
          </w:rPr>
          <m:t>m</m:t>
        </m:r>
        <m:r>
          <w:rPr>
            <w:rFonts w:ascii="Cambria Math" w:eastAsia="Calibri" w:hAnsi="Cambria Math"/>
          </w:rPr>
          <m:t>(</m:t>
        </m:r>
        <m:r>
          <w:rPr>
            <w:rFonts w:ascii="Cambria Math" w:eastAsia="Calibri" w:hAnsi="Cambria Math"/>
            <w:lang w:val="en-US"/>
          </w:rPr>
          <m:t>t</m:t>
        </m:r>
        <m:r>
          <w:rPr>
            <w:rFonts w:ascii="Cambria Math" w:eastAsia="Calibri" w:hAnsi="Cambria Math"/>
          </w:rPr>
          <m:t>)</m:t>
        </m:r>
        <m:sSub>
          <m:sSubPr>
            <m:ctrlPr>
              <w:rPr>
                <w:rFonts w:ascii="Cambria Math" w:eastAsia="Calibri" w:hAnsi="Cambria Math"/>
                <w:i/>
                <w:iCs/>
              </w:rPr>
            </m:ctrlPr>
          </m:sSubPr>
          <m:e>
            <m:r>
              <w:rPr>
                <w:rFonts w:ascii="Cambria Math" w:eastAsia="Calibri" w:hAnsi="Cambria Math"/>
              </w:rPr>
              <m:t>g</m:t>
            </m:r>
          </m:e>
          <m:sub>
            <m:r>
              <w:rPr>
                <w:rFonts w:ascii="Cambria Math" w:eastAsia="Calibri" w:hAnsi="Cambria Math"/>
              </w:rPr>
              <m:t>0</m:t>
            </m:r>
          </m:sub>
        </m:sSub>
        <m:r>
          <w:rPr>
            <w:rFonts w:ascii="Cambria Math" w:eastAsia="Calibri" w:hAnsi="Cambria Math"/>
            <w:lang w:val="en-US"/>
          </w:rPr>
          <m:t>sinθ</m:t>
        </m:r>
      </m:oMath>
      <w:r w:rsidRPr="00786F5E">
        <w:rPr>
          <w:rFonts w:eastAsia="Calibri"/>
        </w:rPr>
        <w:t>;</w:t>
      </w:r>
    </w:p>
    <w:bookmarkStart w:id="10" w:name="_Hlk64399054"/>
    <w:p w14:paraId="0F1DB142" w14:textId="77777777" w:rsidR="00786F5E" w:rsidRPr="00786F5E" w:rsidRDefault="00B51385" w:rsidP="00786F5E">
      <w:pPr>
        <w:pStyle w:val="affe"/>
        <w:jc w:val="center"/>
        <w:rPr>
          <w:rFonts w:eastAsia="Calibri"/>
          <w:iCs/>
        </w:rPr>
      </w:pPr>
      <m:oMath>
        <m:f>
          <m:fPr>
            <m:ctrlPr>
              <w:rPr>
                <w:rFonts w:ascii="Cambria Math" w:eastAsia="Calibri" w:hAnsi="Cambria Math"/>
                <w:i/>
                <w:iCs/>
              </w:rPr>
            </m:ctrlPr>
          </m:fPr>
          <m:num>
            <m:r>
              <w:rPr>
                <w:rFonts w:ascii="Cambria Math" w:eastAsia="Calibri" w:hAnsi="Cambria Math"/>
              </w:rPr>
              <m:t>dy</m:t>
            </m:r>
          </m:num>
          <m:den>
            <m:r>
              <w:rPr>
                <w:rFonts w:ascii="Cambria Math" w:eastAsia="Calibri" w:hAnsi="Cambria Math"/>
              </w:rPr>
              <m:t>dt</m:t>
            </m:r>
          </m:den>
        </m:f>
        <w:bookmarkEnd w:id="10"/>
        <m:r>
          <w:rPr>
            <w:rFonts w:ascii="Cambria Math" w:eastAsia="Calibri" w:hAnsi="Cambria Math"/>
          </w:rPr>
          <m:t>=V</m:t>
        </m:r>
        <m:func>
          <m:funcPr>
            <m:ctrlPr>
              <w:rPr>
                <w:rFonts w:ascii="Cambria Math" w:eastAsia="Calibri" w:hAnsi="Cambria Math"/>
                <w:i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</w:rPr>
              <m:t>sin</m:t>
            </m:r>
          </m:fName>
          <m:e>
            <m:r>
              <w:rPr>
                <w:rFonts w:ascii="Cambria Math" w:eastAsia="Calibri" w:hAnsi="Cambria Math"/>
              </w:rPr>
              <m:t>θ</m:t>
            </m:r>
          </m:e>
        </m:func>
      </m:oMath>
      <w:r w:rsidR="00786F5E" w:rsidRPr="00786F5E">
        <w:rPr>
          <w:rFonts w:eastAsia="Calibri"/>
          <w:iCs/>
        </w:rPr>
        <w:t>;</w:t>
      </w:r>
    </w:p>
    <w:p w14:paraId="0125F970" w14:textId="77777777" w:rsidR="00786F5E" w:rsidRPr="00786F5E" w:rsidRDefault="00B51385" w:rsidP="00786F5E">
      <w:pPr>
        <w:pStyle w:val="affe"/>
        <w:jc w:val="center"/>
        <w:rPr>
          <w:rFonts w:eastAsia="Calibri"/>
          <w:iCs/>
        </w:rPr>
      </w:pPr>
      <m:oMath>
        <m:f>
          <m:fPr>
            <m:ctrlPr>
              <w:rPr>
                <w:rFonts w:ascii="Cambria Math" w:eastAsia="Calibri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lang w:val="en-US"/>
              </w:rPr>
              <m:t>dx</m:t>
            </m:r>
          </m:num>
          <m:den>
            <m:r>
              <w:rPr>
                <w:rFonts w:ascii="Cambria Math" w:eastAsia="Calibri" w:hAnsi="Cambria Math"/>
                <w:lang w:val="en-US"/>
              </w:rPr>
              <m:t>dt</m:t>
            </m:r>
          </m:den>
        </m:f>
        <m:r>
          <w:rPr>
            <w:rFonts w:ascii="Cambria Math" w:eastAsia="Calibri" w:hAnsi="Cambria Math"/>
          </w:rPr>
          <m:t>=</m:t>
        </m:r>
        <m:r>
          <w:rPr>
            <w:rFonts w:ascii="Cambria Math" w:eastAsia="Calibri" w:hAnsi="Cambria Math"/>
            <w:lang w:val="en-US"/>
          </w:rPr>
          <m:t>V</m:t>
        </m:r>
        <m:func>
          <m:funcPr>
            <m:ctrlPr>
              <w:rPr>
                <w:rFonts w:ascii="Cambria Math" w:eastAsia="Calibri" w:hAnsi="Cambria Math"/>
                <w:i/>
                <w:iCs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lang w:val="en-US"/>
              </w:rPr>
              <m:t>cos</m:t>
            </m:r>
          </m:fName>
          <m:e>
            <m:r>
              <w:rPr>
                <w:rFonts w:ascii="Cambria Math" w:eastAsia="Calibri" w:hAnsi="Cambria Math"/>
                <w:lang w:val="en-US"/>
              </w:rPr>
              <m:t>θ</m:t>
            </m:r>
          </m:e>
        </m:func>
      </m:oMath>
      <w:r w:rsidR="00786F5E" w:rsidRPr="00786F5E">
        <w:rPr>
          <w:rFonts w:eastAsia="Calibri"/>
          <w:iCs/>
        </w:rPr>
        <w:t>;</w:t>
      </w:r>
    </w:p>
    <w:p w14:paraId="28DEE39A" w14:textId="77777777" w:rsidR="00786F5E" w:rsidRPr="00786F5E" w:rsidRDefault="00786F5E" w:rsidP="00786F5E">
      <w:pPr>
        <w:pStyle w:val="affe"/>
        <w:jc w:val="center"/>
        <w:rPr>
          <w:rFonts w:eastAsia="Calibri"/>
          <w:iCs/>
          <w:lang w:val="en-US"/>
        </w:rPr>
      </w:pPr>
      <m:oMathPara>
        <m:oMath>
          <m:r>
            <w:rPr>
              <w:rFonts w:ascii="Cambria Math" w:eastAsia="Calibri" w:hAnsi="Cambria Math"/>
              <w:lang w:val="en-US"/>
            </w:rPr>
            <m:t>θ=</m:t>
          </m:r>
          <m:sSub>
            <m:sSubPr>
              <m:ctrlPr>
                <w:rPr>
                  <w:rFonts w:ascii="Cambria Math" w:eastAsia="Calibri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lang w:val="en-US"/>
                </w:rPr>
                <m:t>θ</m:t>
              </m:r>
            </m:e>
            <m:sub>
              <m:r>
                <w:rPr>
                  <w:rFonts w:ascii="Cambria Math" w:eastAsia="Calibri" w:hAnsi="Cambria Math"/>
                  <w:lang w:val="en-US"/>
                </w:rPr>
                <m:t>пр</m:t>
              </m:r>
            </m:sub>
          </m:sSub>
          <m:d>
            <m:dPr>
              <m:ctrlPr>
                <w:rPr>
                  <w:rFonts w:ascii="Cambria Math" w:eastAsia="Calibri" w:hAnsi="Cambria Math"/>
                  <w:i/>
                  <w:iCs/>
                  <w:lang w:val="en-US"/>
                </w:rPr>
              </m:ctrlPr>
            </m:dPr>
            <m:e>
              <m:r>
                <w:rPr>
                  <w:rFonts w:ascii="Cambria Math" w:eastAsia="Calibri" w:hAnsi="Cambria Math"/>
                  <w:lang w:val="en-US"/>
                </w:rPr>
                <m:t>t</m:t>
              </m:r>
            </m:e>
          </m:d>
          <m:r>
            <w:rPr>
              <w:rFonts w:ascii="Cambria Math" w:eastAsia="Calibri" w:hAnsi="Cambria Math"/>
              <w:lang w:val="en-US"/>
            </w:rPr>
            <m:t>.</m:t>
          </m:r>
        </m:oMath>
      </m:oMathPara>
    </w:p>
    <w:p w14:paraId="09CE6158" w14:textId="77777777" w:rsidR="00786F5E" w:rsidRPr="00786F5E" w:rsidRDefault="00786F5E" w:rsidP="00786F5E">
      <w:pPr>
        <w:pStyle w:val="affe"/>
        <w:rPr>
          <w:rFonts w:eastAsia="Calibri"/>
          <w:iCs/>
        </w:rPr>
      </w:pPr>
    </w:p>
    <w:p w14:paraId="4D791624" w14:textId="6095F61F" w:rsidR="00786F5E" w:rsidRDefault="00786F5E" w:rsidP="00786F5E">
      <w:pPr>
        <w:pStyle w:val="affe"/>
        <w:ind w:firstLine="708"/>
        <w:rPr>
          <w:rFonts w:eastAsia="Calibri"/>
          <w:iCs/>
        </w:rPr>
      </w:pPr>
      <w:r w:rsidRPr="00786F5E">
        <w:rPr>
          <w:rFonts w:eastAsia="Calibri"/>
          <w:iCs/>
        </w:rPr>
        <w:t>При исследовании параметров движения боевой части на атмосферной части пассивного участка траектории необходимо учитывать влияние аэродинам</w:t>
      </w:r>
      <w:r w:rsidR="00985EA3">
        <w:rPr>
          <w:rFonts w:eastAsia="Calibri"/>
          <w:iCs/>
        </w:rPr>
        <w:t>ического лобового сопротивления:</w:t>
      </w:r>
    </w:p>
    <w:p w14:paraId="4E062309" w14:textId="77777777" w:rsidR="00FE780F" w:rsidRPr="00786F5E" w:rsidRDefault="00FE780F" w:rsidP="00786F5E">
      <w:pPr>
        <w:pStyle w:val="affe"/>
        <w:ind w:firstLine="708"/>
        <w:rPr>
          <w:rFonts w:eastAsia="Calibri"/>
          <w:iCs/>
        </w:rPr>
      </w:pPr>
    </w:p>
    <w:p w14:paraId="395348DE" w14:textId="77777777" w:rsidR="00786F5E" w:rsidRPr="00786F5E" w:rsidRDefault="00786F5E" w:rsidP="00786F5E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4B1F5074" w14:textId="77777777" w:rsidR="00786F5E" w:rsidRPr="00786F5E" w:rsidRDefault="00B51385" w:rsidP="00786F5E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t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y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(t)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-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g</m:t>
          </m:r>
        </m:oMath>
      </m:oMathPara>
    </w:p>
    <w:p w14:paraId="0B5E49E3" w14:textId="77777777" w:rsidR="00786F5E" w:rsidRPr="00786F5E" w:rsidRDefault="00B51385" w:rsidP="00786F5E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ч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t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ч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t)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</m:den>
          </m:f>
        </m:oMath>
      </m:oMathPara>
    </w:p>
    <w:p w14:paraId="3B45317A" w14:textId="77777777" w:rsidR="00786F5E" w:rsidRPr="00786F5E" w:rsidRDefault="00B51385" w:rsidP="00786F5E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i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y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t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(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)</m:t>
          </m:r>
        </m:oMath>
      </m:oMathPara>
    </w:p>
    <w:p w14:paraId="6F4518EC" w14:textId="312E20A6" w:rsidR="00786F5E" w:rsidRPr="006E54F7" w:rsidRDefault="00B51385" w:rsidP="00786F5E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x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t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(t)</m:t>
          </m:r>
        </m:oMath>
      </m:oMathPara>
    </w:p>
    <w:bookmarkStart w:id="11" w:name="_Toc65398562"/>
    <w:bookmarkStart w:id="12" w:name="_Toc72847115"/>
    <w:bookmarkStart w:id="13" w:name="_Toc72929316"/>
    <w:p w14:paraId="455C7B83" w14:textId="24E34398" w:rsidR="00786F5E" w:rsidRPr="00786F5E" w:rsidRDefault="00985EA3" w:rsidP="00D60F28">
      <w:pPr>
        <w:pStyle w:val="afffe"/>
        <w:ind w:firstLine="708"/>
        <w:rPr>
          <w:rFonts w:eastAsia="Times New Roman"/>
        </w:rPr>
      </w:pPr>
      <w:r>
        <w:rPr>
          <w:rFonts w:eastAsia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DA4ED45" wp14:editId="55E6ABAC">
                <wp:simplePos x="0" y="0"/>
                <wp:positionH relativeFrom="column">
                  <wp:posOffset>710565</wp:posOffset>
                </wp:positionH>
                <wp:positionV relativeFrom="paragraph">
                  <wp:posOffset>-2593975</wp:posOffset>
                </wp:positionV>
                <wp:extent cx="66675" cy="2286000"/>
                <wp:effectExtent l="38100" t="0" r="28575" b="19050"/>
                <wp:wrapNone/>
                <wp:docPr id="5" name="Левая фигурная скобка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75" cy="228600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313401" id="Левая фигурная скобка 5" o:spid="_x0000_s1026" type="#_x0000_t87" style="position:absolute;margin-left:55.95pt;margin-top:-204.25pt;width:5.25pt;height:180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" adj="52" strokecolor="black [3200]" strokeweight=".5pt">
                <v:stroke joinstyle="miter"/>
              </v:shape>
            </w:pict>
          </mc:Fallback>
        </mc:AlternateContent>
      </w:r>
      <w:r w:rsidR="00901F26">
        <w:rPr>
          <w:rFonts w:eastAsia="Times New Roman"/>
        </w:rPr>
        <w:t>1.2</w:t>
      </w:r>
      <w:r w:rsidR="005C694F">
        <w:rPr>
          <w:rFonts w:eastAsia="Times New Roman"/>
        </w:rPr>
        <w:t xml:space="preserve">. </w:t>
      </w:r>
      <w:r w:rsidR="00D60F28">
        <w:rPr>
          <w:rFonts w:eastAsia="Times New Roman"/>
        </w:rPr>
        <w:t xml:space="preserve"> </w:t>
      </w:r>
      <w:r w:rsidR="00786F5E" w:rsidRPr="00786F5E">
        <w:rPr>
          <w:rFonts w:eastAsia="Times New Roman"/>
        </w:rPr>
        <w:t>Исходные данные</w:t>
      </w:r>
      <w:bookmarkEnd w:id="11"/>
      <w:bookmarkEnd w:id="12"/>
      <w:r w:rsidR="00D60F28">
        <w:rPr>
          <w:rFonts w:eastAsia="Times New Roman"/>
        </w:rPr>
        <w:t xml:space="preserve"> на моделирование</w:t>
      </w:r>
      <w:bookmarkEnd w:id="13"/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5807"/>
        <w:gridCol w:w="1418"/>
      </w:tblGrid>
      <w:tr w:rsidR="00D804D3" w14:paraId="3482A703" w14:textId="77777777" w:rsidTr="00153B36">
        <w:tc>
          <w:tcPr>
            <w:tcW w:w="5807" w:type="dxa"/>
          </w:tcPr>
          <w:p w14:paraId="6D18C545" w14:textId="5C428045" w:rsidR="00D804D3" w:rsidRPr="00153B36" w:rsidRDefault="00D804D3" w:rsidP="00153B36">
            <w:pPr>
              <w:pStyle w:val="a8"/>
              <w:jc w:val="center"/>
            </w:pPr>
          </w:p>
        </w:tc>
        <w:tc>
          <w:tcPr>
            <w:tcW w:w="1418" w:type="dxa"/>
          </w:tcPr>
          <w:p w14:paraId="6A54DDED" w14:textId="521A768A" w:rsidR="00D804D3" w:rsidRDefault="00D804D3" w:rsidP="00D804D3">
            <w:pPr>
              <w:pStyle w:val="a8"/>
              <w:jc w:val="center"/>
            </w:pPr>
          </w:p>
        </w:tc>
      </w:tr>
      <w:tr w:rsidR="00153B36" w14:paraId="30B8468E" w14:textId="77777777" w:rsidTr="00153B36">
        <w:tc>
          <w:tcPr>
            <w:tcW w:w="5807" w:type="dxa"/>
          </w:tcPr>
          <w:p w14:paraId="0F420F6C" w14:textId="467DC50D" w:rsidR="00153B36" w:rsidRDefault="00153B36" w:rsidP="00153B36">
            <w:pPr>
              <w:pStyle w:val="a8"/>
              <w:jc w:val="left"/>
            </w:pPr>
            <w:r>
              <w:t xml:space="preserve">Площадь миделя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м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18" w:type="dxa"/>
          </w:tcPr>
          <w:p w14:paraId="74566046" w14:textId="00E86536" w:rsidR="00153B36" w:rsidRDefault="00153B36" w:rsidP="00153B36">
            <w:pPr>
              <w:pStyle w:val="a8"/>
              <w:jc w:val="center"/>
            </w:pPr>
            <w:r>
              <w:t>0,33</w:t>
            </w:r>
            <w:r w:rsidR="00577B01">
              <w:t>2</w:t>
            </w:r>
          </w:p>
        </w:tc>
      </w:tr>
      <w:tr w:rsidR="00D804D3" w14:paraId="1ACF0A4B" w14:textId="77777777" w:rsidTr="00153B36">
        <w:tc>
          <w:tcPr>
            <w:tcW w:w="5807" w:type="dxa"/>
          </w:tcPr>
          <w:p w14:paraId="55A9B86C" w14:textId="2A9F23BA" w:rsidR="00D804D3" w:rsidRDefault="00D804D3" w:rsidP="00D804D3">
            <w:pPr>
              <w:pStyle w:val="a8"/>
            </w:pPr>
            <w:r>
              <w:t xml:space="preserve">Масса конструкции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</w:rPr>
                <m:t>, кг</m:t>
              </m:r>
            </m:oMath>
          </w:p>
        </w:tc>
        <w:tc>
          <w:tcPr>
            <w:tcW w:w="1418" w:type="dxa"/>
          </w:tcPr>
          <w:p w14:paraId="6B14DF7F" w14:textId="4666D5EE" w:rsidR="00D804D3" w:rsidRDefault="00D804D3" w:rsidP="00D804D3">
            <w:pPr>
              <w:pStyle w:val="a8"/>
              <w:jc w:val="center"/>
            </w:pPr>
            <w:r>
              <w:t>1135</w:t>
            </w:r>
          </w:p>
        </w:tc>
      </w:tr>
      <w:tr w:rsidR="00D804D3" w14:paraId="4F232135" w14:textId="77777777" w:rsidTr="00153B36">
        <w:tc>
          <w:tcPr>
            <w:tcW w:w="5807" w:type="dxa"/>
          </w:tcPr>
          <w:p w14:paraId="17673180" w14:textId="73D1135D" w:rsidR="00D804D3" w:rsidRPr="00D804D3" w:rsidRDefault="00D804D3" w:rsidP="00D804D3">
            <w:pPr>
              <w:pStyle w:val="a8"/>
              <w:rPr>
                <w:i/>
              </w:rPr>
            </w:pPr>
            <w:r>
              <w:t xml:space="preserve">Требуемая дальность полета </w:t>
            </w:r>
            <m:oMath>
              <m:r>
                <w:rPr>
                  <w:rFonts w:ascii="Cambria Math" w:hAnsi="Cambria Math"/>
                </w:rPr>
                <m:t>L, км</m:t>
              </m:r>
            </m:oMath>
          </w:p>
        </w:tc>
        <w:tc>
          <w:tcPr>
            <w:tcW w:w="1418" w:type="dxa"/>
          </w:tcPr>
          <w:p w14:paraId="6CE2AD66" w14:textId="0364E5E1" w:rsidR="00D804D3" w:rsidRDefault="002407CB" w:rsidP="00D804D3">
            <w:pPr>
              <w:pStyle w:val="a8"/>
              <w:jc w:val="center"/>
            </w:pPr>
            <w:r>
              <w:t>200</w:t>
            </w:r>
          </w:p>
        </w:tc>
      </w:tr>
      <w:tr w:rsidR="00153B36" w14:paraId="1E438C23" w14:textId="77777777" w:rsidTr="00153B36">
        <w:tc>
          <w:tcPr>
            <w:tcW w:w="5807" w:type="dxa"/>
          </w:tcPr>
          <w:p w14:paraId="221715C0" w14:textId="109F7501" w:rsidR="00153B36" w:rsidRDefault="00153B36" w:rsidP="00D804D3">
            <w:pPr>
              <w:pStyle w:val="a8"/>
            </w:pPr>
            <w:r>
              <w:t xml:space="preserve">Угол старта ракеты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Cs w:val="28"/>
                    </w:rPr>
                    <m:t>θ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zCs w:val="28"/>
                </w:rPr>
                <m:t>, °</m:t>
              </m:r>
            </m:oMath>
          </w:p>
        </w:tc>
        <w:tc>
          <w:tcPr>
            <w:tcW w:w="1418" w:type="dxa"/>
          </w:tcPr>
          <w:p w14:paraId="6AAA31C0" w14:textId="106E034A" w:rsidR="00153B36" w:rsidRDefault="00901F26" w:rsidP="00D804D3">
            <w:pPr>
              <w:pStyle w:val="a8"/>
              <w:jc w:val="center"/>
            </w:pPr>
            <w:r>
              <w:t>90</w:t>
            </w:r>
          </w:p>
        </w:tc>
      </w:tr>
      <w:tr w:rsidR="00153B36" w14:paraId="3604081B" w14:textId="77777777" w:rsidTr="00153B36">
        <w:tc>
          <w:tcPr>
            <w:tcW w:w="5807" w:type="dxa"/>
          </w:tcPr>
          <w:p w14:paraId="29D08711" w14:textId="7B2C0F56" w:rsidR="00153B36" w:rsidRDefault="00153B36" w:rsidP="00153B36">
            <w:pPr>
              <w:pStyle w:val="a8"/>
            </w:pPr>
            <w:r>
              <w:t xml:space="preserve">Угол выхода из активного участк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Cs w:val="28"/>
                    </w:rPr>
                    <m:t>θ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zCs w:val="28"/>
                </w:rPr>
                <m:t>, °</m:t>
              </m:r>
            </m:oMath>
          </w:p>
        </w:tc>
        <w:tc>
          <w:tcPr>
            <w:tcW w:w="1418" w:type="dxa"/>
          </w:tcPr>
          <w:p w14:paraId="3FDA5537" w14:textId="1FA08B30" w:rsidR="00153B36" w:rsidRDefault="00153B36" w:rsidP="00D804D3">
            <w:pPr>
              <w:pStyle w:val="a8"/>
              <w:jc w:val="center"/>
            </w:pPr>
            <w:r>
              <w:t>45</w:t>
            </w:r>
          </w:p>
        </w:tc>
      </w:tr>
      <w:tr w:rsidR="00153B36" w14:paraId="2C0B131C" w14:textId="77777777" w:rsidTr="00153B36">
        <w:tc>
          <w:tcPr>
            <w:tcW w:w="5807" w:type="dxa"/>
          </w:tcPr>
          <w:p w14:paraId="4B1C32A6" w14:textId="3B59ACBC" w:rsidR="00153B36" w:rsidRPr="00153B36" w:rsidRDefault="00153B36" w:rsidP="00153B36">
            <w:pPr>
              <w:pStyle w:val="a8"/>
            </w:pPr>
            <w:r>
              <w:t xml:space="preserve">Массовый расход </w:t>
            </w:r>
            <m:oMath>
              <m:acc>
                <m:accPr>
                  <m:chr m:val="̇"/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m</m:t>
                  </m:r>
                </m:e>
              </m:acc>
              <m:r>
                <w:rPr>
                  <w:rFonts w:ascii="Cambria Math" w:eastAsia="Calibri" w:hAnsi="Cambria Math" w:cs="Times New Roman"/>
                  <w:szCs w:val="28"/>
                </w:rPr>
                <m:t>, кг/с</m:t>
              </m:r>
            </m:oMath>
          </w:p>
        </w:tc>
        <w:tc>
          <w:tcPr>
            <w:tcW w:w="1418" w:type="dxa"/>
          </w:tcPr>
          <w:p w14:paraId="13CFF588" w14:textId="6DAD5D23" w:rsidR="00153B36" w:rsidRDefault="00153B36" w:rsidP="00D804D3">
            <w:pPr>
              <w:pStyle w:val="a8"/>
              <w:jc w:val="center"/>
            </w:pPr>
            <w:r>
              <w:t>50</w:t>
            </w:r>
          </w:p>
        </w:tc>
      </w:tr>
      <w:tr w:rsidR="00514952" w14:paraId="69FB163D" w14:textId="77777777" w:rsidTr="00153B36">
        <w:tc>
          <w:tcPr>
            <w:tcW w:w="5807" w:type="dxa"/>
          </w:tcPr>
          <w:p w14:paraId="2B9E2863" w14:textId="01DB7CDF" w:rsidR="00514952" w:rsidRDefault="00514952" w:rsidP="00153B36">
            <w:pPr>
              <w:pStyle w:val="a8"/>
            </w:pPr>
            <w:r>
              <w:t>Время работы двигателя, с</w:t>
            </w:r>
          </w:p>
        </w:tc>
        <w:tc>
          <w:tcPr>
            <w:tcW w:w="1418" w:type="dxa"/>
          </w:tcPr>
          <w:p w14:paraId="6D803195" w14:textId="759D5676" w:rsidR="00514952" w:rsidRDefault="00514952" w:rsidP="00D804D3">
            <w:pPr>
              <w:pStyle w:val="a8"/>
              <w:jc w:val="center"/>
            </w:pPr>
            <w:r>
              <w:t>20</w:t>
            </w:r>
          </w:p>
        </w:tc>
      </w:tr>
    </w:tbl>
    <w:p w14:paraId="16F70BA9" w14:textId="4346719E" w:rsidR="004F60F6" w:rsidRDefault="00514952" w:rsidP="00D804D3">
      <w:pPr>
        <w:pStyle w:val="a8"/>
      </w:pPr>
      <w:r>
        <w:tab/>
        <w:t>Угол наклона вектора скорости к горизонту изменяется</w:t>
      </w:r>
      <w:r w:rsidR="00985EA3">
        <w:t xml:space="preserve"> по гиперболическому закону от 90</w:t>
      </w:r>
      <w:r>
        <w:t xml:space="preserve"> до 45 градусов. </w:t>
      </w:r>
    </w:p>
    <w:p w14:paraId="366C504D" w14:textId="7C7BB62F" w:rsidR="00514952" w:rsidRDefault="004F60F6" w:rsidP="004F60F6">
      <w:pPr>
        <w:pStyle w:val="a8"/>
        <w:jc w:val="center"/>
      </w:pPr>
      <w:r>
        <w:rPr>
          <w:noProof/>
          <w:lang w:eastAsia="ru-RU"/>
        </w:rPr>
        <w:drawing>
          <wp:inline distT="0" distB="0" distL="0" distR="0" wp14:anchorId="24584085" wp14:editId="1CCFE84C">
            <wp:extent cx="2638425" cy="2094571"/>
            <wp:effectExtent l="0" t="0" r="0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9320" cy="210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D7C218" w14:textId="54F835D0" w:rsidR="00577B01" w:rsidRDefault="00577B01" w:rsidP="00577B01">
      <w:pPr>
        <w:pStyle w:val="a8"/>
        <w:ind w:firstLine="708"/>
      </w:pPr>
      <w:r>
        <w:t>Рисунок 1.2.1 - Программа изменения угла вектора скорости к горизонту</w:t>
      </w:r>
    </w:p>
    <w:p w14:paraId="19737A6E" w14:textId="1D8AD919" w:rsidR="00786F5E" w:rsidRPr="00786F5E" w:rsidRDefault="00901F26" w:rsidP="00477501">
      <w:pPr>
        <w:pStyle w:val="afffe"/>
        <w:ind w:firstLine="708"/>
        <w:rPr>
          <w:rFonts w:eastAsia="Times New Roman"/>
        </w:rPr>
      </w:pPr>
      <w:bookmarkStart w:id="14" w:name="_Toc65398563"/>
      <w:bookmarkStart w:id="15" w:name="_Toc72847116"/>
      <w:bookmarkStart w:id="16" w:name="_Toc72929317"/>
      <w:r>
        <w:rPr>
          <w:rFonts w:eastAsia="Times New Roman"/>
        </w:rPr>
        <w:t>1.3</w:t>
      </w:r>
      <w:r w:rsidR="005C694F">
        <w:rPr>
          <w:rFonts w:eastAsia="Times New Roman"/>
        </w:rPr>
        <w:t xml:space="preserve">. </w:t>
      </w:r>
      <w:r w:rsidR="00786F5E" w:rsidRPr="00786F5E">
        <w:rPr>
          <w:rFonts w:eastAsia="Times New Roman"/>
        </w:rPr>
        <w:t>Моделирование активного участка полета</w:t>
      </w:r>
      <w:bookmarkEnd w:id="14"/>
      <w:bookmarkEnd w:id="15"/>
      <w:bookmarkEnd w:id="16"/>
    </w:p>
    <w:p w14:paraId="7E2C961D" w14:textId="3CFEB24F" w:rsidR="00786F5E" w:rsidRPr="00786F5E" w:rsidRDefault="00985EA3" w:rsidP="00477501">
      <w:pPr>
        <w:pStyle w:val="affe"/>
        <w:ind w:firstLine="708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20B5D17" wp14:editId="19BD0196">
                <wp:simplePos x="0" y="0"/>
                <wp:positionH relativeFrom="column">
                  <wp:posOffset>777240</wp:posOffset>
                </wp:positionH>
                <wp:positionV relativeFrom="paragraph">
                  <wp:posOffset>860425</wp:posOffset>
                </wp:positionV>
                <wp:extent cx="66675" cy="1733550"/>
                <wp:effectExtent l="38100" t="0" r="28575" b="19050"/>
                <wp:wrapNone/>
                <wp:docPr id="6" name="Левая фигурная скобка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75" cy="173355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7634F91" id="Левая фигурная скобка 6" o:spid="_x0000_s1026" type="#_x0000_t87" style="position:absolute;margin-left:61.2pt;margin-top:67.75pt;width:5.25pt;height:136.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" adj="69" strokecolor="black [3200]" strokeweight=".5pt">
                <v:stroke joinstyle="miter"/>
              </v:shape>
            </w:pict>
          </mc:Fallback>
        </mc:AlternateContent>
      </w:r>
      <w:r w:rsidR="00786F5E" w:rsidRPr="00786F5E">
        <w:t>Так как длина активно</w:t>
      </w:r>
      <w:r w:rsidR="00D60F28">
        <w:t>го участка полета не превышает 3</w:t>
      </w:r>
      <w:r w:rsidR="00786F5E" w:rsidRPr="00786F5E">
        <w:t>00 км можем использовать систему уравнений</w:t>
      </w:r>
      <w:r w:rsidR="00D60F28">
        <w:t>:</w:t>
      </w:r>
    </w:p>
    <w:p w14:paraId="0F87D3AB" w14:textId="77777777" w:rsidR="00786F5E" w:rsidRPr="00786F5E" w:rsidRDefault="00786F5E" w:rsidP="00786F5E">
      <w:pPr>
        <w:ind w:firstLine="708"/>
        <w:jc w:val="both"/>
        <w:rPr>
          <w:rFonts w:ascii="Times New Roman" w:eastAsia="Times New Roman" w:hAnsi="Times New Roman" w:cs="Times New Roman"/>
          <w:sz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m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(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) =</m:t>
          </m:r>
          <m:f>
            <m:f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V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t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P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(y) – 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(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V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,y)-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m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(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)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sinθ</m:t>
          </m:r>
        </m:oMath>
      </m:oMathPara>
    </w:p>
    <w:p w14:paraId="68D007C8" w14:textId="77777777" w:rsidR="00786F5E" w:rsidRPr="00786F5E" w:rsidRDefault="00B51385" w:rsidP="00786F5E">
      <w:pPr>
        <w:ind w:firstLine="708"/>
        <w:jc w:val="both"/>
        <w:rPr>
          <w:rFonts w:ascii="Times New Roman" w:eastAsia="Times New Roman" w:hAnsi="Times New Roman" w:cs="Times New Roman"/>
          <w:sz w:val="28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y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t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V</m:t>
          </m:r>
          <m:func>
            <m:func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θ</m:t>
              </m:r>
            </m:e>
          </m:func>
        </m:oMath>
      </m:oMathPara>
    </w:p>
    <w:p w14:paraId="0FC77A7F" w14:textId="77777777" w:rsidR="00786F5E" w:rsidRPr="00786F5E" w:rsidRDefault="00B51385" w:rsidP="00786F5E">
      <w:pPr>
        <w:jc w:val="both"/>
        <w:rPr>
          <w:rFonts w:ascii="Times New Roman" w:eastAsia="Times New Roman" w:hAnsi="Times New Roman" w:cs="Times New Roman"/>
          <w:sz w:val="28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x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t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V</m:t>
          </m:r>
          <m:func>
            <m:func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cos</m:t>
              </m:r>
            </m:fName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θ</m:t>
              </m:r>
            </m:e>
          </m:func>
        </m:oMath>
      </m:oMathPara>
    </w:p>
    <w:p w14:paraId="72B310C2" w14:textId="77777777" w:rsidR="00786F5E" w:rsidRPr="00786F5E" w:rsidRDefault="00786F5E" w:rsidP="00786F5E">
      <w:pPr>
        <w:jc w:val="both"/>
        <w:rPr>
          <w:rFonts w:ascii="Times New Roman" w:eastAsia="Times New Roman" w:hAnsi="Times New Roman" w:cs="Times New Roman"/>
          <w:iCs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θ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θ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пр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t</m:t>
              </m:r>
            </m:e>
          </m:d>
        </m:oMath>
      </m:oMathPara>
    </w:p>
    <w:p w14:paraId="099BD56D" w14:textId="6F902724" w:rsidR="00786F5E" w:rsidRPr="00786F5E" w:rsidRDefault="00786F5E" w:rsidP="004F60F6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86F5E">
        <w:rPr>
          <w:rFonts w:ascii="Times New Roman" w:eastAsia="Times New Roman" w:hAnsi="Times New Roman" w:cs="Times New Roman"/>
          <w:sz w:val="28"/>
        </w:rPr>
        <w:tab/>
      </w:r>
    </w:p>
    <w:p w14:paraId="3A577311" w14:textId="51DD0E97" w:rsidR="00786F5E" w:rsidRPr="00786F5E" w:rsidRDefault="00786F5E" w:rsidP="00786F5E">
      <w:pPr>
        <w:jc w:val="both"/>
        <w:rPr>
          <w:rFonts w:ascii="Times New Roman" w:eastAsia="Times New Roman" w:hAnsi="Times New Roman" w:cs="Times New Roman"/>
          <w:sz w:val="28"/>
        </w:rPr>
      </w:pPr>
      <w:r w:rsidRPr="00786F5E">
        <w:rPr>
          <w:rFonts w:ascii="Times New Roman" w:eastAsia="Times New Roman" w:hAnsi="Times New Roman" w:cs="Times New Roman"/>
          <w:sz w:val="28"/>
        </w:rPr>
        <w:tab/>
        <w:t>Тяга двигателя</w:t>
      </w:r>
      <w:r w:rsidR="004F60F6">
        <w:rPr>
          <w:rFonts w:ascii="Times New Roman" w:eastAsia="Times New Roman" w:hAnsi="Times New Roman" w:cs="Times New Roman"/>
          <w:sz w:val="28"/>
        </w:rPr>
        <w:t xml:space="preserve"> в первой итерации </w:t>
      </w:r>
      <w:r w:rsidRPr="00786F5E">
        <w:rPr>
          <w:rFonts w:ascii="Times New Roman" w:eastAsia="Times New Roman" w:hAnsi="Times New Roman" w:cs="Times New Roman"/>
          <w:sz w:val="28"/>
        </w:rPr>
        <w:t>принимается постоянной и равной 1</w:t>
      </w:r>
      <w:r w:rsidR="004F60F6">
        <w:rPr>
          <w:rFonts w:ascii="Times New Roman" w:eastAsia="Times New Roman" w:hAnsi="Times New Roman" w:cs="Times New Roman"/>
          <w:sz w:val="28"/>
        </w:rPr>
        <w:t>10</w:t>
      </w:r>
      <w:r w:rsidRPr="00786F5E">
        <w:rPr>
          <w:rFonts w:ascii="Times New Roman" w:eastAsia="Times New Roman" w:hAnsi="Times New Roman" w:cs="Times New Roman"/>
          <w:sz w:val="28"/>
        </w:rPr>
        <w:t xml:space="preserve"> кН</w:t>
      </w:r>
    </w:p>
    <w:p w14:paraId="47E61D0E" w14:textId="77777777" w:rsidR="00786F5E" w:rsidRPr="00786F5E" w:rsidRDefault="00786F5E" w:rsidP="00786F5E">
      <w:pPr>
        <w:jc w:val="both"/>
        <w:rPr>
          <w:rFonts w:ascii="Times New Roman" w:eastAsia="Times New Roman" w:hAnsi="Times New Roman" w:cs="Times New Roman"/>
          <w:sz w:val="28"/>
        </w:rPr>
      </w:pPr>
      <w:r w:rsidRPr="00786F5E">
        <w:rPr>
          <w:rFonts w:ascii="Times New Roman" w:eastAsia="Times New Roman" w:hAnsi="Times New Roman" w:cs="Times New Roman"/>
          <w:sz w:val="28"/>
        </w:rPr>
        <w:tab/>
        <w:t>Сила сопротивления воздуха изменяется по закону</w:t>
      </w:r>
    </w:p>
    <w:p w14:paraId="61F57FAB" w14:textId="77777777" w:rsidR="00786F5E" w:rsidRPr="00786F5E" w:rsidRDefault="00786F5E" w:rsidP="00786F5E">
      <w:pPr>
        <w:jc w:val="center"/>
        <w:rPr>
          <w:rFonts w:ascii="Times New Roman" w:eastAsia="Times New Roman" w:hAnsi="Times New Roman" w:cs="Times New Roman"/>
          <w:sz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</w:rPr>
            <m:t>X(t)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</w:rPr>
                <m:t>C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</w:rPr>
                <m:t>x</m:t>
              </m:r>
            </m:sub>
          </m:sSub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</w:rPr>
                <m:t>ρ(t)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</w:rPr>
                    <m:t>V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</w:rPr>
            <m:t>S</m:t>
          </m:r>
        </m:oMath>
      </m:oMathPara>
    </w:p>
    <w:p w14:paraId="222FBE4E" w14:textId="77777777" w:rsidR="00786F5E" w:rsidRPr="00786F5E" w:rsidRDefault="00786F5E" w:rsidP="004F60F6">
      <w:pPr>
        <w:pStyle w:val="a8"/>
      </w:pPr>
      <w:r w:rsidRPr="00786F5E">
        <w:tab/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Pr="00786F5E">
        <w:t xml:space="preserve"> – коэффициент лобового сопротивления, </w:t>
      </w:r>
      <w:r w:rsidRPr="00786F5E">
        <w:rPr>
          <w:i/>
          <w:lang w:val="en-US"/>
        </w:rPr>
        <w:t>S</w:t>
      </w:r>
      <w:r w:rsidRPr="00786F5E">
        <w:t xml:space="preserve"> – площадь миделя, </w:t>
      </w:r>
      <m:oMath>
        <m:r>
          <w:rPr>
            <w:rFonts w:ascii="Cambria Math" w:hAnsi="Cambria Math"/>
          </w:rPr>
          <m:t>ρ</m:t>
        </m:r>
      </m:oMath>
      <w:r w:rsidRPr="00786F5E">
        <w:t>-плотность воздуха.</w:t>
      </w:r>
    </w:p>
    <w:p w14:paraId="1CA4817E" w14:textId="2CE4281D" w:rsidR="00786F5E" w:rsidRDefault="00985EA3" w:rsidP="004F60F6">
      <w:pPr>
        <w:pStyle w:val="a8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7E3AA57" wp14:editId="22B4582F">
                <wp:simplePos x="0" y="0"/>
                <wp:positionH relativeFrom="column">
                  <wp:posOffset>1101090</wp:posOffset>
                </wp:positionH>
                <wp:positionV relativeFrom="paragraph">
                  <wp:posOffset>981710</wp:posOffset>
                </wp:positionV>
                <wp:extent cx="142875" cy="895350"/>
                <wp:effectExtent l="38100" t="0" r="28575" b="19050"/>
                <wp:wrapNone/>
                <wp:docPr id="7" name="Левая фигурная скобка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875" cy="89535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59D8039" id="Левая фигурная скобка 7" o:spid="_x0000_s1026" type="#_x0000_t87" style="position:absolute;margin-left:86.7pt;margin-top:77.3pt;width:11.25pt;height:70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" adj="287" strokecolor="black [3200]" strokeweight=".5pt">
                <v:stroke joinstyle="miter"/>
              </v:shape>
            </w:pict>
          </mc:Fallback>
        </mc:AlternateContent>
      </w:r>
      <w:r w:rsidR="00786F5E" w:rsidRPr="00786F5E">
        <w:tab/>
        <w:t>Так как мы имеем одноступенчатую ракету с постоянным диаметром и конической головной частью, для определения коэффициент лобового сопротивления можно воспользоваться следующими зависимостями [1]</w:t>
      </w:r>
    </w:p>
    <w:p w14:paraId="6E08795D" w14:textId="3628BC38" w:rsidR="00786F5E" w:rsidRPr="005C694F" w:rsidRDefault="00B51385" w:rsidP="005C694F">
      <w:pPr>
        <w:pStyle w:val="a8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29  при 0&lt;</m:t>
          </m:r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≤0,8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-0,51  при 0,8&lt;</m:t>
          </m:r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≤1,068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091+0,5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 при </m:t>
          </m:r>
          <m:r>
            <w:rPr>
              <w:rFonts w:ascii="Cambria Math" w:hAnsi="Cambria Math"/>
            </w:rPr>
            <m:t>M</m:t>
          </m:r>
          <m:r>
            <m:rPr>
              <m:sty m:val="p"/>
            </m:rPr>
            <w:rPr>
              <w:rFonts w:ascii="Cambria Math" w:hAnsi="Cambria Math"/>
            </w:rPr>
            <m:t>≥1,068</m:t>
          </m:r>
        </m:oMath>
      </m:oMathPara>
    </w:p>
    <w:p w14:paraId="5624E6A3" w14:textId="2DD5DF68" w:rsidR="00786F5E" w:rsidRPr="00577B01" w:rsidRDefault="00786F5E" w:rsidP="00577B01">
      <w:pPr>
        <w:pStyle w:val="a8"/>
      </w:pPr>
      <w:r w:rsidRPr="00786F5E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Pr="00786F5E">
        <w:t xml:space="preserve"> на протяжении всего участка изменяется в пределах от 0,25 до 0,4, поэтому прим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0,4</m:t>
        </m:r>
      </m:oMath>
      <w:r w:rsidR="00577B01">
        <w:t>, т.к. модель не учитывает донное сопротивление и потери на управление</w:t>
      </w:r>
    </w:p>
    <w:p w14:paraId="79AE19FB" w14:textId="77777777" w:rsidR="00786F5E" w:rsidRPr="00577B01" w:rsidRDefault="00786F5E" w:rsidP="00577B01">
      <w:pPr>
        <w:pStyle w:val="a8"/>
      </w:pPr>
      <w:r w:rsidRPr="00786F5E">
        <w:tab/>
      </w:r>
      <w:r w:rsidRPr="00577B01">
        <w:t xml:space="preserve">Плотность воздуха изменяется по закону </w:t>
      </w:r>
      <m:oMath>
        <m:r>
          <w:rPr>
            <w:rFonts w:ascii="Cambria Math" w:hAnsi="Cambria Math"/>
          </w:rPr>
          <m:t>ρ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)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0,125</m:t>
            </m:r>
            <m:r>
              <w:rPr>
                <w:rFonts w:ascii="Cambria Math" w:hAnsi="Cambria Math"/>
              </w:rPr>
              <m:t>y</m:t>
            </m:r>
          </m:sup>
        </m:sSup>
      </m:oMath>
    </w:p>
    <w:p w14:paraId="2727AAE5" w14:textId="77777777" w:rsidR="00786F5E" w:rsidRPr="00577B01" w:rsidRDefault="00786F5E" w:rsidP="00577B01">
      <w:pPr>
        <w:pStyle w:val="a8"/>
      </w:pPr>
      <w:r w:rsidRPr="00577B01">
        <w:tab/>
        <w:t xml:space="preserve">Данная система дифференциальных уравнений задается в программном комплексе </w:t>
      </w:r>
      <w:proofErr w:type="spellStart"/>
      <w:r w:rsidRPr="00577B01">
        <w:t>MathCad</w:t>
      </w:r>
      <w:proofErr w:type="spellEnd"/>
      <w:r w:rsidRPr="00577B01">
        <w:t xml:space="preserve"> и решается с использованием метода Рунге-Кутта через специальный оператор (см. Приложение)</w:t>
      </w:r>
    </w:p>
    <w:p w14:paraId="37D3DEA5" w14:textId="77777777" w:rsidR="00786F5E" w:rsidRPr="00577B01" w:rsidRDefault="00786F5E" w:rsidP="00577B01">
      <w:pPr>
        <w:pStyle w:val="a8"/>
      </w:pPr>
      <w:r w:rsidRPr="00577B01">
        <w:tab/>
        <w:t>Решив данную систему уравнений, мы получаем начальные условия для решения системы уравнений пассивного участка полета</w:t>
      </w:r>
    </w:p>
    <w:p w14:paraId="6D612525" w14:textId="3F8830EA" w:rsidR="00786F5E" w:rsidRPr="00786F5E" w:rsidRDefault="005C694F" w:rsidP="00786F5E">
      <w:pPr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noProof/>
          <w:sz w:val="28"/>
          <w:lang w:eastAsia="ru-RU"/>
        </w:rPr>
        <w:drawing>
          <wp:inline distT="0" distB="0" distL="0" distR="0" wp14:anchorId="3EEB5A1F" wp14:editId="7CAE232B">
            <wp:extent cx="5372100" cy="27051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DAF5D3" w14:textId="49CEF10A" w:rsidR="00786F5E" w:rsidRPr="00786F5E" w:rsidRDefault="00786F5E" w:rsidP="00786F5E">
      <w:pPr>
        <w:jc w:val="both"/>
        <w:rPr>
          <w:rFonts w:ascii="Times New Roman" w:eastAsia="Times New Roman" w:hAnsi="Times New Roman" w:cs="Times New Roman"/>
          <w:sz w:val="28"/>
        </w:rPr>
      </w:pPr>
      <w:r w:rsidRPr="00786F5E">
        <w:rPr>
          <w:rFonts w:ascii="Times New Roman" w:eastAsia="Times New Roman" w:hAnsi="Times New Roman" w:cs="Times New Roman"/>
          <w:sz w:val="28"/>
        </w:rPr>
        <w:tab/>
        <w:t>Рис</w:t>
      </w:r>
      <w:r w:rsidR="005C694F">
        <w:rPr>
          <w:rFonts w:ascii="Times New Roman" w:eastAsia="Times New Roman" w:hAnsi="Times New Roman" w:cs="Times New Roman"/>
          <w:sz w:val="28"/>
        </w:rPr>
        <w:t xml:space="preserve">унок 1.3.2 - </w:t>
      </w:r>
      <w:r w:rsidRPr="00786F5E">
        <w:rPr>
          <w:rFonts w:ascii="Times New Roman" w:eastAsia="Times New Roman" w:hAnsi="Times New Roman" w:cs="Times New Roman"/>
          <w:sz w:val="28"/>
        </w:rPr>
        <w:t>Результаты расчета. Зависимость параметров от времени.</w:t>
      </w:r>
    </w:p>
    <w:p w14:paraId="65158361" w14:textId="08B851BB" w:rsidR="00786F5E" w:rsidRPr="00786F5E" w:rsidRDefault="005C694F" w:rsidP="00786F5E">
      <w:pPr>
        <w:jc w:val="center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noProof/>
          <w:sz w:val="28"/>
          <w:lang w:eastAsia="ru-RU"/>
        </w:rPr>
        <w:drawing>
          <wp:inline distT="0" distB="0" distL="0" distR="0" wp14:anchorId="3A0312BC" wp14:editId="67EB484A">
            <wp:extent cx="4429125" cy="2638628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2311" cy="2640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5E1761" w14:textId="6A09AB84" w:rsidR="00786F5E" w:rsidRPr="00786F5E" w:rsidRDefault="005C694F" w:rsidP="00786F5E">
      <w:pPr>
        <w:ind w:firstLine="708"/>
        <w:jc w:val="both"/>
        <w:rPr>
          <w:rFonts w:ascii="Times New Roman" w:eastAsia="Times New Roman" w:hAnsi="Times New Roman" w:cs="Times New Roman"/>
          <w:sz w:val="28"/>
        </w:rPr>
      </w:pPr>
      <w:r w:rsidRPr="00786F5E">
        <w:rPr>
          <w:rFonts w:ascii="Times New Roman" w:eastAsia="Times New Roman" w:hAnsi="Times New Roman" w:cs="Times New Roman"/>
          <w:sz w:val="28"/>
        </w:rPr>
        <w:t>Рис</w:t>
      </w:r>
      <w:r>
        <w:rPr>
          <w:rFonts w:ascii="Times New Roman" w:eastAsia="Times New Roman" w:hAnsi="Times New Roman" w:cs="Times New Roman"/>
          <w:sz w:val="28"/>
        </w:rPr>
        <w:t>унок 1.3.3 -</w:t>
      </w:r>
      <w:r w:rsidR="00786F5E" w:rsidRPr="00786F5E">
        <w:rPr>
          <w:rFonts w:ascii="Times New Roman" w:eastAsia="Times New Roman" w:hAnsi="Times New Roman" w:cs="Times New Roman"/>
          <w:sz w:val="28"/>
        </w:rPr>
        <w:t xml:space="preserve"> Результаты расчета. Траектория движения ракеты на активном участке.</w:t>
      </w:r>
    </w:p>
    <w:p w14:paraId="05B39060" w14:textId="2911C20E" w:rsidR="00786F5E" w:rsidRPr="00786F5E" w:rsidRDefault="005C694F" w:rsidP="00786F5E">
      <w:pPr>
        <w:jc w:val="center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noProof/>
          <w:sz w:val="28"/>
          <w:lang w:eastAsia="ru-RU"/>
        </w:rPr>
        <w:drawing>
          <wp:inline distT="0" distB="0" distL="0" distR="0" wp14:anchorId="4D3D046B" wp14:editId="06BDA9AD">
            <wp:extent cx="5448300" cy="1990724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1505" cy="1999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B665D3" w14:textId="4652C0EA" w:rsidR="00786F5E" w:rsidRPr="00786F5E" w:rsidRDefault="005C694F" w:rsidP="00786F5E">
      <w:pPr>
        <w:ind w:firstLine="708"/>
        <w:jc w:val="both"/>
        <w:rPr>
          <w:rFonts w:ascii="Times New Roman" w:eastAsia="Times New Roman" w:hAnsi="Times New Roman" w:cs="Times New Roman"/>
          <w:sz w:val="28"/>
        </w:rPr>
      </w:pPr>
      <w:r w:rsidRPr="00786F5E">
        <w:rPr>
          <w:rFonts w:ascii="Times New Roman" w:eastAsia="Times New Roman" w:hAnsi="Times New Roman" w:cs="Times New Roman"/>
          <w:sz w:val="28"/>
        </w:rPr>
        <w:t>Рис</w:t>
      </w:r>
      <w:r>
        <w:rPr>
          <w:rFonts w:ascii="Times New Roman" w:eastAsia="Times New Roman" w:hAnsi="Times New Roman" w:cs="Times New Roman"/>
          <w:sz w:val="28"/>
        </w:rPr>
        <w:t xml:space="preserve">унок 1.3.4 - </w:t>
      </w:r>
      <w:r w:rsidR="00786F5E" w:rsidRPr="00786F5E">
        <w:rPr>
          <w:rFonts w:ascii="Times New Roman" w:eastAsia="Times New Roman" w:hAnsi="Times New Roman" w:cs="Times New Roman"/>
          <w:sz w:val="28"/>
        </w:rPr>
        <w:t>Результаты расчет. Зависимость силы сопротивления воздуха от времени</w:t>
      </w:r>
    </w:p>
    <w:p w14:paraId="1DD4764E" w14:textId="7405E491" w:rsidR="00786F5E" w:rsidRPr="00786F5E" w:rsidRDefault="00786F5E" w:rsidP="00901F26">
      <w:pPr>
        <w:pStyle w:val="afffe"/>
        <w:numPr>
          <w:ilvl w:val="1"/>
          <w:numId w:val="10"/>
        </w:numPr>
        <w:rPr>
          <w:rFonts w:eastAsia="Times New Roman"/>
        </w:rPr>
      </w:pPr>
      <w:bookmarkStart w:id="17" w:name="_Toc65398564"/>
      <w:bookmarkStart w:id="18" w:name="_Toc72847117"/>
      <w:bookmarkStart w:id="19" w:name="_Toc72929318"/>
      <w:r w:rsidRPr="00786F5E">
        <w:rPr>
          <w:rFonts w:eastAsia="Times New Roman"/>
        </w:rPr>
        <w:t>Моделирование пассивного участка полета</w:t>
      </w:r>
      <w:bookmarkEnd w:id="17"/>
      <w:bookmarkEnd w:id="18"/>
      <w:bookmarkEnd w:id="19"/>
    </w:p>
    <w:p w14:paraId="7ACB5A16" w14:textId="70E9F927" w:rsidR="00786F5E" w:rsidRPr="00786F5E" w:rsidRDefault="00985EA3" w:rsidP="00B13BC1">
      <w:pPr>
        <w:pStyle w:val="a8"/>
        <w:ind w:firstLine="36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084188" wp14:editId="49F5C5FA">
                <wp:simplePos x="0" y="0"/>
                <wp:positionH relativeFrom="column">
                  <wp:posOffset>1567815</wp:posOffset>
                </wp:positionH>
                <wp:positionV relativeFrom="paragraph">
                  <wp:posOffset>749935</wp:posOffset>
                </wp:positionV>
                <wp:extent cx="133350" cy="2352675"/>
                <wp:effectExtent l="38100" t="0" r="19050" b="28575"/>
                <wp:wrapNone/>
                <wp:docPr id="8" name="Левая фигурная скобка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" cy="235267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27C5466" id="Левая фигурная скобка 8" o:spid="_x0000_s1026" type="#_x0000_t87" style="position:absolute;margin-left:123.45pt;margin-top:59.05pt;width:10.5pt;height:185.2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" adj="102" strokecolor="black [3200]" strokeweight=".5pt">
                <v:stroke joinstyle="miter"/>
              </v:shape>
            </w:pict>
          </mc:Fallback>
        </mc:AlternateContent>
      </w:r>
      <w:r w:rsidR="00786F5E" w:rsidRPr="00786F5E">
        <w:t>Движение ракеты происходит полностью в плотных слоях атмосферы. Полет ракеты в атмосферном участке описывается системой уравнений:</w:t>
      </w:r>
    </w:p>
    <w:p w14:paraId="664BF055" w14:textId="77777777" w:rsidR="00786F5E" w:rsidRPr="00786F5E" w:rsidRDefault="00B51385" w:rsidP="00B13BC1">
      <w:pPr>
        <w:pStyle w:val="a8"/>
        <w:rPr>
          <w:rFonts w:eastAsia="Calibri"/>
          <w:szCs w:val="28"/>
        </w:rPr>
      </w:pPr>
      <m:oMathPara>
        <m:oMath>
          <m:f>
            <m:fPr>
              <m:ctrlPr>
                <w:rPr>
                  <w:rFonts w:ascii="Cambria Math" w:eastAsia="Calibri" w:hAnsi="Cambria Math"/>
                  <w:i/>
                  <w:iCs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y</m:t>
                  </m:r>
                </m:sub>
              </m:sSub>
            </m:num>
            <m:den>
              <m:r>
                <w:rPr>
                  <w:rFonts w:ascii="Cambria Math" w:eastAsia="Calibri" w:hAnsi="Cambria Math"/>
                  <w:szCs w:val="28"/>
                </w:rPr>
                <m:t>dt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iCs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y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(t)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iCs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к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-</m:t>
          </m:r>
          <m:r>
            <w:rPr>
              <w:rFonts w:ascii="Cambria Math" w:eastAsia="Calibri" w:hAnsi="Cambria Math"/>
              <w:szCs w:val="28"/>
              <w:lang w:val="en-US"/>
            </w:rPr>
            <m:t>g</m:t>
          </m:r>
        </m:oMath>
      </m:oMathPara>
    </w:p>
    <w:p w14:paraId="0A4FCDEA" w14:textId="77777777" w:rsidR="00786F5E" w:rsidRPr="00786F5E" w:rsidRDefault="00B51385" w:rsidP="00B13BC1">
      <w:pPr>
        <w:pStyle w:val="a8"/>
        <w:rPr>
          <w:rFonts w:eastAsia="Calibri"/>
          <w:szCs w:val="28"/>
        </w:rPr>
      </w:pPr>
      <m:oMathPara>
        <m:oMath>
          <m:f>
            <m:fPr>
              <m:ctrlPr>
                <w:rPr>
                  <w:rFonts w:ascii="Cambria Math" w:eastAsia="Calibri" w:hAnsi="Cambria Math"/>
                  <w:i/>
                  <w:iCs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ч</m:t>
                  </m:r>
                </m:sub>
              </m:sSub>
            </m:num>
            <m:den>
              <m:r>
                <w:rPr>
                  <w:rFonts w:ascii="Cambria Math" w:eastAsia="Calibri" w:hAnsi="Cambria Math"/>
                  <w:szCs w:val="28"/>
                </w:rPr>
                <m:t>dt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iCs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ч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(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t)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iCs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к</m:t>
                  </m:r>
                </m:sub>
              </m:sSub>
            </m:den>
          </m:f>
        </m:oMath>
      </m:oMathPara>
    </w:p>
    <w:p w14:paraId="329B461A" w14:textId="77777777" w:rsidR="00786F5E" w:rsidRPr="00786F5E" w:rsidRDefault="00B51385" w:rsidP="00B13BC1">
      <w:pPr>
        <w:pStyle w:val="a8"/>
        <w:rPr>
          <w:rFonts w:eastAsia="Calibri"/>
          <w:i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="Calibri" w:hAnsi="Cambria Math"/>
                  <w:i/>
                  <w:iCs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dy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dt</m:t>
              </m:r>
            </m:den>
          </m:f>
          <m:r>
            <w:rPr>
              <w:rFonts w:ascii="Cambria Math" w:eastAsia="Calibri" w:hAnsi="Cambria Math"/>
              <w:szCs w:val="28"/>
            </w:rPr>
            <m:t>=-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V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y</m:t>
              </m:r>
            </m:sub>
          </m:sSub>
          <m:r>
            <w:rPr>
              <w:rFonts w:ascii="Cambria Math" w:eastAsia="Calibri" w:hAnsi="Cambria Math"/>
              <w:szCs w:val="28"/>
            </w:rPr>
            <m:t>(</m:t>
          </m:r>
          <m:r>
            <w:rPr>
              <w:rFonts w:ascii="Cambria Math" w:eastAsia="Calibri" w:hAnsi="Cambria Math"/>
              <w:szCs w:val="28"/>
              <w:lang w:val="en-US"/>
            </w:rPr>
            <m:t>t)</m:t>
          </m:r>
        </m:oMath>
      </m:oMathPara>
    </w:p>
    <w:p w14:paraId="09DD20DA" w14:textId="77777777" w:rsidR="00786F5E" w:rsidRPr="00786F5E" w:rsidRDefault="00B51385" w:rsidP="00B13BC1">
      <w:pPr>
        <w:pStyle w:val="a8"/>
        <w:rPr>
          <w:i/>
          <w:szCs w:val="28"/>
        </w:rPr>
      </w:pPr>
      <m:oMathPara>
        <m:oMath>
          <m:f>
            <m:fPr>
              <m:ctrlPr>
                <w:rPr>
                  <w:rFonts w:ascii="Cambria Math" w:eastAsia="Calibri" w:hAnsi="Cambria Math"/>
                  <w:i/>
                  <w:iCs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dx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dt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V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/>
              <w:szCs w:val="28"/>
            </w:rPr>
            <m:t>(t)</m:t>
          </m:r>
        </m:oMath>
      </m:oMathPara>
    </w:p>
    <w:p w14:paraId="0341F0AA" w14:textId="77777777" w:rsidR="00786F5E" w:rsidRPr="00786F5E" w:rsidRDefault="00786F5E" w:rsidP="00B13BC1">
      <w:pPr>
        <w:pStyle w:val="a8"/>
        <w:ind w:firstLine="708"/>
        <w:rPr>
          <w:rFonts w:eastAsia="Calibri"/>
          <w:szCs w:val="28"/>
        </w:rPr>
      </w:pPr>
      <w:r w:rsidRPr="00786F5E">
        <w:rPr>
          <w:rFonts w:eastAsia="Calibri"/>
          <w:szCs w:val="28"/>
        </w:rPr>
        <w:t>Так как пассивный участок полета проходит в схожих условиях с активным участком, принимаем те же допущения и зависимости</w:t>
      </w:r>
    </w:p>
    <w:p w14:paraId="13BA5658" w14:textId="77777777" w:rsidR="00786F5E" w:rsidRPr="00786F5E" w:rsidRDefault="00786F5E" w:rsidP="00B13BC1">
      <w:pPr>
        <w:pStyle w:val="a8"/>
        <w:ind w:firstLine="708"/>
      </w:pPr>
      <w:r w:rsidRPr="00786F5E">
        <w:t>Сила сопротивления воздуха изменяется по закону</w:t>
      </w:r>
    </w:p>
    <w:p w14:paraId="6E8F245E" w14:textId="77777777" w:rsidR="00786F5E" w:rsidRPr="00786F5E" w:rsidRDefault="00786F5E" w:rsidP="00B13BC1">
      <w:pPr>
        <w:pStyle w:val="a8"/>
      </w:pPr>
      <m:oMathPara>
        <m:oMath>
          <m:r>
            <w:rPr>
              <w:rFonts w:ascii="Cambria Math" w:hAnsi="Cambria Math"/>
            </w:rPr>
            <m:t>X(t)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ρ(t)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(t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S</m:t>
          </m:r>
        </m:oMath>
      </m:oMathPara>
    </w:p>
    <w:p w14:paraId="0473160D" w14:textId="77777777" w:rsidR="00786F5E" w:rsidRPr="00786F5E" w:rsidRDefault="00786F5E" w:rsidP="00B13BC1">
      <w:pPr>
        <w:pStyle w:val="a8"/>
        <w:ind w:firstLine="708"/>
      </w:pPr>
      <w:r w:rsidRPr="00786F5E">
        <w:t xml:space="preserve">Плотность воздуха изменяется по закону </w:t>
      </w:r>
      <m:oMath>
        <m:r>
          <w:rPr>
            <w:rFonts w:ascii="Cambria Math" w:hAnsi="Cambria Math"/>
          </w:rPr>
          <m:t>ρ(t)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ρ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0,125</m:t>
            </m:r>
            <m:r>
              <w:rPr>
                <w:rFonts w:ascii="Cambria Math" w:hAnsi="Cambria Math"/>
                <w:lang w:val="en-US"/>
              </w:rPr>
              <m:t>y</m:t>
            </m:r>
            <m:r>
              <w:rPr>
                <w:rFonts w:ascii="Cambria Math" w:hAnsi="Cambria Math"/>
              </w:rPr>
              <m:t xml:space="preserve"> 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)</m:t>
            </m:r>
          </m:sup>
        </m:sSup>
      </m:oMath>
    </w:p>
    <w:p w14:paraId="4E21936A" w14:textId="77777777" w:rsidR="00786F5E" w:rsidRPr="00786F5E" w:rsidRDefault="00786F5E" w:rsidP="00B13BC1">
      <w:pPr>
        <w:pStyle w:val="a8"/>
      </w:pPr>
    </w:p>
    <w:p w14:paraId="7921272A" w14:textId="77777777" w:rsidR="00786F5E" w:rsidRPr="00786F5E" w:rsidRDefault="00786F5E" w:rsidP="00B13BC1">
      <w:pPr>
        <w:pStyle w:val="a8"/>
        <w:ind w:firstLine="708"/>
      </w:pPr>
      <w:r w:rsidRPr="00786F5E">
        <w:t xml:space="preserve">Выбрав начальные условия из расчета активного участка решим систему уравнений с помощью оператора </w:t>
      </w:r>
      <w:proofErr w:type="spellStart"/>
      <w:r w:rsidRPr="00786F5E">
        <w:rPr>
          <w:lang w:val="en-US"/>
        </w:rPr>
        <w:t>odesolve</w:t>
      </w:r>
      <w:proofErr w:type="spellEnd"/>
      <w:r w:rsidRPr="00786F5E">
        <w:t xml:space="preserve"> в </w:t>
      </w:r>
      <w:proofErr w:type="spellStart"/>
      <w:r w:rsidRPr="00786F5E">
        <w:rPr>
          <w:lang w:val="en-US"/>
        </w:rPr>
        <w:t>MathCad</w:t>
      </w:r>
      <w:proofErr w:type="spellEnd"/>
      <w:r w:rsidRPr="00786F5E">
        <w:t>.</w:t>
      </w:r>
    </w:p>
    <w:p w14:paraId="07E87869" w14:textId="77777777" w:rsidR="00786F5E" w:rsidRPr="00786F5E" w:rsidRDefault="00786F5E" w:rsidP="00786F5E">
      <w:pPr>
        <w:jc w:val="both"/>
        <w:rPr>
          <w:rFonts w:ascii="Times New Roman" w:eastAsia="Times New Roman" w:hAnsi="Times New Roman" w:cs="Times New Roman"/>
          <w:sz w:val="28"/>
        </w:rPr>
      </w:pPr>
    </w:p>
    <w:p w14:paraId="7C601B40" w14:textId="0DFFACE1" w:rsidR="00786F5E" w:rsidRPr="00786F5E" w:rsidRDefault="009A3C99" w:rsidP="00A63D16">
      <w:pPr>
        <w:jc w:val="center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noProof/>
          <w:sz w:val="28"/>
          <w:lang w:eastAsia="ru-RU"/>
        </w:rPr>
        <w:drawing>
          <wp:inline distT="0" distB="0" distL="0" distR="0" wp14:anchorId="5C4956E7" wp14:editId="44204CC1">
            <wp:extent cx="3810000" cy="2524881"/>
            <wp:effectExtent l="0" t="0" r="0" b="889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8636" cy="2530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024E8E" w14:textId="7CEB24F9" w:rsidR="00786F5E" w:rsidRPr="00786F5E" w:rsidRDefault="009A3C99" w:rsidP="00A63D16">
      <w:pPr>
        <w:pStyle w:val="a8"/>
        <w:ind w:firstLine="708"/>
      </w:pPr>
      <w:r w:rsidRPr="00786F5E">
        <w:t>Рис</w:t>
      </w:r>
      <w:r>
        <w:t>унок 1.4.1</w:t>
      </w:r>
      <w:r w:rsidR="00786F5E" w:rsidRPr="00786F5E">
        <w:t xml:space="preserve"> </w:t>
      </w:r>
      <w:r>
        <w:t>-</w:t>
      </w:r>
      <w:r w:rsidR="00786F5E" w:rsidRPr="00786F5E">
        <w:t xml:space="preserve"> Результаты расчета. Траектория движения ракеты на пассивном участке.</w:t>
      </w:r>
    </w:p>
    <w:p w14:paraId="098C4B12" w14:textId="2D697680" w:rsidR="00786F5E" w:rsidRPr="00786F5E" w:rsidRDefault="00A63D16" w:rsidP="00786F5E">
      <w:pPr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noProof/>
          <w:sz w:val="28"/>
          <w:lang w:eastAsia="ru-RU"/>
        </w:rPr>
        <w:drawing>
          <wp:inline distT="0" distB="0" distL="0" distR="0" wp14:anchorId="62937CB3" wp14:editId="28D2789A">
            <wp:extent cx="5495925" cy="1962150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28AED4" w14:textId="2B1D263B" w:rsidR="00786F5E" w:rsidRDefault="00A63D16" w:rsidP="00A63D16">
      <w:pPr>
        <w:pStyle w:val="a8"/>
        <w:ind w:firstLine="708"/>
      </w:pPr>
      <w:r w:rsidRPr="00786F5E">
        <w:t>Рис</w:t>
      </w:r>
      <w:r>
        <w:t xml:space="preserve">унок 1.4.2 - </w:t>
      </w:r>
      <w:r w:rsidR="00786F5E" w:rsidRPr="00786F5E">
        <w:t>Результаты расчета. Зависимость силы сопротивления воздуха от времени</w:t>
      </w:r>
    </w:p>
    <w:p w14:paraId="18506619" w14:textId="2B703469" w:rsidR="006E54F7" w:rsidRDefault="006E54F7" w:rsidP="00A63D16">
      <w:pPr>
        <w:pStyle w:val="a8"/>
        <w:ind w:firstLine="708"/>
      </w:pPr>
      <w:r>
        <w:t>Этот расчет проводим, для поиска потребной тяги двигателя до достижения требуемой дальности полета</w:t>
      </w:r>
      <w:r w:rsidR="00D15926">
        <w:t>. Результаты расчетов представлены в таблице 1.4.1</w:t>
      </w:r>
    </w:p>
    <w:p w14:paraId="5F4CA782" w14:textId="565E47E5" w:rsidR="00D15926" w:rsidRDefault="00D15926" w:rsidP="00D15926">
      <w:pPr>
        <w:pStyle w:val="a8"/>
        <w:ind w:firstLine="708"/>
      </w:pPr>
      <w:r>
        <w:t>Таблица 1.4.1 – Результаты расчет дальности полета при разных значениях тяги двигателя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FE3E2C" w14:paraId="2C6754E0" w14:textId="77777777" w:rsidTr="00FE3E2C">
        <w:tc>
          <w:tcPr>
            <w:tcW w:w="2336" w:type="dxa"/>
          </w:tcPr>
          <w:p w14:paraId="481BF5A9" w14:textId="3F53D04F" w:rsidR="00FE3E2C" w:rsidRDefault="00FE3E2C" w:rsidP="00FE3E2C">
            <w:pPr>
              <w:pStyle w:val="a8"/>
            </w:pPr>
            <w:r>
              <w:rPr>
                <w:rFonts w:cs="Times New Roman"/>
              </w:rPr>
              <w:t>Тяга, кН</w:t>
            </w:r>
          </w:p>
        </w:tc>
        <w:tc>
          <w:tcPr>
            <w:tcW w:w="2336" w:type="dxa"/>
          </w:tcPr>
          <w:p w14:paraId="73AC2F0E" w14:textId="48FDB844" w:rsidR="00FE3E2C" w:rsidRDefault="00FE3E2C" w:rsidP="00FE3E2C">
            <w:pPr>
              <w:pStyle w:val="a8"/>
            </w:pPr>
            <w:r>
              <w:rPr>
                <w:rFonts w:cs="Times New Roman"/>
              </w:rPr>
              <w:t>Дальность , м</w:t>
            </w:r>
          </w:p>
        </w:tc>
        <w:tc>
          <w:tcPr>
            <w:tcW w:w="2336" w:type="dxa"/>
          </w:tcPr>
          <w:p w14:paraId="2F96240C" w14:textId="68AB7DDD" w:rsidR="00FE3E2C" w:rsidRDefault="00FE3E2C" w:rsidP="00FE3E2C">
            <w:pPr>
              <w:pStyle w:val="a8"/>
            </w:pPr>
            <w:r>
              <w:rPr>
                <w:rFonts w:cs="Times New Roman"/>
              </w:rPr>
              <w:t>Высота полета, м</w:t>
            </w:r>
          </w:p>
        </w:tc>
        <w:tc>
          <w:tcPr>
            <w:tcW w:w="2337" w:type="dxa"/>
          </w:tcPr>
          <w:p w14:paraId="2DF1B2DB" w14:textId="5FC9DD83" w:rsidR="00FE3E2C" w:rsidRDefault="00FE3E2C" w:rsidP="00FE3E2C">
            <w:pPr>
              <w:pStyle w:val="a8"/>
            </w:pPr>
            <w:r>
              <w:rPr>
                <w:rFonts w:cs="Times New Roman"/>
              </w:rPr>
              <w:t>Время полета, с</w:t>
            </w:r>
          </w:p>
        </w:tc>
      </w:tr>
      <w:tr w:rsidR="00FE3E2C" w14:paraId="52451817" w14:textId="77777777" w:rsidTr="00FE3E2C">
        <w:tc>
          <w:tcPr>
            <w:tcW w:w="2336" w:type="dxa"/>
          </w:tcPr>
          <w:p w14:paraId="132FDCA3" w14:textId="2DCFB20A" w:rsidR="00FE3E2C" w:rsidRDefault="00FE3E2C" w:rsidP="00A63D16">
            <w:pPr>
              <w:pStyle w:val="a8"/>
            </w:pPr>
            <w:r>
              <w:t>110</w:t>
            </w:r>
          </w:p>
        </w:tc>
        <w:tc>
          <w:tcPr>
            <w:tcW w:w="2336" w:type="dxa"/>
          </w:tcPr>
          <w:p w14:paraId="2E3002BA" w14:textId="2A7F706A" w:rsidR="00FE3E2C" w:rsidRDefault="00FE3E2C" w:rsidP="00A63D16">
            <w:pPr>
              <w:pStyle w:val="a8"/>
            </w:pPr>
            <w:r>
              <w:t>137274</w:t>
            </w:r>
          </w:p>
        </w:tc>
        <w:tc>
          <w:tcPr>
            <w:tcW w:w="2336" w:type="dxa"/>
          </w:tcPr>
          <w:p w14:paraId="02E5652D" w14:textId="05AF5DAC" w:rsidR="00FE3E2C" w:rsidRDefault="00FE3E2C" w:rsidP="00A63D16">
            <w:pPr>
              <w:pStyle w:val="a8"/>
            </w:pPr>
            <w:r>
              <w:t>41149</w:t>
            </w:r>
          </w:p>
        </w:tc>
        <w:tc>
          <w:tcPr>
            <w:tcW w:w="2337" w:type="dxa"/>
          </w:tcPr>
          <w:p w14:paraId="35672D64" w14:textId="55FFCCA6" w:rsidR="00FE3E2C" w:rsidRDefault="00FE3E2C" w:rsidP="00A63D16">
            <w:pPr>
              <w:pStyle w:val="a8"/>
            </w:pPr>
            <w:r>
              <w:t>174,295</w:t>
            </w:r>
          </w:p>
        </w:tc>
      </w:tr>
      <w:tr w:rsidR="00FE3E2C" w14:paraId="281FFAEA" w14:textId="77777777" w:rsidTr="00FE3E2C">
        <w:tc>
          <w:tcPr>
            <w:tcW w:w="2336" w:type="dxa"/>
          </w:tcPr>
          <w:p w14:paraId="3FBA1521" w14:textId="46457090" w:rsidR="00FE3E2C" w:rsidRDefault="00FE3E2C" w:rsidP="00A63D16">
            <w:pPr>
              <w:pStyle w:val="a8"/>
            </w:pPr>
            <w:r>
              <w:t>120</w:t>
            </w:r>
          </w:p>
        </w:tc>
        <w:tc>
          <w:tcPr>
            <w:tcW w:w="2336" w:type="dxa"/>
          </w:tcPr>
          <w:p w14:paraId="60C9669B" w14:textId="596DAE21" w:rsidR="00FE3E2C" w:rsidRDefault="00FE3E2C" w:rsidP="00A63D16">
            <w:pPr>
              <w:pStyle w:val="a8"/>
            </w:pPr>
            <w:r>
              <w:t>167157</w:t>
            </w:r>
          </w:p>
        </w:tc>
        <w:tc>
          <w:tcPr>
            <w:tcW w:w="2336" w:type="dxa"/>
          </w:tcPr>
          <w:p w14:paraId="29723D6C" w14:textId="5E437A3D" w:rsidR="00FE3E2C" w:rsidRDefault="00FE3E2C" w:rsidP="00A63D16">
            <w:pPr>
              <w:pStyle w:val="a8"/>
            </w:pPr>
            <w:r>
              <w:t>49127</w:t>
            </w:r>
          </w:p>
        </w:tc>
        <w:tc>
          <w:tcPr>
            <w:tcW w:w="2337" w:type="dxa"/>
          </w:tcPr>
          <w:p w14:paraId="1EAB2E67" w14:textId="5C630F3B" w:rsidR="00FE3E2C" w:rsidRDefault="00FE3E2C" w:rsidP="00A63D16">
            <w:pPr>
              <w:pStyle w:val="a8"/>
            </w:pPr>
            <w:r>
              <w:t>191,055</w:t>
            </w:r>
          </w:p>
        </w:tc>
      </w:tr>
      <w:tr w:rsidR="00FE3E2C" w14:paraId="4A66FE6C" w14:textId="77777777" w:rsidTr="00FE3E2C">
        <w:tc>
          <w:tcPr>
            <w:tcW w:w="2336" w:type="dxa"/>
          </w:tcPr>
          <w:p w14:paraId="6DE9A026" w14:textId="64CEBDEC" w:rsidR="00FE3E2C" w:rsidRDefault="00FE3E2C" w:rsidP="00A63D16">
            <w:pPr>
              <w:pStyle w:val="a8"/>
            </w:pPr>
            <w:r>
              <w:t>140</w:t>
            </w:r>
          </w:p>
        </w:tc>
        <w:tc>
          <w:tcPr>
            <w:tcW w:w="2336" w:type="dxa"/>
          </w:tcPr>
          <w:p w14:paraId="36B1B409" w14:textId="2E28AC4C" w:rsidR="00FE3E2C" w:rsidRDefault="00FE3E2C" w:rsidP="00A63D16">
            <w:pPr>
              <w:pStyle w:val="a8"/>
            </w:pPr>
            <w:r>
              <w:t>236359</w:t>
            </w:r>
          </w:p>
        </w:tc>
        <w:tc>
          <w:tcPr>
            <w:tcW w:w="2336" w:type="dxa"/>
          </w:tcPr>
          <w:p w14:paraId="5A549C34" w14:textId="7902556C" w:rsidR="00FE3E2C" w:rsidRDefault="00FE3E2C" w:rsidP="00A63D16">
            <w:pPr>
              <w:pStyle w:val="a8"/>
            </w:pPr>
            <w:r>
              <w:t>67403</w:t>
            </w:r>
          </w:p>
        </w:tc>
        <w:tc>
          <w:tcPr>
            <w:tcW w:w="2337" w:type="dxa"/>
          </w:tcPr>
          <w:p w14:paraId="7AF9560C" w14:textId="569C126A" w:rsidR="00FE3E2C" w:rsidRDefault="00FE3E2C" w:rsidP="00A63D16">
            <w:pPr>
              <w:pStyle w:val="a8"/>
            </w:pPr>
            <w:r>
              <w:t>225,033</w:t>
            </w:r>
          </w:p>
        </w:tc>
      </w:tr>
      <w:tr w:rsidR="00FE3E2C" w14:paraId="5E4CFCD7" w14:textId="77777777" w:rsidTr="00FE3E2C">
        <w:tc>
          <w:tcPr>
            <w:tcW w:w="2336" w:type="dxa"/>
          </w:tcPr>
          <w:p w14:paraId="6C3B5D02" w14:textId="2C94E0AD" w:rsidR="00FE3E2C" w:rsidRDefault="00FE3E2C" w:rsidP="00A63D16">
            <w:pPr>
              <w:pStyle w:val="a8"/>
            </w:pPr>
            <w:r>
              <w:t>150</w:t>
            </w:r>
          </w:p>
        </w:tc>
        <w:tc>
          <w:tcPr>
            <w:tcW w:w="2336" w:type="dxa"/>
          </w:tcPr>
          <w:p w14:paraId="3C6C0585" w14:textId="6E89B57E" w:rsidR="00FE3E2C" w:rsidRDefault="00FE3E2C" w:rsidP="00A63D16">
            <w:pPr>
              <w:pStyle w:val="a8"/>
            </w:pPr>
            <w:r>
              <w:t>275745</w:t>
            </w:r>
          </w:p>
        </w:tc>
        <w:tc>
          <w:tcPr>
            <w:tcW w:w="2336" w:type="dxa"/>
          </w:tcPr>
          <w:p w14:paraId="171C9975" w14:textId="59DC6AE4" w:rsidR="00FE3E2C" w:rsidRDefault="00FE3E2C" w:rsidP="00A63D16">
            <w:pPr>
              <w:pStyle w:val="a8"/>
            </w:pPr>
            <w:r>
              <w:t>77732</w:t>
            </w:r>
          </w:p>
        </w:tc>
        <w:tc>
          <w:tcPr>
            <w:tcW w:w="2337" w:type="dxa"/>
          </w:tcPr>
          <w:p w14:paraId="3F37E4B0" w14:textId="0663A244" w:rsidR="00FE3E2C" w:rsidRDefault="00FE3E2C" w:rsidP="00A63D16">
            <w:pPr>
              <w:pStyle w:val="a8"/>
            </w:pPr>
            <w:r>
              <w:t>242,239</w:t>
            </w:r>
          </w:p>
        </w:tc>
      </w:tr>
      <w:tr w:rsidR="00FE3E2C" w14:paraId="3ACAC961" w14:textId="77777777" w:rsidTr="00FE3E2C">
        <w:tc>
          <w:tcPr>
            <w:tcW w:w="2336" w:type="dxa"/>
          </w:tcPr>
          <w:p w14:paraId="4A8CBA31" w14:textId="60C70BA3" w:rsidR="00FE3E2C" w:rsidRDefault="00FE3E2C" w:rsidP="00A63D16">
            <w:pPr>
              <w:pStyle w:val="a8"/>
            </w:pPr>
            <w:r>
              <w:t>145</w:t>
            </w:r>
          </w:p>
        </w:tc>
        <w:tc>
          <w:tcPr>
            <w:tcW w:w="2336" w:type="dxa"/>
          </w:tcPr>
          <w:p w14:paraId="13CFCDD5" w14:textId="407DD085" w:rsidR="00FE3E2C" w:rsidRDefault="00717CDC" w:rsidP="00A63D16">
            <w:pPr>
              <w:pStyle w:val="a8"/>
            </w:pPr>
            <w:r>
              <w:t>255652</w:t>
            </w:r>
          </w:p>
        </w:tc>
        <w:tc>
          <w:tcPr>
            <w:tcW w:w="2336" w:type="dxa"/>
          </w:tcPr>
          <w:p w14:paraId="26182AAA" w14:textId="16C43F33" w:rsidR="00FE3E2C" w:rsidRDefault="00717CDC" w:rsidP="00A63D16">
            <w:pPr>
              <w:pStyle w:val="a8"/>
            </w:pPr>
            <w:r>
              <w:t>72467</w:t>
            </w:r>
          </w:p>
        </w:tc>
        <w:tc>
          <w:tcPr>
            <w:tcW w:w="2337" w:type="dxa"/>
          </w:tcPr>
          <w:p w14:paraId="08297DC6" w14:textId="55BD5939" w:rsidR="00FE3E2C" w:rsidRDefault="00717CDC" w:rsidP="00A63D16">
            <w:pPr>
              <w:pStyle w:val="a8"/>
            </w:pPr>
            <w:r>
              <w:t>233,62</w:t>
            </w:r>
          </w:p>
        </w:tc>
      </w:tr>
    </w:tbl>
    <w:p w14:paraId="322500EE" w14:textId="08693F7C" w:rsidR="006E54F7" w:rsidRDefault="006E54F7" w:rsidP="00A63D16">
      <w:pPr>
        <w:pStyle w:val="a8"/>
        <w:ind w:firstLine="708"/>
      </w:pPr>
    </w:p>
    <w:p w14:paraId="48B53A96" w14:textId="2B8300ED" w:rsidR="001D0319" w:rsidRPr="002407CB" w:rsidRDefault="001D0319" w:rsidP="00A63D16">
      <w:pPr>
        <w:pStyle w:val="a8"/>
        <w:ind w:firstLine="708"/>
        <w:rPr>
          <w:rFonts w:eastAsiaTheme="minorEastAsia"/>
        </w:rPr>
      </w:pPr>
      <w:r>
        <w:t xml:space="preserve">Исходя из расчетов, примем потребное значение среднего значения тяг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ср</m:t>
            </m:r>
          </m:sub>
        </m:sSub>
        <m:r>
          <w:rPr>
            <w:rFonts w:ascii="Cambria Math" w:hAnsi="Cambria Math"/>
          </w:rPr>
          <m:t>=145 кН</m:t>
        </m:r>
      </m:oMath>
      <w:r w:rsidR="002407CB">
        <w:rPr>
          <w:rFonts w:eastAsiaTheme="minorEastAsia"/>
        </w:rPr>
        <w:t>, с полученной дальностью полета</w:t>
      </w:r>
      <m:oMath>
        <m:r>
          <w:rPr>
            <w:rFonts w:ascii="Cambria Math" w:eastAsiaTheme="minorEastAsia" w:hAnsi="Cambria Math"/>
          </w:rPr>
          <m:t xml:space="preserve"> L=255,6</m:t>
        </m:r>
      </m:oMath>
      <w:r w:rsidR="002407CB" w:rsidRPr="002407CB">
        <w:rPr>
          <w:rFonts w:eastAsiaTheme="minorEastAsia"/>
        </w:rPr>
        <w:t xml:space="preserve"> </w:t>
      </w:r>
      <w:r w:rsidR="002407CB">
        <w:rPr>
          <w:rFonts w:eastAsiaTheme="minorEastAsia"/>
        </w:rPr>
        <w:t xml:space="preserve">км, поскольку при дальнейшем проектировании будет иметь место значительное отклонение </w:t>
      </w:r>
      <w:proofErr w:type="spellStart"/>
      <w:r w:rsidR="002407CB">
        <w:rPr>
          <w:rFonts w:eastAsiaTheme="minorEastAsia"/>
        </w:rPr>
        <w:t>внутрибаллистических</w:t>
      </w:r>
      <w:proofErr w:type="spellEnd"/>
      <w:r w:rsidR="002407CB">
        <w:rPr>
          <w:rFonts w:eastAsiaTheme="minorEastAsia"/>
        </w:rPr>
        <w:t xml:space="preserve"> параметров из-за случайных и неслучайных факторов.</w:t>
      </w:r>
    </w:p>
    <w:p w14:paraId="55878274" w14:textId="0E33E34B" w:rsidR="00416B02" w:rsidRPr="006E54F7" w:rsidRDefault="00416B02" w:rsidP="006D19D8">
      <w:pPr>
        <w:pStyle w:val="afffe"/>
        <w:ind w:firstLine="708"/>
      </w:pPr>
      <w:bookmarkStart w:id="20" w:name="_Toc72929319"/>
      <w:r>
        <w:rPr>
          <w:rFonts w:eastAsiaTheme="minorEastAsia"/>
        </w:rPr>
        <w:t>1.5 Поиск оптимального угла старта ракеты</w:t>
      </w:r>
      <w:bookmarkEnd w:id="20"/>
    </w:p>
    <w:p w14:paraId="58F026AD" w14:textId="3499560D" w:rsidR="00416B02" w:rsidRDefault="00416B02" w:rsidP="006D19D8">
      <w:pPr>
        <w:pStyle w:val="a8"/>
        <w:ind w:firstLine="708"/>
      </w:pPr>
      <w:r>
        <w:t xml:space="preserve">Для расчет оптимального угла страта ракеты используется итерационный метод. </w:t>
      </w:r>
      <w:r w:rsidR="006D19D8">
        <w:t xml:space="preserve">В качестве исходных данных для расчета используются данные из пункта 1.2, тяга двигателя принимается равн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ср</m:t>
            </m:r>
          </m:sub>
        </m:sSub>
        <m:r>
          <w:rPr>
            <w:rFonts w:ascii="Cambria Math" w:hAnsi="Cambria Math"/>
          </w:rPr>
          <m:t>=145 кН</m:t>
        </m:r>
      </m:oMath>
      <w:r w:rsidR="006D19D8">
        <w:rPr>
          <w:rFonts w:eastAsiaTheme="minorEastAsia"/>
        </w:rPr>
        <w:t>, программа изменения угла вектора скорости к горизонту подчиняется гиперболическому закону до 45 градусов.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</w:tblGrid>
      <w:tr w:rsidR="00416B02" w14:paraId="3007C08D" w14:textId="77777777" w:rsidTr="00F638CA">
        <w:tc>
          <w:tcPr>
            <w:tcW w:w="1869" w:type="dxa"/>
          </w:tcPr>
          <w:p w14:paraId="10089823" w14:textId="77777777" w:rsidR="00416B02" w:rsidRDefault="00416B02" w:rsidP="00F638CA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  <w:p w14:paraId="34C12FA9" w14:textId="77777777" w:rsidR="00416B02" w:rsidRDefault="00416B02" w:rsidP="00F638CA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Угол старта, град</w:t>
            </w:r>
          </w:p>
        </w:tc>
        <w:tc>
          <w:tcPr>
            <w:tcW w:w="1869" w:type="dxa"/>
          </w:tcPr>
          <w:p w14:paraId="724E4207" w14:textId="77777777" w:rsidR="00416B02" w:rsidRDefault="00416B02" w:rsidP="00F638CA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  <w:p w14:paraId="3F480C5E" w14:textId="3F934642" w:rsidR="00416B02" w:rsidRDefault="00416B02" w:rsidP="00F638CA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Дальн</w:t>
            </w:r>
            <w:r w:rsidR="00ED6E06">
              <w:rPr>
                <w:rFonts w:ascii="Times New Roman" w:hAnsi="Times New Roman" w:cs="Times New Roman"/>
                <w:sz w:val="28"/>
              </w:rPr>
              <w:t>ость полета, м</w:t>
            </w:r>
          </w:p>
        </w:tc>
        <w:tc>
          <w:tcPr>
            <w:tcW w:w="1869" w:type="dxa"/>
          </w:tcPr>
          <w:p w14:paraId="4A0F3582" w14:textId="77777777" w:rsidR="00416B02" w:rsidRDefault="00416B02" w:rsidP="00F638CA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  <w:p w14:paraId="4484A161" w14:textId="2F90BC56" w:rsidR="00416B02" w:rsidRDefault="00ED6E06" w:rsidP="00F638CA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Высота полета, </w:t>
            </w:r>
            <w:r w:rsidR="00416B02">
              <w:rPr>
                <w:rFonts w:ascii="Times New Roman" w:hAnsi="Times New Roman" w:cs="Times New Roman"/>
                <w:sz w:val="28"/>
              </w:rPr>
              <w:t>м</w:t>
            </w:r>
          </w:p>
        </w:tc>
        <w:tc>
          <w:tcPr>
            <w:tcW w:w="1869" w:type="dxa"/>
          </w:tcPr>
          <w:p w14:paraId="2F2FE852" w14:textId="77777777" w:rsidR="00416B02" w:rsidRDefault="00416B02" w:rsidP="00F638CA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  <w:p w14:paraId="5BF062B6" w14:textId="77777777" w:rsidR="00416B02" w:rsidRDefault="00416B02" w:rsidP="00F638CA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Время полета, с</w:t>
            </w:r>
          </w:p>
        </w:tc>
      </w:tr>
      <w:tr w:rsidR="00450010" w14:paraId="7DC00896" w14:textId="77777777" w:rsidTr="00F638CA">
        <w:tc>
          <w:tcPr>
            <w:tcW w:w="1869" w:type="dxa"/>
          </w:tcPr>
          <w:p w14:paraId="3472B24C" w14:textId="5D699876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90</w:t>
            </w:r>
          </w:p>
        </w:tc>
        <w:tc>
          <w:tcPr>
            <w:tcW w:w="1869" w:type="dxa"/>
          </w:tcPr>
          <w:p w14:paraId="2F2ED59E" w14:textId="208C0A26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450010">
              <w:rPr>
                <w:rFonts w:ascii="Times New Roman" w:hAnsi="Times New Roman" w:cs="Times New Roman"/>
                <w:sz w:val="28"/>
              </w:rPr>
              <w:t>255652</w:t>
            </w:r>
          </w:p>
        </w:tc>
        <w:tc>
          <w:tcPr>
            <w:tcW w:w="1869" w:type="dxa"/>
          </w:tcPr>
          <w:p w14:paraId="32C5D73B" w14:textId="376E1B10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450010">
              <w:rPr>
                <w:rFonts w:ascii="Times New Roman" w:hAnsi="Times New Roman" w:cs="Times New Roman"/>
                <w:sz w:val="28"/>
              </w:rPr>
              <w:t>72467</w:t>
            </w:r>
          </w:p>
        </w:tc>
        <w:tc>
          <w:tcPr>
            <w:tcW w:w="1869" w:type="dxa"/>
          </w:tcPr>
          <w:p w14:paraId="6ADEBB30" w14:textId="161104B0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450010">
              <w:rPr>
                <w:rFonts w:ascii="Times New Roman" w:hAnsi="Times New Roman" w:cs="Times New Roman"/>
                <w:sz w:val="28"/>
              </w:rPr>
              <w:t>233,62</w:t>
            </w:r>
          </w:p>
        </w:tc>
      </w:tr>
      <w:tr w:rsidR="00450010" w14:paraId="7BFEB6CD" w14:textId="77777777" w:rsidTr="00F638CA">
        <w:tc>
          <w:tcPr>
            <w:tcW w:w="1869" w:type="dxa"/>
          </w:tcPr>
          <w:p w14:paraId="4B164EEA" w14:textId="0DC0D8D2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87</w:t>
            </w:r>
          </w:p>
        </w:tc>
        <w:tc>
          <w:tcPr>
            <w:tcW w:w="1869" w:type="dxa"/>
          </w:tcPr>
          <w:p w14:paraId="31DE3A8E" w14:textId="3A4A9947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55798</w:t>
            </w:r>
          </w:p>
        </w:tc>
        <w:tc>
          <w:tcPr>
            <w:tcW w:w="1869" w:type="dxa"/>
          </w:tcPr>
          <w:p w14:paraId="3579215E" w14:textId="5AE6F9FB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2362</w:t>
            </w:r>
          </w:p>
        </w:tc>
        <w:tc>
          <w:tcPr>
            <w:tcW w:w="1869" w:type="dxa"/>
          </w:tcPr>
          <w:p w14:paraId="0301ED71" w14:textId="6A10ED12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33,545</w:t>
            </w:r>
          </w:p>
        </w:tc>
      </w:tr>
      <w:tr w:rsidR="00450010" w14:paraId="0848D606" w14:textId="77777777" w:rsidTr="00F638CA">
        <w:tc>
          <w:tcPr>
            <w:tcW w:w="1869" w:type="dxa"/>
          </w:tcPr>
          <w:p w14:paraId="75B7E3DD" w14:textId="59B2160E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85</w:t>
            </w:r>
          </w:p>
        </w:tc>
        <w:tc>
          <w:tcPr>
            <w:tcW w:w="1869" w:type="dxa"/>
          </w:tcPr>
          <w:p w14:paraId="2AAD7CC3" w14:textId="77A730C2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55881</w:t>
            </w:r>
          </w:p>
        </w:tc>
        <w:tc>
          <w:tcPr>
            <w:tcW w:w="1869" w:type="dxa"/>
          </w:tcPr>
          <w:p w14:paraId="5C9818D5" w14:textId="697F76FE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2288</w:t>
            </w:r>
          </w:p>
        </w:tc>
        <w:tc>
          <w:tcPr>
            <w:tcW w:w="1869" w:type="dxa"/>
          </w:tcPr>
          <w:p w14:paraId="51FD94F8" w14:textId="06FED55F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33,492</w:t>
            </w:r>
          </w:p>
        </w:tc>
      </w:tr>
      <w:tr w:rsidR="00450010" w14:paraId="28621D92" w14:textId="77777777" w:rsidTr="00F638CA">
        <w:tc>
          <w:tcPr>
            <w:tcW w:w="1869" w:type="dxa"/>
          </w:tcPr>
          <w:p w14:paraId="6D47552E" w14:textId="6DD6F93D" w:rsidR="00450010" w:rsidRDefault="00450010" w:rsidP="00450010">
            <w:pPr>
              <w:tabs>
                <w:tab w:val="left" w:pos="1421"/>
              </w:tabs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83</w:t>
            </w:r>
          </w:p>
        </w:tc>
        <w:tc>
          <w:tcPr>
            <w:tcW w:w="1869" w:type="dxa"/>
          </w:tcPr>
          <w:p w14:paraId="649BBDF8" w14:textId="5BC3A80C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55950</w:t>
            </w:r>
          </w:p>
        </w:tc>
        <w:tc>
          <w:tcPr>
            <w:tcW w:w="1869" w:type="dxa"/>
          </w:tcPr>
          <w:p w14:paraId="45D3C177" w14:textId="4A9D8E2D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2211</w:t>
            </w:r>
          </w:p>
        </w:tc>
        <w:tc>
          <w:tcPr>
            <w:tcW w:w="1869" w:type="dxa"/>
          </w:tcPr>
          <w:p w14:paraId="67B1BB0F" w14:textId="10799CDA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33,436</w:t>
            </w:r>
          </w:p>
        </w:tc>
      </w:tr>
      <w:tr w:rsidR="00450010" w14:paraId="7BF232F0" w14:textId="77777777" w:rsidTr="00450010">
        <w:tc>
          <w:tcPr>
            <w:tcW w:w="1869" w:type="dxa"/>
            <w:shd w:val="clear" w:color="auto" w:fill="FFFFFF" w:themeFill="background1"/>
          </w:tcPr>
          <w:p w14:paraId="57152BD3" w14:textId="7A0BFF94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81</w:t>
            </w:r>
          </w:p>
        </w:tc>
        <w:tc>
          <w:tcPr>
            <w:tcW w:w="1869" w:type="dxa"/>
            <w:shd w:val="clear" w:color="auto" w:fill="FFFFFF" w:themeFill="background1"/>
          </w:tcPr>
          <w:p w14:paraId="623F29EC" w14:textId="55B0DB71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56004</w:t>
            </w:r>
          </w:p>
        </w:tc>
        <w:tc>
          <w:tcPr>
            <w:tcW w:w="1869" w:type="dxa"/>
            <w:shd w:val="clear" w:color="auto" w:fill="FFFFFF" w:themeFill="background1"/>
          </w:tcPr>
          <w:p w14:paraId="2C382EA2" w14:textId="66657D47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2131</w:t>
            </w:r>
          </w:p>
        </w:tc>
        <w:tc>
          <w:tcPr>
            <w:tcW w:w="1869" w:type="dxa"/>
            <w:shd w:val="clear" w:color="auto" w:fill="FFFFFF" w:themeFill="background1"/>
          </w:tcPr>
          <w:p w14:paraId="0261C5E9" w14:textId="11DE75BD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33,376</w:t>
            </w:r>
          </w:p>
        </w:tc>
      </w:tr>
      <w:tr w:rsidR="00450010" w14:paraId="3E21DB42" w14:textId="77777777" w:rsidTr="00F638CA">
        <w:tc>
          <w:tcPr>
            <w:tcW w:w="1869" w:type="dxa"/>
          </w:tcPr>
          <w:p w14:paraId="15992358" w14:textId="6A73648D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9</w:t>
            </w:r>
          </w:p>
        </w:tc>
        <w:tc>
          <w:tcPr>
            <w:tcW w:w="1869" w:type="dxa"/>
          </w:tcPr>
          <w:p w14:paraId="2EED9EA4" w14:textId="25D8CEDE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56043</w:t>
            </w:r>
          </w:p>
        </w:tc>
        <w:tc>
          <w:tcPr>
            <w:tcW w:w="1869" w:type="dxa"/>
          </w:tcPr>
          <w:p w14:paraId="6CEBD1D7" w14:textId="7D51099B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2047</w:t>
            </w:r>
          </w:p>
        </w:tc>
        <w:tc>
          <w:tcPr>
            <w:tcW w:w="1869" w:type="dxa"/>
          </w:tcPr>
          <w:p w14:paraId="2DDE2443" w14:textId="6B858854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33,313</w:t>
            </w:r>
          </w:p>
        </w:tc>
      </w:tr>
      <w:tr w:rsidR="00450010" w14:paraId="08295D73" w14:textId="77777777" w:rsidTr="00F638CA">
        <w:tc>
          <w:tcPr>
            <w:tcW w:w="1869" w:type="dxa"/>
          </w:tcPr>
          <w:p w14:paraId="33E5404E" w14:textId="51F50D63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7</w:t>
            </w:r>
          </w:p>
        </w:tc>
        <w:tc>
          <w:tcPr>
            <w:tcW w:w="1869" w:type="dxa"/>
          </w:tcPr>
          <w:p w14:paraId="7CE0B531" w14:textId="4BADAF1F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56064</w:t>
            </w:r>
          </w:p>
        </w:tc>
        <w:tc>
          <w:tcPr>
            <w:tcW w:w="1869" w:type="dxa"/>
          </w:tcPr>
          <w:p w14:paraId="5394163B" w14:textId="09CCDDEE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1959</w:t>
            </w:r>
          </w:p>
        </w:tc>
        <w:tc>
          <w:tcPr>
            <w:tcW w:w="1869" w:type="dxa"/>
          </w:tcPr>
          <w:p w14:paraId="7325B1F8" w14:textId="374AB606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33,246</w:t>
            </w:r>
          </w:p>
        </w:tc>
      </w:tr>
      <w:tr w:rsidR="00450010" w14:paraId="3C74BA61" w14:textId="77777777" w:rsidTr="003C71C1">
        <w:tc>
          <w:tcPr>
            <w:tcW w:w="1869" w:type="dxa"/>
            <w:shd w:val="clear" w:color="auto" w:fill="E7E6E6" w:themeFill="background2"/>
          </w:tcPr>
          <w:p w14:paraId="35F2BD0D" w14:textId="149F6DF3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6</w:t>
            </w:r>
          </w:p>
        </w:tc>
        <w:tc>
          <w:tcPr>
            <w:tcW w:w="1869" w:type="dxa"/>
            <w:shd w:val="clear" w:color="auto" w:fill="E7E6E6" w:themeFill="background2"/>
          </w:tcPr>
          <w:p w14:paraId="3C4B5F02" w14:textId="1CCCBE7A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56068</w:t>
            </w:r>
          </w:p>
        </w:tc>
        <w:tc>
          <w:tcPr>
            <w:tcW w:w="1869" w:type="dxa"/>
            <w:shd w:val="clear" w:color="auto" w:fill="E7E6E6" w:themeFill="background2"/>
          </w:tcPr>
          <w:p w14:paraId="3288ADEA" w14:textId="09E00314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1914</w:t>
            </w:r>
          </w:p>
        </w:tc>
        <w:tc>
          <w:tcPr>
            <w:tcW w:w="1869" w:type="dxa"/>
            <w:shd w:val="clear" w:color="auto" w:fill="E7E6E6" w:themeFill="background2"/>
          </w:tcPr>
          <w:p w14:paraId="4084A9D9" w14:textId="36E7E1BF" w:rsidR="00450010" w:rsidRDefault="00074CDA" w:rsidP="00074CDA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33,211</w:t>
            </w:r>
          </w:p>
        </w:tc>
      </w:tr>
      <w:tr w:rsidR="00450010" w14:paraId="2E8702EB" w14:textId="77777777" w:rsidTr="00F638CA">
        <w:tc>
          <w:tcPr>
            <w:tcW w:w="1869" w:type="dxa"/>
          </w:tcPr>
          <w:p w14:paraId="651EFF31" w14:textId="1E6EC3C4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5</w:t>
            </w:r>
          </w:p>
        </w:tc>
        <w:tc>
          <w:tcPr>
            <w:tcW w:w="1869" w:type="dxa"/>
          </w:tcPr>
          <w:p w14:paraId="7130E07A" w14:textId="1A58E603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56066</w:t>
            </w:r>
          </w:p>
        </w:tc>
        <w:tc>
          <w:tcPr>
            <w:tcW w:w="1869" w:type="dxa"/>
          </w:tcPr>
          <w:p w14:paraId="7B2094D0" w14:textId="5F7CB038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1868</w:t>
            </w:r>
          </w:p>
        </w:tc>
        <w:tc>
          <w:tcPr>
            <w:tcW w:w="1869" w:type="dxa"/>
          </w:tcPr>
          <w:p w14:paraId="2BF9F05E" w14:textId="4D8137D9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33174</w:t>
            </w:r>
          </w:p>
        </w:tc>
      </w:tr>
      <w:tr w:rsidR="00450010" w14:paraId="6BEAF687" w14:textId="77777777" w:rsidTr="00F638CA">
        <w:tc>
          <w:tcPr>
            <w:tcW w:w="1869" w:type="dxa"/>
          </w:tcPr>
          <w:p w14:paraId="0C87B0C4" w14:textId="402C0630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4</w:t>
            </w:r>
          </w:p>
        </w:tc>
        <w:tc>
          <w:tcPr>
            <w:tcW w:w="1869" w:type="dxa"/>
          </w:tcPr>
          <w:p w14:paraId="4C94F5F1" w14:textId="65168A89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56059</w:t>
            </w:r>
          </w:p>
        </w:tc>
        <w:tc>
          <w:tcPr>
            <w:tcW w:w="1869" w:type="dxa"/>
          </w:tcPr>
          <w:p w14:paraId="09ABF4DF" w14:textId="6A87EB7F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1820</w:t>
            </w:r>
          </w:p>
        </w:tc>
        <w:tc>
          <w:tcPr>
            <w:tcW w:w="1869" w:type="dxa"/>
          </w:tcPr>
          <w:p w14:paraId="24DDCC15" w14:textId="2780436F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33,136</w:t>
            </w:r>
          </w:p>
        </w:tc>
      </w:tr>
      <w:tr w:rsidR="00450010" w14:paraId="281DFA6D" w14:textId="77777777" w:rsidTr="00F638CA">
        <w:tc>
          <w:tcPr>
            <w:tcW w:w="1869" w:type="dxa"/>
          </w:tcPr>
          <w:p w14:paraId="30007C06" w14:textId="52F82615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3</w:t>
            </w:r>
          </w:p>
        </w:tc>
        <w:tc>
          <w:tcPr>
            <w:tcW w:w="1869" w:type="dxa"/>
          </w:tcPr>
          <w:p w14:paraId="1DA2CA13" w14:textId="14D9CD19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56047</w:t>
            </w:r>
          </w:p>
        </w:tc>
        <w:tc>
          <w:tcPr>
            <w:tcW w:w="1869" w:type="dxa"/>
          </w:tcPr>
          <w:p w14:paraId="092EF0DB" w14:textId="029DE6EB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1772</w:t>
            </w:r>
          </w:p>
        </w:tc>
        <w:tc>
          <w:tcPr>
            <w:tcW w:w="1869" w:type="dxa"/>
          </w:tcPr>
          <w:p w14:paraId="68DAACA4" w14:textId="7EB066A3" w:rsidR="00450010" w:rsidRDefault="00450010" w:rsidP="0045001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33,096</w:t>
            </w:r>
          </w:p>
        </w:tc>
      </w:tr>
    </w:tbl>
    <w:p w14:paraId="24C87850" w14:textId="1019C9F9" w:rsidR="00786F5E" w:rsidRDefault="00786F5E" w:rsidP="00786F5E">
      <w:pPr>
        <w:rPr>
          <w:rFonts w:ascii="Times New Roman" w:eastAsia="Times New Roman" w:hAnsi="Times New Roman" w:cs="Times New Roman"/>
          <w:sz w:val="28"/>
        </w:rPr>
      </w:pPr>
    </w:p>
    <w:p w14:paraId="199FB385" w14:textId="77777777" w:rsidR="00416B02" w:rsidRPr="00786F5E" w:rsidRDefault="00416B02" w:rsidP="00786F5E">
      <w:pPr>
        <w:rPr>
          <w:rFonts w:ascii="Calibri" w:eastAsia="Calibri" w:hAnsi="Calibri" w:cs="Times New Roman"/>
        </w:rPr>
      </w:pPr>
    </w:p>
    <w:p w14:paraId="64925615" w14:textId="4F1B633C" w:rsidR="00416B02" w:rsidRDefault="00416B02" w:rsidP="00416B02">
      <w:pPr>
        <w:pStyle w:val="a1"/>
        <w:numPr>
          <w:ilvl w:val="0"/>
          <w:numId w:val="0"/>
        </w:numPr>
      </w:pPr>
      <w:r>
        <w:tab/>
        <w:t>1.6 Выводы раздела 1</w:t>
      </w:r>
    </w:p>
    <w:p w14:paraId="0BFA70F9" w14:textId="1EB6C438" w:rsidR="00786F5E" w:rsidRPr="00786F5E" w:rsidRDefault="00786F5E" w:rsidP="00786F5E">
      <w:pPr>
        <w:pStyle w:val="affe"/>
      </w:pPr>
      <w:r w:rsidRPr="00786F5E">
        <w:rPr>
          <w:rFonts w:ascii="Calibri" w:hAnsi="Calibri"/>
        </w:rPr>
        <w:tab/>
      </w:r>
      <w:r w:rsidRPr="00786F5E">
        <w:t xml:space="preserve">В ходе работы, написана программа в программном комплексе </w:t>
      </w:r>
      <w:proofErr w:type="spellStart"/>
      <w:r w:rsidRPr="00786F5E">
        <w:rPr>
          <w:lang w:val="en-US"/>
        </w:rPr>
        <w:t>MathCad</w:t>
      </w:r>
      <w:proofErr w:type="spellEnd"/>
      <w:r w:rsidRPr="00786F5E">
        <w:t>, позволяющая рассчитывать максимальную дальность, высоту и траекторию полета по исходным углам старта, углом выхода из активного участка, массовых, расходных, тяговых, габаритных характеристиках ракеты.</w:t>
      </w:r>
    </w:p>
    <w:p w14:paraId="7ED6AF24" w14:textId="265E477B" w:rsidR="00EC23A9" w:rsidRDefault="00786F5E" w:rsidP="00786F5E">
      <w:pPr>
        <w:pStyle w:val="affe"/>
      </w:pPr>
      <w:r w:rsidRPr="00786F5E">
        <w:tab/>
      </w:r>
      <w:r w:rsidR="00EC23A9">
        <w:t xml:space="preserve">С помощью этой программы был проведен анализ оптимального угла старта ракеты с данными характеристиками </w:t>
      </w:r>
      <m:oMath>
        <m:sSub>
          <m:sSubPr>
            <m:ctrlPr>
              <w:rPr>
                <w:rFonts w:ascii="Cambria Math" w:eastAsia="Calibri" w:hAnsi="Cambria Math"/>
                <w:i/>
              </w:rPr>
            </m:ctrlPr>
          </m:sSubPr>
          <m:e>
            <m:r>
              <w:rPr>
                <w:rFonts w:ascii="Cambria Math" w:eastAsia="Calibri" w:hAnsi="Cambria Math"/>
              </w:rPr>
              <m:t>θ</m:t>
            </m:r>
          </m:e>
          <m:sub>
            <m:r>
              <w:rPr>
                <w:rFonts w:ascii="Cambria Math" w:eastAsia="Calibri" w:hAnsi="Cambria Math"/>
              </w:rPr>
              <m:t>0</m:t>
            </m:r>
          </m:sub>
        </m:sSub>
        <m:r>
          <w:rPr>
            <w:rFonts w:ascii="Cambria Math" w:eastAsia="Calibri" w:hAnsi="Cambria Math"/>
          </w:rPr>
          <m:t>=76 °</m:t>
        </m:r>
      </m:oMath>
      <w:r w:rsidR="00EC23A9">
        <w:t xml:space="preserve">. Также на основе габаритных и весовых характеристик, была получена потребная средняя тяга РДТТ </w:t>
      </w:r>
      <m:oMath>
        <m:sSub>
          <m:sSubPr>
            <m:ctrlPr>
              <w:rPr>
                <w:rFonts w:ascii="Cambria Math" w:hAnsi="Cambria Math" w:cstheme="minorBidi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ср</m:t>
            </m:r>
          </m:sub>
        </m:sSub>
        <m:r>
          <w:rPr>
            <w:rFonts w:ascii="Cambria Math" w:hAnsi="Cambria Math"/>
          </w:rPr>
          <m:t>=145 кН</m:t>
        </m:r>
      </m:oMath>
      <w:r w:rsidR="00EC23A9">
        <w:t xml:space="preserve"> для достижения требуемой максимальной дальности полета ракеты </w:t>
      </w:r>
      <m:oMath>
        <m:r>
          <w:rPr>
            <w:rFonts w:ascii="Cambria Math" w:hAnsi="Cambria Math"/>
          </w:rPr>
          <m:t>L=255,6 км</m:t>
        </m:r>
      </m:oMath>
      <w:r w:rsidR="00EC23A9">
        <w:rPr>
          <w:rFonts w:eastAsiaTheme="minorEastAsia"/>
        </w:rPr>
        <w:t>, что является необходимой характеристикой для проектирования РДТТ.</w:t>
      </w:r>
    </w:p>
    <w:p w14:paraId="4B114337" w14:textId="77777777" w:rsidR="00C31755" w:rsidRDefault="00C31755" w:rsidP="00C31755">
      <w:pPr>
        <w:pStyle w:val="10"/>
        <w:shd w:val="clear" w:color="auto" w:fill="E7E6E6" w:themeFill="background2"/>
      </w:pPr>
      <w:bookmarkStart w:id="21" w:name="_Toc65398567"/>
      <w:r>
        <w:t>Список литературы</w:t>
      </w:r>
      <w:bookmarkEnd w:id="21"/>
    </w:p>
    <w:p w14:paraId="704C6022" w14:textId="77777777" w:rsidR="00C31755" w:rsidRDefault="00C31755" w:rsidP="00C31755">
      <w:pPr>
        <w:pStyle w:val="afa"/>
        <w:numPr>
          <w:ilvl w:val="0"/>
          <w:numId w:val="13"/>
        </w:numPr>
        <w:shd w:val="clear" w:color="auto" w:fill="E7E6E6" w:themeFill="background2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. И. </w:t>
      </w:r>
      <w:proofErr w:type="spellStart"/>
      <w:r>
        <w:rPr>
          <w:rFonts w:ascii="Times New Roman" w:hAnsi="Times New Roman" w:cs="Times New Roman"/>
          <w:sz w:val="28"/>
        </w:rPr>
        <w:t>Ворфоломеев</w:t>
      </w:r>
      <w:proofErr w:type="spellEnd"/>
      <w:r>
        <w:rPr>
          <w:rFonts w:ascii="Times New Roman" w:hAnsi="Times New Roman" w:cs="Times New Roman"/>
          <w:sz w:val="28"/>
        </w:rPr>
        <w:t>, М. И. Копытов, «Проектирование и испытание баллистических ракет» Военное издательство министерства обороны СССР, Москва, 1970</w:t>
      </w:r>
    </w:p>
    <w:p w14:paraId="3D10D94F" w14:textId="77777777" w:rsidR="00C31755" w:rsidRDefault="00C31755" w:rsidP="00C31755">
      <w:pPr>
        <w:pStyle w:val="afa"/>
        <w:numPr>
          <w:ilvl w:val="0"/>
          <w:numId w:val="13"/>
        </w:numPr>
        <w:shd w:val="clear" w:color="auto" w:fill="E7E6E6" w:themeFill="background2"/>
        <w:jc w:val="both"/>
        <w:rPr>
          <w:rFonts w:ascii="Times New Roman" w:hAnsi="Times New Roman" w:cs="Times New Roman"/>
          <w:sz w:val="28"/>
        </w:rPr>
      </w:pPr>
      <w:r w:rsidRPr="003545BF">
        <w:rPr>
          <w:rFonts w:ascii="Times New Roman" w:hAnsi="Times New Roman" w:cs="Times New Roman"/>
          <w:sz w:val="28"/>
        </w:rPr>
        <w:t xml:space="preserve">Карманов Д.Д., </w:t>
      </w:r>
      <w:proofErr w:type="spellStart"/>
      <w:r w:rsidRPr="003545BF">
        <w:rPr>
          <w:rFonts w:ascii="Times New Roman" w:hAnsi="Times New Roman" w:cs="Times New Roman"/>
          <w:sz w:val="28"/>
        </w:rPr>
        <w:t>Лепихин</w:t>
      </w:r>
      <w:proofErr w:type="spellEnd"/>
      <w:r w:rsidRPr="003545BF">
        <w:rPr>
          <w:rFonts w:ascii="Times New Roman" w:hAnsi="Times New Roman" w:cs="Times New Roman"/>
          <w:sz w:val="28"/>
        </w:rPr>
        <w:t xml:space="preserve"> Т.А., Жабко Н.А.</w:t>
      </w:r>
      <w:r>
        <w:rPr>
          <w:rFonts w:ascii="Times New Roman" w:hAnsi="Times New Roman" w:cs="Times New Roman"/>
          <w:sz w:val="28"/>
        </w:rPr>
        <w:t>,</w:t>
      </w:r>
      <w:r w:rsidRPr="003545BF">
        <w:t xml:space="preserve"> </w:t>
      </w:r>
      <w:r>
        <w:t>«</w:t>
      </w:r>
      <w:r>
        <w:rPr>
          <w:rFonts w:ascii="Times New Roman" w:hAnsi="Times New Roman" w:cs="Times New Roman"/>
          <w:sz w:val="28"/>
        </w:rPr>
        <w:t>О</w:t>
      </w:r>
      <w:r w:rsidRPr="003545BF">
        <w:rPr>
          <w:rFonts w:ascii="Times New Roman" w:hAnsi="Times New Roman" w:cs="Times New Roman"/>
          <w:sz w:val="28"/>
        </w:rPr>
        <w:t xml:space="preserve"> некоторых задачах внешней баллистики</w:t>
      </w:r>
      <w:r>
        <w:rPr>
          <w:rFonts w:ascii="Times New Roman" w:hAnsi="Times New Roman" w:cs="Times New Roman"/>
          <w:sz w:val="28"/>
        </w:rPr>
        <w:t xml:space="preserve">» </w:t>
      </w:r>
      <w:r w:rsidRPr="003545BF">
        <w:rPr>
          <w:rFonts w:ascii="Times New Roman" w:hAnsi="Times New Roman" w:cs="Times New Roman"/>
          <w:sz w:val="28"/>
        </w:rPr>
        <w:t>Санкт-Петербургский государственный университет, г. Санкт-Петербург, Россия</w:t>
      </w:r>
      <w:r>
        <w:rPr>
          <w:rFonts w:ascii="Times New Roman" w:hAnsi="Times New Roman" w:cs="Times New Roman"/>
          <w:sz w:val="28"/>
        </w:rPr>
        <w:t>, 2017</w:t>
      </w:r>
    </w:p>
    <w:p w14:paraId="4A6D8756" w14:textId="77777777" w:rsidR="00C31755" w:rsidRPr="003545BF" w:rsidRDefault="00C31755" w:rsidP="00C31755">
      <w:pPr>
        <w:pStyle w:val="afa"/>
        <w:numPr>
          <w:ilvl w:val="0"/>
          <w:numId w:val="13"/>
        </w:numPr>
        <w:shd w:val="clear" w:color="auto" w:fill="E7E6E6" w:themeFill="background2"/>
        <w:jc w:val="both"/>
        <w:rPr>
          <w:rFonts w:ascii="Times New Roman" w:hAnsi="Times New Roman" w:cs="Times New Roman"/>
          <w:sz w:val="28"/>
        </w:rPr>
      </w:pPr>
      <w:r w:rsidRPr="003545BF">
        <w:rPr>
          <w:rFonts w:ascii="Times New Roman" w:hAnsi="Times New Roman" w:cs="Times New Roman"/>
          <w:sz w:val="28"/>
        </w:rPr>
        <w:t>Р.Ф.МАЛИКОВ</w:t>
      </w:r>
      <w:r>
        <w:rPr>
          <w:rFonts w:ascii="Times New Roman" w:hAnsi="Times New Roman" w:cs="Times New Roman"/>
          <w:sz w:val="28"/>
        </w:rPr>
        <w:t>, «П</w:t>
      </w:r>
      <w:r w:rsidRPr="003545BF">
        <w:rPr>
          <w:rFonts w:ascii="Times New Roman" w:hAnsi="Times New Roman" w:cs="Times New Roman"/>
          <w:sz w:val="28"/>
        </w:rPr>
        <w:t>рактикум</w:t>
      </w:r>
      <w:r>
        <w:rPr>
          <w:rFonts w:ascii="Times New Roman" w:hAnsi="Times New Roman" w:cs="Times New Roman"/>
          <w:sz w:val="28"/>
        </w:rPr>
        <w:t xml:space="preserve"> п</w:t>
      </w:r>
      <w:r w:rsidRPr="003545BF">
        <w:rPr>
          <w:rFonts w:ascii="Times New Roman" w:hAnsi="Times New Roman" w:cs="Times New Roman"/>
          <w:sz w:val="28"/>
        </w:rPr>
        <w:t>о компьютерному моделированию физических явлений и объектов</w:t>
      </w:r>
      <w:r>
        <w:rPr>
          <w:rFonts w:ascii="Times New Roman" w:hAnsi="Times New Roman" w:cs="Times New Roman"/>
          <w:sz w:val="28"/>
        </w:rPr>
        <w:t xml:space="preserve">», </w:t>
      </w:r>
      <w:r w:rsidRPr="003545BF">
        <w:rPr>
          <w:rFonts w:ascii="Times New Roman" w:hAnsi="Times New Roman" w:cs="Times New Roman"/>
          <w:sz w:val="28"/>
        </w:rPr>
        <w:t>Учебное пособие</w:t>
      </w:r>
      <w:r>
        <w:rPr>
          <w:rFonts w:ascii="Times New Roman" w:hAnsi="Times New Roman" w:cs="Times New Roman"/>
          <w:sz w:val="28"/>
        </w:rPr>
        <w:t xml:space="preserve">, </w:t>
      </w:r>
      <w:r w:rsidRPr="003545BF">
        <w:rPr>
          <w:rFonts w:ascii="Times New Roman" w:hAnsi="Times New Roman" w:cs="Times New Roman"/>
          <w:sz w:val="28"/>
        </w:rPr>
        <w:t>Издание 2-е, Уфа</w:t>
      </w:r>
      <w:r>
        <w:rPr>
          <w:rFonts w:ascii="Times New Roman" w:hAnsi="Times New Roman" w:cs="Times New Roman"/>
          <w:sz w:val="28"/>
        </w:rPr>
        <w:t>,</w:t>
      </w:r>
      <w:r w:rsidRPr="003545BF">
        <w:rPr>
          <w:rFonts w:ascii="Times New Roman" w:hAnsi="Times New Roman" w:cs="Times New Roman"/>
          <w:sz w:val="28"/>
        </w:rPr>
        <w:t xml:space="preserve"> 2005</w:t>
      </w:r>
    </w:p>
    <w:p w14:paraId="3BD4DCC6" w14:textId="5AB08E2A" w:rsidR="00F638CA" w:rsidRDefault="00F638CA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424AD818" w14:textId="6C939D73" w:rsidR="00406C35" w:rsidRDefault="005057BB" w:rsidP="005057BB">
      <w:pPr>
        <w:pStyle w:val="34"/>
        <w:numPr>
          <w:ilvl w:val="0"/>
          <w:numId w:val="10"/>
        </w:numPr>
      </w:pPr>
      <w:r>
        <w:t>Конструкторская часть</w:t>
      </w:r>
    </w:p>
    <w:p w14:paraId="4E1F7F9C" w14:textId="77777777" w:rsidR="00FC7EBB" w:rsidRDefault="00FC7EBB"/>
    <w:p w14:paraId="7067BF0B" w14:textId="05E2EEBC" w:rsidR="00121CED" w:rsidRDefault="00121CED" w:rsidP="00FC7EBB">
      <w:pPr>
        <w:pStyle w:val="affe"/>
      </w:pPr>
      <w:r>
        <w:t>ВВЕДЕНИЕ</w:t>
      </w:r>
    </w:p>
    <w:p w14:paraId="6DED565F" w14:textId="409DECFB" w:rsidR="00A26979" w:rsidRDefault="00A26979" w:rsidP="00A26979">
      <w:pPr>
        <w:pStyle w:val="afffe"/>
      </w:pPr>
      <w:r>
        <w:tab/>
        <w:t>Выбор топлива</w:t>
      </w:r>
    </w:p>
    <w:p w14:paraId="4CFC7B8F" w14:textId="39F948AE" w:rsidR="00A26979" w:rsidRDefault="00A26979" w:rsidP="00A26979">
      <w:pPr>
        <w:pStyle w:val="affe"/>
        <w:ind w:firstLine="708"/>
      </w:pPr>
      <w:r>
        <w:t xml:space="preserve">На данном этапе проектирования сравниваются </w:t>
      </w:r>
      <w:proofErr w:type="spellStart"/>
      <w:r>
        <w:t>внутребаллистические</w:t>
      </w:r>
      <w:proofErr w:type="spellEnd"/>
      <w:r>
        <w:t xml:space="preserve"> параметры двигателя при известных </w:t>
      </w:r>
      <w:proofErr w:type="spellStart"/>
      <w:r>
        <w:t>внешнебаллистических</w:t>
      </w:r>
      <w:proofErr w:type="spellEnd"/>
      <w:r>
        <w:t xml:space="preserve"> данных для имеющихся в наличии марок твердого ракетного топлива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2405"/>
        <w:gridCol w:w="2268"/>
        <w:gridCol w:w="2410"/>
        <w:gridCol w:w="2262"/>
      </w:tblGrid>
      <w:tr w:rsidR="00C67819" w14:paraId="18CBAB22" w14:textId="77777777" w:rsidTr="00C67819">
        <w:tc>
          <w:tcPr>
            <w:tcW w:w="2405" w:type="dxa"/>
          </w:tcPr>
          <w:p w14:paraId="67A88ADF" w14:textId="77777777" w:rsidR="00A26979" w:rsidRDefault="00A26979" w:rsidP="00A26979">
            <w:pPr>
              <w:pStyle w:val="affe"/>
            </w:pPr>
          </w:p>
        </w:tc>
        <w:tc>
          <w:tcPr>
            <w:tcW w:w="2268" w:type="dxa"/>
          </w:tcPr>
          <w:p w14:paraId="47E48951" w14:textId="14C52B17" w:rsidR="00A26979" w:rsidRDefault="00A26979" w:rsidP="00A26979">
            <w:pPr>
              <w:pStyle w:val="affe"/>
            </w:pPr>
            <w:r>
              <w:t>Б-2</w:t>
            </w:r>
          </w:p>
        </w:tc>
        <w:tc>
          <w:tcPr>
            <w:tcW w:w="2410" w:type="dxa"/>
          </w:tcPr>
          <w:p w14:paraId="2574CF61" w14:textId="218533B1" w:rsidR="00A26979" w:rsidRDefault="002A16C0" w:rsidP="00A26979">
            <w:pPr>
              <w:pStyle w:val="affe"/>
            </w:pPr>
            <w:r>
              <w:t>ПХА-3М</w:t>
            </w:r>
          </w:p>
        </w:tc>
        <w:tc>
          <w:tcPr>
            <w:tcW w:w="2262" w:type="dxa"/>
          </w:tcPr>
          <w:p w14:paraId="0D4485BF" w14:textId="262D460C" w:rsidR="00A26979" w:rsidRDefault="002A16C0" w:rsidP="00A26979">
            <w:pPr>
              <w:pStyle w:val="affe"/>
            </w:pPr>
            <w:r>
              <w:t>ПХА-4М</w:t>
            </w:r>
          </w:p>
        </w:tc>
      </w:tr>
      <w:tr w:rsidR="00C67819" w14:paraId="4A2E5A07" w14:textId="77777777" w:rsidTr="00C67819">
        <w:tc>
          <w:tcPr>
            <w:tcW w:w="2405" w:type="dxa"/>
          </w:tcPr>
          <w:p w14:paraId="5870FA69" w14:textId="247BE291" w:rsidR="00A26979" w:rsidRDefault="00631A35" w:rsidP="00631A35">
            <w:pPr>
              <w:pStyle w:val="affe"/>
            </w:pPr>
            <m:oMathPara>
              <m:oMath>
                <m:r>
                  <w:rPr>
                    <w:rFonts w:ascii="Cambria Math" w:hAnsi="Cambria Math"/>
                  </w:rPr>
                  <m:t xml:space="preserve">ρ,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к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2268" w:type="dxa"/>
          </w:tcPr>
          <w:p w14:paraId="01437DCB" w14:textId="508DE832" w:rsidR="00A26979" w:rsidRDefault="001602CC" w:rsidP="002A16C0">
            <w:pPr>
              <w:pStyle w:val="affe"/>
              <w:jc w:val="center"/>
            </w:pPr>
            <w:r>
              <w:t>1620</w:t>
            </w:r>
          </w:p>
        </w:tc>
        <w:tc>
          <w:tcPr>
            <w:tcW w:w="2410" w:type="dxa"/>
          </w:tcPr>
          <w:p w14:paraId="153D7A96" w14:textId="4E97643B" w:rsidR="00A26979" w:rsidRDefault="002A16C0" w:rsidP="002A16C0">
            <w:pPr>
              <w:pStyle w:val="affe"/>
              <w:jc w:val="center"/>
            </w:pPr>
            <w:r>
              <w:t>1770</w:t>
            </w:r>
          </w:p>
        </w:tc>
        <w:tc>
          <w:tcPr>
            <w:tcW w:w="2262" w:type="dxa"/>
          </w:tcPr>
          <w:p w14:paraId="72949BEA" w14:textId="57C6526B" w:rsidR="00A26979" w:rsidRDefault="002A16C0" w:rsidP="002A16C0">
            <w:pPr>
              <w:pStyle w:val="affe"/>
              <w:jc w:val="center"/>
            </w:pPr>
            <w:r>
              <w:t>1800</w:t>
            </w:r>
          </w:p>
        </w:tc>
      </w:tr>
      <w:tr w:rsidR="00C67819" w14:paraId="4530360D" w14:textId="77777777" w:rsidTr="00C67819">
        <w:tc>
          <w:tcPr>
            <w:tcW w:w="2405" w:type="dxa"/>
          </w:tcPr>
          <w:p w14:paraId="6F40A411" w14:textId="56941ECF" w:rsidR="00A26979" w:rsidRPr="00631A35" w:rsidRDefault="00631A35" w:rsidP="00631A35">
            <w:pPr>
              <w:pStyle w:val="affe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R,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кг∙К</m:t>
                    </m:r>
                  </m:den>
                </m:f>
              </m:oMath>
            </m:oMathPara>
          </w:p>
        </w:tc>
        <w:tc>
          <w:tcPr>
            <w:tcW w:w="2268" w:type="dxa"/>
          </w:tcPr>
          <w:p w14:paraId="1DE3251A" w14:textId="0FE3F2C6" w:rsidR="00A26979" w:rsidRDefault="001602CC" w:rsidP="002A16C0">
            <w:pPr>
              <w:pStyle w:val="affe"/>
              <w:jc w:val="center"/>
            </w:pPr>
            <w:r>
              <w:t>345</w:t>
            </w:r>
          </w:p>
        </w:tc>
        <w:tc>
          <w:tcPr>
            <w:tcW w:w="2410" w:type="dxa"/>
          </w:tcPr>
          <w:p w14:paraId="2E1312EA" w14:textId="78A76FA7" w:rsidR="00A26979" w:rsidRDefault="002A16C0" w:rsidP="002A16C0">
            <w:pPr>
              <w:pStyle w:val="affe"/>
              <w:jc w:val="center"/>
            </w:pPr>
            <w:r>
              <w:t>320</w:t>
            </w:r>
          </w:p>
        </w:tc>
        <w:tc>
          <w:tcPr>
            <w:tcW w:w="2262" w:type="dxa"/>
          </w:tcPr>
          <w:p w14:paraId="2CC964E3" w14:textId="69CE53BB" w:rsidR="00A26979" w:rsidRDefault="002A16C0" w:rsidP="002A16C0">
            <w:pPr>
              <w:pStyle w:val="affe"/>
              <w:jc w:val="center"/>
            </w:pPr>
            <w:r>
              <w:t>329</w:t>
            </w:r>
          </w:p>
        </w:tc>
      </w:tr>
      <w:tr w:rsidR="00C67819" w14:paraId="72E8E089" w14:textId="77777777" w:rsidTr="00C67819">
        <w:tc>
          <w:tcPr>
            <w:tcW w:w="2405" w:type="dxa"/>
          </w:tcPr>
          <w:p w14:paraId="6596658A" w14:textId="2EE107F4" w:rsidR="00A26979" w:rsidRPr="00A129BD" w:rsidRDefault="00A129BD" w:rsidP="00A129BD">
            <w:pPr>
              <w:pStyle w:val="affe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T,K</m:t>
                </m:r>
              </m:oMath>
            </m:oMathPara>
          </w:p>
        </w:tc>
        <w:tc>
          <w:tcPr>
            <w:tcW w:w="2268" w:type="dxa"/>
          </w:tcPr>
          <w:p w14:paraId="55C250A6" w14:textId="5BF0C8AD" w:rsidR="00A26979" w:rsidRDefault="001602CC" w:rsidP="002A16C0">
            <w:pPr>
              <w:pStyle w:val="affe"/>
              <w:jc w:val="center"/>
            </w:pPr>
            <w:r>
              <w:t>3000</w:t>
            </w:r>
          </w:p>
        </w:tc>
        <w:tc>
          <w:tcPr>
            <w:tcW w:w="2410" w:type="dxa"/>
          </w:tcPr>
          <w:p w14:paraId="1A9CD144" w14:textId="5261EF69" w:rsidR="00A26979" w:rsidRDefault="002A16C0" w:rsidP="002A16C0">
            <w:pPr>
              <w:pStyle w:val="affe"/>
              <w:jc w:val="center"/>
            </w:pPr>
            <w:r>
              <w:t>3173</w:t>
            </w:r>
          </w:p>
        </w:tc>
        <w:tc>
          <w:tcPr>
            <w:tcW w:w="2262" w:type="dxa"/>
          </w:tcPr>
          <w:p w14:paraId="0D14D2D5" w14:textId="5745511F" w:rsidR="00A26979" w:rsidRDefault="002A16C0" w:rsidP="002A16C0">
            <w:pPr>
              <w:pStyle w:val="affe"/>
              <w:jc w:val="center"/>
            </w:pPr>
            <w:r>
              <w:t>3240</w:t>
            </w:r>
          </w:p>
        </w:tc>
      </w:tr>
      <w:tr w:rsidR="00C67819" w14:paraId="3712133B" w14:textId="77777777" w:rsidTr="00C67819">
        <w:tc>
          <w:tcPr>
            <w:tcW w:w="2405" w:type="dxa"/>
          </w:tcPr>
          <w:p w14:paraId="6AFAD995" w14:textId="02A6B99B" w:rsidR="00A26979" w:rsidRDefault="00A129BD" w:rsidP="00A129BD">
            <w:pPr>
              <w:pStyle w:val="affe"/>
            </w:pPr>
            <m:oMathPara>
              <m:oMath>
                <m:r>
                  <w:rPr>
                    <w:rFonts w:ascii="Cambria Math" w:hAnsi="Cambria Math"/>
                  </w:rPr>
                  <m:t>k</m:t>
                </m:r>
              </m:oMath>
            </m:oMathPara>
          </w:p>
        </w:tc>
        <w:tc>
          <w:tcPr>
            <w:tcW w:w="2268" w:type="dxa"/>
          </w:tcPr>
          <w:p w14:paraId="347A2609" w14:textId="3122FD68" w:rsidR="00A26979" w:rsidRDefault="001602CC" w:rsidP="002A16C0">
            <w:pPr>
              <w:pStyle w:val="affe"/>
              <w:jc w:val="center"/>
            </w:pPr>
            <w:r>
              <w:t>1,23</w:t>
            </w:r>
          </w:p>
        </w:tc>
        <w:tc>
          <w:tcPr>
            <w:tcW w:w="2410" w:type="dxa"/>
          </w:tcPr>
          <w:p w14:paraId="4D11F951" w14:textId="3B9B7883" w:rsidR="00A26979" w:rsidRDefault="002A16C0" w:rsidP="002A16C0">
            <w:pPr>
              <w:pStyle w:val="affe"/>
              <w:jc w:val="center"/>
            </w:pPr>
            <w:r>
              <w:t>1,15</w:t>
            </w:r>
          </w:p>
        </w:tc>
        <w:tc>
          <w:tcPr>
            <w:tcW w:w="2262" w:type="dxa"/>
          </w:tcPr>
          <w:p w14:paraId="45966E4B" w14:textId="26123DFD" w:rsidR="00A26979" w:rsidRDefault="002A16C0" w:rsidP="002A16C0">
            <w:pPr>
              <w:pStyle w:val="affe"/>
              <w:jc w:val="center"/>
            </w:pPr>
            <w:r>
              <w:t>1,16</w:t>
            </w:r>
          </w:p>
        </w:tc>
      </w:tr>
      <w:tr w:rsidR="00C67819" w14:paraId="4663A8B3" w14:textId="77777777" w:rsidTr="00C67819">
        <w:tc>
          <w:tcPr>
            <w:tcW w:w="2405" w:type="dxa"/>
          </w:tcPr>
          <w:p w14:paraId="4B788C0F" w14:textId="39B901DB" w:rsidR="00A26979" w:rsidRPr="00A129BD" w:rsidRDefault="00A129BD" w:rsidP="00A129BD">
            <w:pPr>
              <w:pStyle w:val="affe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u,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мм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2268" w:type="dxa"/>
          </w:tcPr>
          <w:p w14:paraId="6AA1FC2E" w14:textId="679C8A9A" w:rsidR="00A26979" w:rsidRPr="00C67819" w:rsidRDefault="001602CC" w:rsidP="002A16C0">
            <w:pPr>
              <w:pStyle w:val="affe"/>
              <w:jc w:val="center"/>
              <w:rPr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0,198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lang w:val="en-US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k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98066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0,89</m:t>
                    </m:r>
                  </m:sup>
                </m:sSup>
              </m:oMath>
            </m:oMathPara>
          </w:p>
        </w:tc>
        <w:tc>
          <w:tcPr>
            <w:tcW w:w="2410" w:type="dxa"/>
          </w:tcPr>
          <w:p w14:paraId="63545DA8" w14:textId="3E45E0C9" w:rsidR="00A26979" w:rsidRPr="00C67819" w:rsidRDefault="002A16C0" w:rsidP="002A16C0">
            <w:pPr>
              <w:pStyle w:val="affe"/>
              <w:jc w:val="center"/>
              <w:rPr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3,67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lang w:val="en-US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к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98066,5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0,26</m:t>
                    </m:r>
                  </m:sup>
                </m:sSup>
              </m:oMath>
            </m:oMathPara>
          </w:p>
        </w:tc>
        <w:tc>
          <w:tcPr>
            <w:tcW w:w="2262" w:type="dxa"/>
          </w:tcPr>
          <w:p w14:paraId="3699D3EB" w14:textId="74E7E8AB" w:rsidR="00A26979" w:rsidRPr="00C67819" w:rsidRDefault="002A16C0" w:rsidP="002A16C0">
            <w:pPr>
              <w:pStyle w:val="affe"/>
              <w:jc w:val="center"/>
              <w:rPr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6,49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lang w:val="en-US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к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98066,5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0,24</m:t>
                    </m:r>
                  </m:sup>
                </m:sSup>
              </m:oMath>
            </m:oMathPara>
          </w:p>
        </w:tc>
      </w:tr>
      <w:tr w:rsidR="002A16C0" w14:paraId="4AF47864" w14:textId="77777777" w:rsidTr="00C67819">
        <w:tc>
          <w:tcPr>
            <w:tcW w:w="2405" w:type="dxa"/>
          </w:tcPr>
          <w:p w14:paraId="55DAE71B" w14:textId="7F18479A" w:rsidR="002A16C0" w:rsidRDefault="002A16C0" w:rsidP="002A16C0">
            <w:pPr>
              <w:pStyle w:val="affe"/>
              <w:rPr>
                <w:rFonts w:ascii="Calibri" w:eastAsia="Calibri" w:hAnsi="Calibri"/>
              </w:rPr>
            </w:pPr>
            <m:oMathPara>
              <m:oMath>
                <m:r>
                  <w:rPr>
                    <w:rFonts w:ascii="Cambria Math" w:eastAsia="Calibri" w:hAnsi="Cambria Math"/>
                  </w:rPr>
                  <m:t>u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</w:rPr>
                      <m:t>=10</m:t>
                    </m:r>
                  </m:e>
                </m:d>
                <m:r>
                  <w:rPr>
                    <w:rFonts w:ascii="Cambria Math" w:eastAsia="Calibri" w:hAnsi="Cambria Math"/>
                  </w:rPr>
                  <m:t xml:space="preserve">, 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</w:rPr>
                      <m:t>мм</m:t>
                    </m:r>
                  </m:num>
                  <m:den>
                    <m:r>
                      <w:rPr>
                        <w:rFonts w:ascii="Cambria Math" w:eastAsia="Calibri" w:hAnsi="Cambria Math"/>
                      </w:rPr>
                      <m:t>м</m:t>
                    </m:r>
                  </m:den>
                </m:f>
              </m:oMath>
            </m:oMathPara>
          </w:p>
        </w:tc>
        <w:tc>
          <w:tcPr>
            <w:tcW w:w="2268" w:type="dxa"/>
          </w:tcPr>
          <w:p w14:paraId="49E0DA17" w14:textId="536D5D8A" w:rsidR="002A16C0" w:rsidRPr="002A16C0" w:rsidRDefault="002A16C0" w:rsidP="002A16C0">
            <w:pPr>
              <w:pStyle w:val="affe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2,14</w:t>
            </w:r>
          </w:p>
        </w:tc>
        <w:tc>
          <w:tcPr>
            <w:tcW w:w="2410" w:type="dxa"/>
          </w:tcPr>
          <w:p w14:paraId="521B71AE" w14:textId="3ACA9002" w:rsidR="002A16C0" w:rsidRDefault="002A16C0" w:rsidP="002A16C0">
            <w:pPr>
              <w:pStyle w:val="affe"/>
              <w:jc w:val="center"/>
            </w:pPr>
            <w:r>
              <w:t>12,21</w:t>
            </w:r>
          </w:p>
        </w:tc>
        <w:tc>
          <w:tcPr>
            <w:tcW w:w="2262" w:type="dxa"/>
          </w:tcPr>
          <w:p w14:paraId="01E50B70" w14:textId="432D222D" w:rsidR="002A16C0" w:rsidRDefault="002A16C0" w:rsidP="002A16C0">
            <w:pPr>
              <w:pStyle w:val="affe"/>
              <w:jc w:val="center"/>
            </w:pPr>
            <w:r>
              <w:t>19,69</w:t>
            </w:r>
          </w:p>
        </w:tc>
      </w:tr>
      <w:tr w:rsidR="00C67819" w14:paraId="7F85E124" w14:textId="77777777" w:rsidTr="00C67819">
        <w:tc>
          <w:tcPr>
            <w:tcW w:w="2405" w:type="dxa"/>
          </w:tcPr>
          <w:p w14:paraId="784BBC0E" w14:textId="1B2E3710" w:rsidR="00A26979" w:rsidRPr="001602CC" w:rsidRDefault="001602CC" w:rsidP="001602CC">
            <w:pPr>
              <w:pStyle w:val="affe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e(</m:t>
                </m:r>
                <m:r>
                  <w:rPr>
                    <w:rFonts w:ascii="Cambria Math" w:hAnsi="Cambria Math"/>
                    <w:lang w:val="en-US"/>
                  </w:rPr>
                  <m:t>t=</m:t>
                </m:r>
                <m:r>
                  <w:rPr>
                    <w:rFonts w:ascii="Cambria Math" w:hAnsi="Cambria Math"/>
                  </w:rPr>
                  <m:t>20), мм</m:t>
                </m:r>
              </m:oMath>
            </m:oMathPara>
          </w:p>
        </w:tc>
        <w:tc>
          <w:tcPr>
            <w:tcW w:w="2268" w:type="dxa"/>
          </w:tcPr>
          <w:p w14:paraId="0C7A6DE9" w14:textId="5BDF7CEC" w:rsidR="002A16C0" w:rsidRDefault="002A16C0" w:rsidP="002A16C0">
            <w:pPr>
              <w:pStyle w:val="affe"/>
              <w:jc w:val="center"/>
            </w:pPr>
            <w:r>
              <w:t>242,8</w:t>
            </w:r>
          </w:p>
        </w:tc>
        <w:tc>
          <w:tcPr>
            <w:tcW w:w="2410" w:type="dxa"/>
          </w:tcPr>
          <w:p w14:paraId="4FD72AD5" w14:textId="69AC7A83" w:rsidR="00A26979" w:rsidRDefault="002A16C0" w:rsidP="002A16C0">
            <w:pPr>
              <w:pStyle w:val="affe"/>
              <w:jc w:val="center"/>
            </w:pPr>
            <w:r>
              <w:t>244,2</w:t>
            </w:r>
          </w:p>
        </w:tc>
        <w:tc>
          <w:tcPr>
            <w:tcW w:w="2262" w:type="dxa"/>
          </w:tcPr>
          <w:p w14:paraId="0C930725" w14:textId="527294D2" w:rsidR="00A26979" w:rsidRDefault="002A16C0" w:rsidP="002A16C0">
            <w:pPr>
              <w:pStyle w:val="affe"/>
              <w:jc w:val="center"/>
            </w:pPr>
            <w:r>
              <w:t>393,8</w:t>
            </w:r>
          </w:p>
        </w:tc>
      </w:tr>
    </w:tbl>
    <w:p w14:paraId="2B661953" w14:textId="77777777" w:rsidR="00A26979" w:rsidRDefault="00A26979" w:rsidP="00A26979">
      <w:pPr>
        <w:pStyle w:val="affe"/>
        <w:ind w:firstLine="708"/>
      </w:pPr>
    </w:p>
    <w:p w14:paraId="70798259" w14:textId="1F281CC9" w:rsidR="00C67819" w:rsidRPr="00C67819" w:rsidRDefault="00C67819" w:rsidP="00985EA3">
      <w:pPr>
        <w:pStyle w:val="a8"/>
        <w:ind w:firstLine="708"/>
      </w:pPr>
      <w:r>
        <w:t>Из рассматриваемых составов наиболее ПХА-4М имеет слишком высокую скорость горения, состав ПХА-3М превосходит по энергетическим характеристикам Б-2, поэтому выбирается топливо ПХА-3М.</w:t>
      </w:r>
    </w:p>
    <w:p w14:paraId="549E8A2F" w14:textId="76F00194" w:rsidR="00985EA3" w:rsidRDefault="00985EA3" w:rsidP="00985EA3">
      <w:pPr>
        <w:pStyle w:val="a8"/>
        <w:ind w:firstLine="708"/>
      </w:pPr>
      <w:r>
        <w:t>Характеристики топлива ПХА-3М</w:t>
      </w:r>
    </w:p>
    <w:p w14:paraId="61282089" w14:textId="633072EC" w:rsidR="00985EA3" w:rsidRDefault="00985EA3" w:rsidP="00C67819">
      <w:pPr>
        <w:pStyle w:val="a8"/>
        <w:ind w:firstLine="708"/>
      </w:pPr>
      <w:r>
        <w:t>Характеристики топлива ПХА-3М (условно металлизированное</w:t>
      </w:r>
      <w:proofErr w:type="gramStart"/>
      <w:r>
        <w:t xml:space="preserve">) </w:t>
      </w:r>
      <w:r w:rsidR="00C67819">
        <w:t>:</w:t>
      </w:r>
      <w:proofErr w:type="gramEnd"/>
    </w:p>
    <w:p w14:paraId="5B752473" w14:textId="77777777" w:rsidR="00985EA3" w:rsidRPr="00B4567C" w:rsidRDefault="00985EA3" w:rsidP="00985EA3">
      <w:pPr>
        <w:pStyle w:val="a8"/>
      </w:pPr>
      <w:r w:rsidRPr="00B4567C">
        <w:t>Состав в процентах от массы топлива:</w:t>
      </w:r>
    </w:p>
    <w:p w14:paraId="38043335" w14:textId="77777777" w:rsidR="00985EA3" w:rsidRPr="00B4567C" w:rsidRDefault="00985EA3" w:rsidP="00985EA3">
      <w:pPr>
        <w:pStyle w:val="a8"/>
      </w:pPr>
      <w:r w:rsidRPr="00B4567C">
        <w:t xml:space="preserve">- перхлорат аммония </w:t>
      </w:r>
      <w:r w:rsidRPr="00B4567C">
        <w:sym w:font="Symbol" w:char="F02D"/>
      </w:r>
      <w:r w:rsidRPr="00B4567C">
        <w:t xml:space="preserve"> 66%;</w:t>
      </w:r>
    </w:p>
    <w:p w14:paraId="142D5385" w14:textId="77777777" w:rsidR="00985EA3" w:rsidRPr="00B4567C" w:rsidRDefault="00985EA3" w:rsidP="00985EA3">
      <w:pPr>
        <w:pStyle w:val="a8"/>
      </w:pPr>
      <w:r w:rsidRPr="00B4567C">
        <w:t xml:space="preserve">- идеализированное углеводородное горючее </w:t>
      </w:r>
      <w:r w:rsidRPr="00B4567C">
        <w:sym w:font="Symbol" w:char="F02D"/>
      </w:r>
      <w:r w:rsidRPr="00B4567C">
        <w:t xml:space="preserve"> 15%;</w:t>
      </w:r>
    </w:p>
    <w:p w14:paraId="29E9D1EF" w14:textId="77777777" w:rsidR="00985EA3" w:rsidRPr="00B4567C" w:rsidRDefault="00985EA3" w:rsidP="00985EA3">
      <w:pPr>
        <w:pStyle w:val="a8"/>
      </w:pPr>
      <w:r w:rsidRPr="00B4567C">
        <w:t xml:space="preserve">- порошкообразный алюминий </w:t>
      </w:r>
      <w:r w:rsidRPr="00B4567C">
        <w:sym w:font="Symbol" w:char="F02D"/>
      </w:r>
      <w:r w:rsidRPr="00B4567C">
        <w:t xml:space="preserve"> 19%.</w:t>
      </w:r>
    </w:p>
    <w:p w14:paraId="0A2795A5" w14:textId="77777777" w:rsidR="00985EA3" w:rsidRDefault="00985EA3" w:rsidP="00985EA3">
      <w:pPr>
        <w:pStyle w:val="a8"/>
      </w:pPr>
      <w:r w:rsidRPr="00B4567C">
        <w:t>Условная химическая формула</w:t>
      </w:r>
    </w:p>
    <w:p w14:paraId="2BA489EC" w14:textId="77777777" w:rsidR="00985EA3" w:rsidRPr="00B4567C" w:rsidRDefault="00B51385" w:rsidP="00985EA3">
      <w:pPr>
        <w:pStyle w:val="a8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0,694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43,856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22,469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5,617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w:rPr>
                  <w:rFonts w:ascii="Cambria Math" w:hAnsi="Cambria Math"/>
                </w:rPr>
                <m:t>5,617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l</m:t>
              </m:r>
            </m:e>
            <m:sub>
              <m:r>
                <w:rPr>
                  <w:rFonts w:ascii="Cambria Math" w:hAnsi="Cambria Math"/>
                </w:rPr>
                <m:t>7,042</m:t>
              </m:r>
            </m:sub>
          </m:sSub>
        </m:oMath>
      </m:oMathPara>
    </w:p>
    <w:p w14:paraId="624BF84D" w14:textId="77777777" w:rsidR="00985EA3" w:rsidRPr="00B4567C" w:rsidRDefault="00985EA3" w:rsidP="00985EA3">
      <w:pPr>
        <w:pStyle w:val="a8"/>
      </w:pPr>
      <w:r>
        <w:t xml:space="preserve">1. </w:t>
      </w:r>
      <w:r w:rsidRPr="00B4567C">
        <w:t>Полная энтальпия -1934 кДж/кг.</w:t>
      </w:r>
    </w:p>
    <w:p w14:paraId="17818C73" w14:textId="77777777" w:rsidR="00985EA3" w:rsidRDefault="00985EA3" w:rsidP="00985EA3">
      <w:pPr>
        <w:pStyle w:val="a8"/>
      </w:pPr>
      <w:r w:rsidRPr="00B4567C">
        <w:t>2. Закон горения:</w:t>
      </w:r>
    </w:p>
    <w:p w14:paraId="5FF5CF86" w14:textId="77777777" w:rsidR="00985EA3" w:rsidRPr="00855F41" w:rsidRDefault="00985EA3" w:rsidP="00985EA3">
      <w:pPr>
        <w:pStyle w:val="a8"/>
        <w:rPr>
          <w:i/>
        </w:rPr>
      </w:pPr>
      <m:oMath>
        <m:r>
          <w:rPr>
            <w:rFonts w:ascii="Cambria Math" w:hAnsi="Cambria Math"/>
          </w:rPr>
          <m:t>u=3,67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98066,5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0,26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0,003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н</m:t>
                    </m:r>
                  </m:sub>
                </m:sSub>
                <m:r>
                  <w:rPr>
                    <w:rFonts w:ascii="Cambria Math" w:hAnsi="Cambria Math"/>
                  </w:rPr>
                  <m:t>-293,15</m:t>
                </m:r>
              </m:e>
            </m:d>
          </m:e>
        </m:d>
      </m:oMath>
      <w:r w:rsidRPr="00B4567C">
        <w:t> , мм/с,</w:t>
      </w:r>
    </w:p>
    <w:p w14:paraId="742726E9" w14:textId="77777777" w:rsidR="00985EA3" w:rsidRPr="00B4567C" w:rsidRDefault="00985EA3" w:rsidP="00985EA3">
      <w:pPr>
        <w:pStyle w:val="a8"/>
      </w:pPr>
      <w:r w:rsidRPr="00B4567C">
        <w:t>где </w:t>
      </w:r>
      <w:r w:rsidRPr="00B4567C">
        <w:rPr>
          <w:i/>
          <w:iCs/>
        </w:rPr>
        <w:t>p</w:t>
      </w:r>
      <w:r w:rsidRPr="00B4567C">
        <w:t xml:space="preserve">, Па </w:t>
      </w:r>
      <w:r w:rsidRPr="00B4567C">
        <w:sym w:font="Symbol" w:char="F02D"/>
      </w:r>
      <w:r w:rsidRPr="00B4567C">
        <w:t xml:space="preserve"> давление; </w:t>
      </w:r>
      <w:proofErr w:type="spellStart"/>
      <w:r w:rsidRPr="00B4567C">
        <w:rPr>
          <w:i/>
          <w:iCs/>
        </w:rPr>
        <w:t>T</w:t>
      </w:r>
      <w:r w:rsidRPr="00B4567C">
        <w:rPr>
          <w:vertAlign w:val="subscript"/>
        </w:rPr>
        <w:t>н</w:t>
      </w:r>
      <w:proofErr w:type="spellEnd"/>
      <w:r w:rsidRPr="00B4567C">
        <w:t> </w:t>
      </w:r>
      <w:r w:rsidRPr="00B4567C">
        <w:sym w:font="Symbol" w:char="F02D"/>
      </w:r>
      <w:r w:rsidRPr="00B4567C">
        <w:t xml:space="preserve"> начальная температура заряда, К.</w:t>
      </w:r>
    </w:p>
    <w:p w14:paraId="1D0CB3AE" w14:textId="77777777" w:rsidR="00985EA3" w:rsidRPr="00B4567C" w:rsidRDefault="00985EA3" w:rsidP="00985EA3">
      <w:pPr>
        <w:pStyle w:val="a8"/>
      </w:pPr>
      <w:r w:rsidRPr="00B4567C">
        <w:t xml:space="preserve">3. Плотность топлива </w:t>
      </w:r>
      <w:r w:rsidRPr="00B4567C">
        <w:sym w:font="Symbol" w:char="F072"/>
      </w:r>
      <w:r w:rsidRPr="00B4567C">
        <w:rPr>
          <w:vertAlign w:val="subscript"/>
        </w:rPr>
        <w:t>т</w:t>
      </w:r>
      <w:r w:rsidRPr="00B4567C">
        <w:t> = 1740 кг/м</w:t>
      </w:r>
      <w:r w:rsidRPr="00B4567C">
        <w:rPr>
          <w:vertAlign w:val="superscript"/>
        </w:rPr>
        <w:t>3</w:t>
      </w:r>
      <w:r w:rsidRPr="00B4567C">
        <w:t>.</w:t>
      </w:r>
    </w:p>
    <w:p w14:paraId="0B55D795" w14:textId="77777777" w:rsidR="00985EA3" w:rsidRPr="00B4567C" w:rsidRDefault="00985EA3" w:rsidP="00985EA3">
      <w:pPr>
        <w:pStyle w:val="a8"/>
      </w:pPr>
      <w:r w:rsidRPr="00B4567C">
        <w:t xml:space="preserve">4. Молекулярная масса продуктов сгорания </w:t>
      </w:r>
      <w:r w:rsidRPr="00B4567C">
        <w:sym w:font="Symbol" w:char="F06D"/>
      </w:r>
      <w:r w:rsidRPr="00B4567C">
        <w:t xml:space="preserve"> = 26 кг/</w:t>
      </w:r>
      <w:proofErr w:type="spellStart"/>
      <w:r w:rsidRPr="00B4567C">
        <w:t>кмоль</w:t>
      </w:r>
      <w:proofErr w:type="spellEnd"/>
      <w:r w:rsidRPr="00B4567C">
        <w:t>.</w:t>
      </w:r>
    </w:p>
    <w:p w14:paraId="773C1989" w14:textId="77777777" w:rsidR="00985EA3" w:rsidRPr="00B4567C" w:rsidRDefault="00985EA3" w:rsidP="00985EA3">
      <w:pPr>
        <w:pStyle w:val="a8"/>
      </w:pPr>
      <w:r w:rsidRPr="00B4567C">
        <w:t>5. Теплоемкость С = 1179 Дж/(кг</w:t>
      </w:r>
      <w:r w:rsidRPr="00B4567C">
        <w:sym w:font="Symbol" w:char="F0D7"/>
      </w:r>
      <w:r w:rsidRPr="00B4567C">
        <w:t>К).</w:t>
      </w:r>
    </w:p>
    <w:p w14:paraId="57AC95A1" w14:textId="77777777" w:rsidR="00985EA3" w:rsidRPr="00B4567C" w:rsidRDefault="00985EA3" w:rsidP="00985EA3">
      <w:pPr>
        <w:pStyle w:val="a8"/>
      </w:pPr>
      <w:r w:rsidRPr="00B4567C">
        <w:t xml:space="preserve">6. Коэффициент теплопроводности </w:t>
      </w:r>
      <w:r w:rsidRPr="00B4567C">
        <w:sym w:font="Symbol" w:char="F06C"/>
      </w:r>
      <w:r w:rsidRPr="00B4567C">
        <w:t xml:space="preserve"> = 1,2 Вт/(м</w:t>
      </w:r>
      <w:r w:rsidRPr="00B4567C">
        <w:sym w:font="Symbol" w:char="F0D7"/>
      </w:r>
      <w:r w:rsidRPr="00B4567C">
        <w:t>К).</w:t>
      </w:r>
    </w:p>
    <w:p w14:paraId="12F51AE1" w14:textId="77777777" w:rsidR="00985EA3" w:rsidRPr="00B4567C" w:rsidRDefault="00985EA3" w:rsidP="00985EA3">
      <w:pPr>
        <w:pStyle w:val="a8"/>
      </w:pPr>
      <w:r w:rsidRPr="00B4567C">
        <w:t xml:space="preserve">7. Коэффициент линейного расширения </w:t>
      </w:r>
      <w:r w:rsidRPr="00B4567C">
        <w:sym w:font="Symbol" w:char="F061"/>
      </w:r>
      <w:r w:rsidRPr="00B4567C">
        <w:t xml:space="preserve"> = 3,3</w:t>
      </w:r>
      <w:r w:rsidRPr="00B4567C">
        <w:sym w:font="Symbol" w:char="F0D7"/>
      </w:r>
      <w:r w:rsidRPr="00B4567C">
        <w:t>10</w:t>
      </w:r>
      <w:r w:rsidRPr="00B4567C">
        <w:rPr>
          <w:vertAlign w:val="superscript"/>
        </w:rPr>
        <w:t>-4</w:t>
      </w:r>
      <w:r w:rsidRPr="00B4567C">
        <w:t> 1/К.</w:t>
      </w:r>
    </w:p>
    <w:p w14:paraId="6014F7F6" w14:textId="77777777" w:rsidR="00985EA3" w:rsidRPr="00B4567C" w:rsidRDefault="00985EA3" w:rsidP="00985EA3">
      <w:pPr>
        <w:pStyle w:val="a8"/>
      </w:pPr>
      <w:r w:rsidRPr="00B4567C">
        <w:t>8. Минимальное давление устойчивого давления </w:t>
      </w:r>
      <w:proofErr w:type="spellStart"/>
      <w:r w:rsidRPr="00B4567C">
        <w:rPr>
          <w:i/>
          <w:iCs/>
        </w:rPr>
        <w:t>р</w:t>
      </w:r>
      <w:r w:rsidRPr="00B4567C">
        <w:rPr>
          <w:i/>
          <w:iCs/>
          <w:vertAlign w:val="subscript"/>
        </w:rPr>
        <w:t>min</w:t>
      </w:r>
      <w:proofErr w:type="spellEnd"/>
      <w:r w:rsidRPr="00B4567C">
        <w:t> </w:t>
      </w:r>
      <w:r w:rsidRPr="00B4567C">
        <w:sym w:font="Symbol" w:char="F0A3"/>
      </w:r>
      <w:r w:rsidRPr="00B4567C">
        <w:t xml:space="preserve"> 14 кПа.</w:t>
      </w:r>
    </w:p>
    <w:p w14:paraId="1F798A7C" w14:textId="77777777" w:rsidR="00985EA3" w:rsidRPr="00B4567C" w:rsidRDefault="00985EA3" w:rsidP="00985EA3">
      <w:pPr>
        <w:pStyle w:val="a8"/>
      </w:pPr>
      <w:r w:rsidRPr="00B4567C">
        <w:t>9. Эксплуатационный интервал температур 220 К – 323 К.</w:t>
      </w:r>
    </w:p>
    <w:p w14:paraId="14C28307" w14:textId="77777777" w:rsidR="00985EA3" w:rsidRPr="00786F5E" w:rsidRDefault="00985EA3" w:rsidP="00985EA3">
      <w:pPr>
        <w:pStyle w:val="a8"/>
      </w:pPr>
      <w:r w:rsidRPr="00B4567C">
        <w:t>10. Способ изготовления заряда - свободное литье.</w:t>
      </w:r>
    </w:p>
    <w:p w14:paraId="775D3171" w14:textId="77777777" w:rsidR="00121CED" w:rsidRDefault="00121CED" w:rsidP="00FC7EBB">
      <w:pPr>
        <w:pStyle w:val="affe"/>
      </w:pPr>
    </w:p>
    <w:p w14:paraId="629DA7E4" w14:textId="666D5C67" w:rsidR="00121CED" w:rsidRDefault="005E02C2" w:rsidP="005E02C2">
      <w:pPr>
        <w:pStyle w:val="afffe"/>
      </w:pPr>
      <w:r>
        <w:t xml:space="preserve">2.2. </w:t>
      </w:r>
      <w:r w:rsidR="00121CED">
        <w:t xml:space="preserve">Расчет </w:t>
      </w:r>
      <w:proofErr w:type="spellStart"/>
      <w:r w:rsidR="00121CED">
        <w:t>внутрибаллистических</w:t>
      </w:r>
      <w:proofErr w:type="spellEnd"/>
      <w:r w:rsidR="00121CED">
        <w:t xml:space="preserve"> характеристик</w:t>
      </w:r>
    </w:p>
    <w:p w14:paraId="553EC745" w14:textId="77777777" w:rsidR="00121CED" w:rsidRDefault="00121CED" w:rsidP="00121CED">
      <w:pPr>
        <w:pStyle w:val="affe"/>
      </w:pPr>
      <w:r>
        <w:tab/>
        <w:t xml:space="preserve">Для получения основных параметров РДТТ необходимо произвести расчёт </w:t>
      </w:r>
      <w:proofErr w:type="spellStart"/>
      <w:r>
        <w:t>внутрибаллистических</w:t>
      </w:r>
      <w:proofErr w:type="spellEnd"/>
      <w:r>
        <w:t xml:space="preserve"> характеристик.</w:t>
      </w:r>
    </w:p>
    <w:p w14:paraId="646F7C0E" w14:textId="77777777" w:rsidR="00121CED" w:rsidRDefault="00121CED" w:rsidP="008551BA">
      <w:pPr>
        <w:pStyle w:val="affe"/>
        <w:ind w:firstLine="708"/>
      </w:pPr>
      <w:r>
        <w:t xml:space="preserve">По указанным в задании на проект данным определяются начальные газодинамические параметры: </w:t>
      </w: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121CED" w:rsidRPr="00934220" w14:paraId="680C90AC" w14:textId="77777777" w:rsidTr="008878EC">
        <w:trPr>
          <w:jc w:val="center"/>
        </w:trPr>
        <w:tc>
          <w:tcPr>
            <w:tcW w:w="1014" w:type="dxa"/>
            <w:vAlign w:val="center"/>
          </w:tcPr>
          <w:p w14:paraId="23F704B2" w14:textId="77777777" w:rsidR="00121CED" w:rsidRPr="00934220" w:rsidRDefault="00121CED" w:rsidP="008878EC">
            <w:pPr>
              <w:pStyle w:val="ad"/>
              <w:ind w:firstLine="0"/>
            </w:pPr>
          </w:p>
        </w:tc>
        <w:tc>
          <w:tcPr>
            <w:tcW w:w="7611" w:type="dxa"/>
            <w:vAlign w:val="center"/>
          </w:tcPr>
          <w:p w14:paraId="567BF1CF" w14:textId="77777777" w:rsidR="00121CED" w:rsidRPr="00934220" w:rsidRDefault="00B51385" w:rsidP="008878EC">
            <w:pPr>
              <w:ind w:firstLine="284"/>
              <w:jc w:val="both"/>
              <w:rPr>
                <w:rFonts w:ascii="Times Newer Roman" w:eastAsiaTheme="minorEastAsia" w:hAnsi="Times Newer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k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1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a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к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k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-1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k</m:t>
                                </m:r>
                              </m:den>
                            </m:f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=</m:t>
                    </m:r>
                  </m:e>
                </m:rad>
              </m:oMath>
            </m:oMathPara>
          </w:p>
          <w:p w14:paraId="6BF88789" w14:textId="640B417A" w:rsidR="00121CED" w:rsidRPr="00934220" w:rsidRDefault="00121CED" w:rsidP="008878EC">
            <w:pPr>
              <w:ind w:firstLine="284"/>
              <w:jc w:val="both"/>
              <w:rPr>
                <w:rFonts w:ascii="Times Newer Roman" w:eastAsiaTheme="minorEastAsia" w:hAnsi="Times Newer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,15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+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,15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1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en-US"/>
                                      </w:rPr>
                                      <m:t>0,05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10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1,15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-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,15</m:t>
                                </m:r>
                              </m:den>
                            </m:f>
                          </m:sup>
                        </m:sSup>
                      </m:e>
                    </m:d>
                  </m:e>
                </m:ra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2,674</m:t>
                </m:r>
              </m:oMath>
            </m:oMathPara>
          </w:p>
        </w:tc>
        <w:tc>
          <w:tcPr>
            <w:tcW w:w="1014" w:type="dxa"/>
            <w:vAlign w:val="center"/>
          </w:tcPr>
          <w:p w14:paraId="38747DD8" w14:textId="77777777" w:rsidR="00121CED" w:rsidRPr="00934220" w:rsidRDefault="00121CED" w:rsidP="008878EC">
            <w:pPr>
              <w:pStyle w:val="ad"/>
              <w:ind w:firstLine="0"/>
              <w:jc w:val="right"/>
            </w:pPr>
          </w:p>
        </w:tc>
      </w:tr>
      <w:tr w:rsidR="00121CED" w:rsidRPr="00934220" w14:paraId="618749E9" w14:textId="77777777" w:rsidTr="008878EC">
        <w:trPr>
          <w:jc w:val="center"/>
        </w:trPr>
        <w:tc>
          <w:tcPr>
            <w:tcW w:w="1014" w:type="dxa"/>
            <w:vAlign w:val="center"/>
          </w:tcPr>
          <w:p w14:paraId="45170215" w14:textId="77777777" w:rsidR="00121CED" w:rsidRPr="00934220" w:rsidRDefault="00121CED" w:rsidP="008878EC">
            <w:pPr>
              <w:pStyle w:val="ad"/>
              <w:ind w:firstLine="0"/>
            </w:pPr>
          </w:p>
        </w:tc>
        <w:tc>
          <w:tcPr>
            <w:tcW w:w="7611" w:type="dxa"/>
            <w:vAlign w:val="center"/>
          </w:tcPr>
          <w:p w14:paraId="1EB7B32D" w14:textId="77777777" w:rsidR="00121CED" w:rsidRPr="00934220" w:rsidRDefault="00121CED" w:rsidP="008878EC">
            <w:pPr>
              <w:jc w:val="both"/>
              <w:rPr>
                <w:rFonts w:ascii="Times Newer Roman" w:hAnsi="Times Newer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·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+1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·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a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1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</m:oMath>
            </m:oMathPara>
          </w:p>
          <w:p w14:paraId="08618D22" w14:textId="22923D7F" w:rsidR="00121CED" w:rsidRPr="00934220" w:rsidRDefault="00121CED" w:rsidP="008878EC">
            <w:pPr>
              <w:ind w:firstLine="284"/>
              <w:jc w:val="both"/>
              <w:rPr>
                <w:rFonts w:ascii="Times Newer Roman" w:hAnsi="Times Newer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,674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·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1,15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1,15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+1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·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,674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,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15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1</m:t>
                        </m:r>
                      </m:den>
                    </m:f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0,081</m:t>
                </m:r>
              </m:oMath>
            </m:oMathPara>
          </w:p>
        </w:tc>
        <w:tc>
          <w:tcPr>
            <w:tcW w:w="1014" w:type="dxa"/>
            <w:vAlign w:val="center"/>
          </w:tcPr>
          <w:p w14:paraId="21700547" w14:textId="77777777" w:rsidR="00121CED" w:rsidRPr="00934220" w:rsidRDefault="00121CED" w:rsidP="008878EC">
            <w:pPr>
              <w:pStyle w:val="ad"/>
              <w:ind w:firstLine="0"/>
              <w:jc w:val="right"/>
            </w:pPr>
          </w:p>
        </w:tc>
      </w:tr>
      <w:tr w:rsidR="00121CED" w:rsidRPr="00934220" w14:paraId="3842763A" w14:textId="77777777" w:rsidTr="008878EC">
        <w:trPr>
          <w:jc w:val="center"/>
        </w:trPr>
        <w:tc>
          <w:tcPr>
            <w:tcW w:w="1014" w:type="dxa"/>
            <w:vAlign w:val="center"/>
          </w:tcPr>
          <w:p w14:paraId="1E2B56AC" w14:textId="77777777" w:rsidR="00121CED" w:rsidRPr="00CB0FDC" w:rsidRDefault="00121CED" w:rsidP="008878EC">
            <w:pPr>
              <w:pStyle w:val="ad"/>
              <w:ind w:firstLine="0"/>
              <w:jc w:val="center"/>
            </w:pPr>
          </w:p>
        </w:tc>
        <w:tc>
          <w:tcPr>
            <w:tcW w:w="7611" w:type="dxa"/>
            <w:vAlign w:val="center"/>
          </w:tcPr>
          <w:p w14:paraId="7FA8D4F4" w14:textId="77777777" w:rsidR="00121CED" w:rsidRPr="00CB0FDC" w:rsidRDefault="00121CED" w:rsidP="008878EC">
            <w:pPr>
              <w:ind w:firstLine="284"/>
              <w:jc w:val="center"/>
              <w:rPr>
                <w:rFonts w:asciiTheme="majorHAnsi" w:hAnsiTheme="majorHAnsi" w:cs="Times New Roman"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  <m:d>
                  <m:dPr>
                    <m:ctrlPr>
                      <w:rPr>
                        <w:rFonts w:ascii="Cambria Math" w:hAnsiTheme="majorHAnsi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</m:t>
                        </m:r>
                      </m:sub>
                    </m:sSub>
                  </m:e>
                </m:d>
                <m:r>
                  <w:rPr>
                    <w:rFonts w:ascii="Cambria Math" w:hAnsiTheme="majorHAnsi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Theme="majorHAnsi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sub>
                </m:sSub>
                <m:r>
                  <w:rPr>
                    <w:rFonts w:ascii="Cambria Math" w:hAnsiTheme="majorHAnsi" w:cs="Times New Roman"/>
                    <w:sz w:val="28"/>
                    <w:szCs w:val="28"/>
                  </w:rPr>
                  <m:t>·</m:t>
                </m:r>
                <m:sSup>
                  <m:sSupPr>
                    <m:ctrlPr>
                      <w:rPr>
                        <w:rFonts w:ascii="Cambria Math" w:hAnsiTheme="majorHAnsi" w:cs="Times New Roman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1</m:t>
                        </m:r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-</m:t>
                            </m:r>
                            <m: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k</m:t>
                            </m:r>
                            <m: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  <m:t>+1</m:t>
                            </m:r>
                          </m:den>
                        </m:f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·</m:t>
                        </m:r>
                        <m:sSup>
                          <m:sSupPr>
                            <m:ctrlP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Theme="majorHAnsi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a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1</m:t>
                        </m:r>
                      </m:den>
                    </m:f>
                  </m:sup>
                </m:sSup>
                <m:r>
                  <w:rPr>
                    <w:rFonts w:ascii="Cambria Math" w:hAnsiTheme="majorHAnsi" w:cs="Times New Roman"/>
                    <w:sz w:val="28"/>
                    <w:szCs w:val="28"/>
                  </w:rPr>
                  <m:t>·</m:t>
                </m:r>
                <m:sSup>
                  <m:sSupPr>
                    <m:ctrlPr>
                      <w:rPr>
                        <w:rFonts w:ascii="Cambria Math" w:hAnsiTheme="majorHAnsi" w:cs="Times New Roman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k</m:t>
                            </m:r>
                            <m: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  <w:lang w:val="en-US"/>
                              </w:rPr>
                              <m:t>+1</m:t>
                            </m:r>
                          </m:num>
                          <m:den>
                            <m: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1</m:t>
                        </m:r>
                      </m:den>
                    </m:f>
                  </m:sup>
                </m:sSup>
                <m:r>
                  <w:rPr>
                    <w:rFonts w:ascii="Cambria Math" w:hAnsiTheme="majorHAnsi" w:cs="Times New Roman"/>
                    <w:sz w:val="28"/>
                    <w:szCs w:val="28"/>
                  </w:rPr>
                  <m:t>=</m:t>
                </m:r>
              </m:oMath>
            </m:oMathPara>
          </w:p>
          <w:p w14:paraId="0AFE97FE" w14:textId="616DF952" w:rsidR="00121CED" w:rsidRPr="00CB0FDC" w:rsidRDefault="008878EC" w:rsidP="008878EC">
            <w:pPr>
              <w:ind w:firstLine="284"/>
              <w:jc w:val="center"/>
              <w:rPr>
                <w:rFonts w:asciiTheme="majorHAnsi" w:eastAsiaTheme="minorEastAsia" w:hAnsiTheme="majorHAnsi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Theme="majorHAnsi" w:cs="Times New Roman"/>
                    <w:sz w:val="28"/>
                    <w:szCs w:val="28"/>
                  </w:rPr>
                  <m:t>=2,674</m:t>
                </m:r>
                <m:r>
                  <w:rPr>
                    <w:rFonts w:ascii="Cambria Math" w:hAnsiTheme="majorHAnsi" w:cs="Times New Roman"/>
                    <w:sz w:val="28"/>
                    <w:szCs w:val="28"/>
                  </w:rPr>
                  <m:t>·</m:t>
                </m:r>
                <m:sSup>
                  <m:sSupPr>
                    <m:ctrlPr>
                      <w:rPr>
                        <w:rFonts w:ascii="Cambria Math" w:hAnsiTheme="majorHAnsi" w:cs="Times New Roman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1</m:t>
                        </m:r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1,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15</m:t>
                            </m:r>
                            <m: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  <m:t>-</m:t>
                            </m:r>
                            <m: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1,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15</m:t>
                            </m:r>
                            <m: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  <m:t>+1</m:t>
                            </m:r>
                          </m:den>
                        </m:f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·</m:t>
                        </m:r>
                        <m:sSup>
                          <m:sSupPr>
                            <m:ctrlP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  <m:t>2,674</m:t>
                            </m:r>
                          </m:e>
                          <m:sup>
                            <m: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1,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15</m:t>
                        </m:r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1</m:t>
                        </m:r>
                      </m:den>
                    </m:f>
                  </m:sup>
                </m:sSup>
                <m:r>
                  <w:rPr>
                    <w:rFonts w:ascii="Cambria Math" w:hAnsiTheme="majorHAnsi" w:cs="Times New Roman"/>
                    <w:sz w:val="28"/>
                    <w:szCs w:val="28"/>
                  </w:rPr>
                  <m:t>·</m:t>
                </m:r>
                <m:sSup>
                  <m:sSupPr>
                    <m:ctrlPr>
                      <w:rPr>
                        <w:rFonts w:ascii="Cambria Math" w:hAnsiTheme="majorHAnsi" w:cs="Times New Roman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1,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15</m:t>
                            </m:r>
                            <m: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  <w:lang w:val="en-US"/>
                              </w:rPr>
                              <m:t>+1</m:t>
                            </m:r>
                          </m:num>
                          <m:den>
                            <m: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1,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15</m:t>
                        </m:r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1</m:t>
                        </m:r>
                      </m:den>
                    </m:f>
                  </m:sup>
                </m:sSup>
                <m:r>
                  <w:rPr>
                    <w:rFonts w:ascii="Cambria Math" w:hAnsiTheme="majorHAnsi" w:cs="Times New Roman"/>
                    <w:sz w:val="28"/>
                    <w:szCs w:val="28"/>
                  </w:rPr>
                  <m:t>=</m:t>
                </m:r>
              </m:oMath>
            </m:oMathPara>
          </w:p>
          <w:p w14:paraId="6419AEC8" w14:textId="5EAE6ECA" w:rsidR="00121CED" w:rsidRPr="00CB0FDC" w:rsidRDefault="00121CED" w:rsidP="008878EC">
            <w:pPr>
              <w:ind w:firstLine="284"/>
              <w:jc w:val="center"/>
              <w:rPr>
                <w:rFonts w:asciiTheme="majorHAnsi" w:eastAsiaTheme="minorEastAsia" w:hAnsiTheme="majorHAnsi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Theme="majorHAnsi" w:cs="Times New Roman"/>
                    <w:sz w:val="28"/>
                    <w:szCs w:val="28"/>
                  </w:rPr>
                  <m:t>=0,043</m:t>
                </m:r>
              </m:oMath>
            </m:oMathPara>
          </w:p>
        </w:tc>
        <w:tc>
          <w:tcPr>
            <w:tcW w:w="1014" w:type="dxa"/>
            <w:vAlign w:val="center"/>
          </w:tcPr>
          <w:p w14:paraId="485321BF" w14:textId="77777777" w:rsidR="00121CED" w:rsidRPr="00934220" w:rsidRDefault="00121CED" w:rsidP="008878EC">
            <w:pPr>
              <w:pStyle w:val="ad"/>
              <w:ind w:firstLine="0"/>
              <w:jc w:val="right"/>
            </w:pPr>
          </w:p>
        </w:tc>
      </w:tr>
    </w:tbl>
    <w:p w14:paraId="68FF8830" w14:textId="77777777" w:rsidR="008551BA" w:rsidRDefault="008551BA" w:rsidP="008551BA">
      <w:pPr>
        <w:pStyle w:val="affe"/>
        <w:ind w:firstLine="708"/>
      </w:pPr>
    </w:p>
    <w:p w14:paraId="7C19704E" w14:textId="77777777" w:rsidR="008551BA" w:rsidRDefault="008551BA" w:rsidP="008551BA">
      <w:pPr>
        <w:pStyle w:val="affe"/>
        <w:ind w:firstLine="708"/>
      </w:pPr>
    </w:p>
    <w:p w14:paraId="68BE60BD" w14:textId="49B33193" w:rsidR="00121CED" w:rsidRDefault="00121CED" w:rsidP="008551BA">
      <w:pPr>
        <w:pStyle w:val="affe"/>
        <w:ind w:firstLine="708"/>
      </w:pPr>
      <w:r>
        <w:t>Комплекс</w:t>
      </w:r>
      <w:r w:rsidR="008551BA">
        <w:t>:</w:t>
      </w: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121CED" w:rsidRPr="00934220" w14:paraId="1BE5D872" w14:textId="77777777" w:rsidTr="008878EC">
        <w:trPr>
          <w:jc w:val="center"/>
        </w:trPr>
        <w:tc>
          <w:tcPr>
            <w:tcW w:w="1014" w:type="dxa"/>
            <w:vAlign w:val="center"/>
          </w:tcPr>
          <w:p w14:paraId="6A923269" w14:textId="77777777" w:rsidR="00121CED" w:rsidRPr="00934220" w:rsidRDefault="00121CED" w:rsidP="008878EC">
            <w:pPr>
              <w:pStyle w:val="ad"/>
              <w:ind w:firstLine="0"/>
            </w:pPr>
          </w:p>
        </w:tc>
        <w:tc>
          <w:tcPr>
            <w:tcW w:w="7611" w:type="dxa"/>
            <w:vAlign w:val="center"/>
          </w:tcPr>
          <w:p w14:paraId="05A4DABD" w14:textId="77777777" w:rsidR="00121CED" w:rsidRPr="00CC4D07" w:rsidRDefault="00B51385" w:rsidP="008878EC">
            <w:pPr>
              <w:ind w:firstLine="284"/>
              <w:jc w:val="both"/>
              <w:rPr>
                <w:rFonts w:ascii="Times Newer Roman" w:eastAsiaTheme="minorEastAsia" w:hAnsi="Times Newer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Theme="majorHAnsi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HAnsi" w:cs="Times New Roman"/>
                        <w:sz w:val="28"/>
                        <w:szCs w:val="28"/>
                        <w:lang w:val="en-US"/>
                      </w:rPr>
                      <m:t>k</m:t>
                    </m:r>
                  </m:sub>
                </m:sSub>
                <m:r>
                  <w:rPr>
                    <w:rFonts w:ascii="Cambria Math" w:hAnsiTheme="majorHAnsi" w:cs="Times New Roman"/>
                    <w:sz w:val="28"/>
                    <w:szCs w:val="28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Theme="majorHAnsi" w:cs="Times New Roman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k</m:t>
                            </m:r>
                            <m: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  <w:lang w:val="en-US"/>
                              </w:rPr>
                              <m:t>+1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1</m:t>
                        </m:r>
                      </m:den>
                    </m:f>
                  </m:sup>
                </m:sSup>
                <m:r>
                  <w:rPr>
                    <w:rFonts w:ascii="Cambria Math" w:hAnsiTheme="majorHAnsi" w:cs="Times New Roman"/>
                    <w:sz w:val="28"/>
                    <w:szCs w:val="28"/>
                  </w:rPr>
                  <m:t>·</m:t>
                </m:r>
                <m:rad>
                  <m:radPr>
                    <m:degHide m:val="1"/>
                    <m:ctrlPr>
                      <w:rPr>
                        <w:rFonts w:ascii="Cambria Math" w:hAnsiTheme="majorHAnsi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2</m:t>
                        </m:r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·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k</m:t>
                        </m:r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  <w:lang w:val="en-US"/>
                          </w:rPr>
                          <m:t>+1</m:t>
                        </m:r>
                      </m:den>
                    </m:f>
                  </m:e>
                </m:rad>
                <m:r>
                  <w:rPr>
                    <w:rFonts w:ascii="Cambria Math" w:hAnsiTheme="majorHAnsi" w:cs="Times New Roman"/>
                    <w:sz w:val="28"/>
                    <w:szCs w:val="28"/>
                  </w:rPr>
                  <m:t>=</m:t>
                </m:r>
              </m:oMath>
            </m:oMathPara>
          </w:p>
          <w:p w14:paraId="20682A0D" w14:textId="77777777" w:rsidR="00121CED" w:rsidRPr="00C559C4" w:rsidRDefault="00121CED" w:rsidP="008878EC">
            <w:pPr>
              <w:ind w:firstLine="284"/>
              <w:jc w:val="both"/>
              <w:rPr>
                <w:rFonts w:asciiTheme="majorHAnsi" w:hAnsiTheme="majorHAnsi" w:cs="Times New Roman"/>
                <w:i/>
                <w:szCs w:val="28"/>
              </w:rPr>
            </w:pPr>
            <m:oMathPara>
              <m:oMath>
                <m:r>
                  <w:rPr>
                    <w:rFonts w:ascii="Cambria Math" w:hAnsiTheme="majorHAnsi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Theme="majorHAnsi" w:cs="Times New Roman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1,16</m:t>
                            </m:r>
                            <m:r>
                              <w:rPr>
                                <w:rFonts w:ascii="Cambria Math" w:hAnsiTheme="majorHAnsi" w:cs="Times New Roman"/>
                                <w:sz w:val="28"/>
                                <w:szCs w:val="28"/>
                                <w:lang w:val="en-US"/>
                              </w:rPr>
                              <m:t>+1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1,15</m:t>
                        </m:r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1</m:t>
                        </m:r>
                      </m:den>
                    </m:f>
                  </m:sup>
                </m:sSup>
                <m:r>
                  <w:rPr>
                    <w:rFonts w:ascii="Cambria Math" w:hAnsiTheme="majorHAnsi" w:cs="Times New Roman"/>
                    <w:sz w:val="28"/>
                    <w:szCs w:val="28"/>
                  </w:rPr>
                  <m:t>·</m:t>
                </m:r>
                <m:rad>
                  <m:radPr>
                    <m:degHide m:val="1"/>
                    <m:ctrlPr>
                      <w:rPr>
                        <w:rFonts w:ascii="Cambria Math" w:hAnsiTheme="majorHAnsi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2</m:t>
                        </m:r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</w:rPr>
                          <m:t>·</m:t>
                        </m:r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,15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,15</m:t>
                        </m:r>
                        <m:r>
                          <w:rPr>
                            <w:rFonts w:ascii="Cambria Math" w:hAnsiTheme="majorHAnsi" w:cs="Times New Roman"/>
                            <w:sz w:val="28"/>
                            <w:szCs w:val="28"/>
                            <w:lang w:val="en-US"/>
                          </w:rPr>
                          <m:t>+1</m:t>
                        </m:r>
                      </m:den>
                    </m:f>
                  </m:e>
                </m:rad>
                <m:r>
                  <w:rPr>
                    <w:rFonts w:ascii="Cambria Math" w:hAnsiTheme="majorHAnsi" w:cs="Times New Roman"/>
                    <w:sz w:val="28"/>
                    <w:szCs w:val="28"/>
                  </w:rPr>
                  <m:t>=0,639</m:t>
                </m:r>
              </m:oMath>
            </m:oMathPara>
          </w:p>
        </w:tc>
        <w:tc>
          <w:tcPr>
            <w:tcW w:w="1014" w:type="dxa"/>
            <w:vAlign w:val="center"/>
          </w:tcPr>
          <w:p w14:paraId="572200B3" w14:textId="77777777" w:rsidR="00121CED" w:rsidRDefault="00121CED" w:rsidP="008878EC">
            <w:pPr>
              <w:pStyle w:val="ad"/>
              <w:ind w:firstLine="0"/>
              <w:jc w:val="right"/>
            </w:pPr>
          </w:p>
          <w:p w14:paraId="4E81B3E9" w14:textId="77777777" w:rsidR="00121CED" w:rsidRDefault="00121CED" w:rsidP="008878EC">
            <w:pPr>
              <w:pStyle w:val="ad"/>
              <w:ind w:firstLine="0"/>
              <w:jc w:val="right"/>
            </w:pPr>
          </w:p>
          <w:p w14:paraId="60DFC629" w14:textId="77777777" w:rsidR="00121CED" w:rsidRDefault="00121CED" w:rsidP="008878EC">
            <w:pPr>
              <w:pStyle w:val="ad"/>
              <w:ind w:firstLine="0"/>
              <w:jc w:val="right"/>
            </w:pPr>
          </w:p>
          <w:p w14:paraId="03C20EE8" w14:textId="77777777" w:rsidR="00121CED" w:rsidRDefault="00121CED" w:rsidP="008878EC">
            <w:pPr>
              <w:pStyle w:val="ad"/>
              <w:ind w:firstLine="0"/>
              <w:jc w:val="right"/>
            </w:pPr>
          </w:p>
          <w:p w14:paraId="46C27EFF" w14:textId="77777777" w:rsidR="00121CED" w:rsidRDefault="00121CED" w:rsidP="008878EC">
            <w:pPr>
              <w:pStyle w:val="ad"/>
              <w:ind w:firstLine="0"/>
              <w:jc w:val="right"/>
            </w:pPr>
          </w:p>
          <w:p w14:paraId="2E8ED6A1" w14:textId="77777777" w:rsidR="00121CED" w:rsidRDefault="00121CED" w:rsidP="008878EC">
            <w:pPr>
              <w:pStyle w:val="ad"/>
              <w:ind w:firstLine="0"/>
              <w:jc w:val="right"/>
            </w:pPr>
          </w:p>
          <w:p w14:paraId="38CC97BC" w14:textId="77777777" w:rsidR="00121CED" w:rsidRPr="00934220" w:rsidRDefault="00121CED" w:rsidP="008878EC">
            <w:pPr>
              <w:pStyle w:val="ad"/>
              <w:ind w:firstLine="0"/>
              <w:jc w:val="right"/>
            </w:pPr>
          </w:p>
        </w:tc>
      </w:tr>
    </w:tbl>
    <w:p w14:paraId="5BAD5C63" w14:textId="7A81A758" w:rsidR="00121CED" w:rsidRDefault="008551BA" w:rsidP="008551BA">
      <w:pPr>
        <w:pStyle w:val="affe"/>
        <w:ind w:firstLine="708"/>
      </w:pPr>
      <w:r>
        <w:t>Потребный у</w:t>
      </w:r>
      <w:r w:rsidR="00121CED">
        <w:t>дельный импульс</w:t>
      </w:r>
      <w:r>
        <w:t>:</w:t>
      </w:r>
    </w:p>
    <w:p w14:paraId="24BE2D0A" w14:textId="77777777" w:rsidR="00121CED" w:rsidRPr="00EF5598" w:rsidRDefault="00121CED" w:rsidP="00121CED">
      <w:pPr>
        <w:pStyle w:val="affe"/>
        <w:ind w:firstLine="708"/>
      </w:pPr>
      <w:r>
        <w:t xml:space="preserve">Принимаем коэффициент, учитывающий потери энергии на нагрев стенок КС и на неполноту сгорания твёрдого топлива </w:t>
      </w:r>
      <m:oMath>
        <m:r>
          <m:rPr>
            <m:sty m:val="p"/>
          </m:rPr>
          <w:rPr>
            <w:rFonts w:ascii="Cambria Math" w:hAnsi="Cambria Math"/>
          </w:rPr>
          <m:t>χ</m:t>
        </m:r>
        <m:r>
          <w:rPr>
            <w:rFonts w:ascii="Cambria Math" w:hAnsi="Cambria Math"/>
          </w:rPr>
          <m:t>=0,95</m:t>
        </m:r>
      </m:oMath>
      <w:r w:rsidRPr="00EF5598">
        <w:t>.</w:t>
      </w: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121CED" w:rsidRPr="00934220" w14:paraId="3DAB1733" w14:textId="77777777" w:rsidTr="008878EC">
        <w:trPr>
          <w:jc w:val="center"/>
        </w:trPr>
        <w:tc>
          <w:tcPr>
            <w:tcW w:w="1014" w:type="dxa"/>
            <w:vAlign w:val="center"/>
          </w:tcPr>
          <w:p w14:paraId="2ED2A1C4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61949A78" w14:textId="77777777" w:rsidR="00121CED" w:rsidRPr="00CC4D07" w:rsidRDefault="00B51385" w:rsidP="008878EC">
            <w:pPr>
              <w:pStyle w:val="affe"/>
              <w:rPr>
                <w:rFonts w:ascii="Times Newer Roman" w:eastAsiaTheme="minorEastAsia" w:hAnsi="Times Newer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Theme="maj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Theme="majorHAnsi"/>
                      </w:rPr>
                      <m:t>у</m:t>
                    </m:r>
                  </m:sub>
                </m:sSub>
                <m:r>
                  <w:rPr>
                    <w:rFonts w:ascii="Cambria Math" w:hAnsiTheme="majorHAnsi"/>
                  </w:rPr>
                  <m:t>=</m:t>
                </m:r>
                <m:f>
                  <m:fPr>
                    <m:ctrlPr>
                      <w:rPr>
                        <w:rFonts w:ascii="Cambria Math" w:hAnsiTheme="majorHAnsi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Theme="majorHAnsi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χ∙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  <m:r>
                          <w:rPr>
                            <w:rFonts w:ascii="Cambria Math" w:hAnsiTheme="majorHAnsi"/>
                            <w:lang w:val="en-US"/>
                          </w:rPr>
                          <m:t>·</m:t>
                        </m:r>
                        <m:sSub>
                          <m:sSubPr>
                            <m:ctrlPr>
                              <w:rPr>
                                <w:rFonts w:ascii="Cambria Math" w:hAnsiTheme="majorHAnsi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Theme="majorHAnsi"/>
                                <w:lang w:val="en-US"/>
                              </w:rPr>
                              <m:t>к</m:t>
                            </m:r>
                          </m:sub>
                        </m:sSub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Theme="majorHAnsi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Theme="majorHAnsi"/>
                            <w:lang w:val="en-US"/>
                          </w:rPr>
                          <m:t>k</m:t>
                        </m:r>
                      </m:sub>
                    </m:sSub>
                  </m:den>
                </m:f>
                <m:r>
                  <w:rPr>
                    <w:rFonts w:ascii="Cambria Math" w:hAnsiTheme="majorHAnsi"/>
                  </w:rPr>
                  <m:t>·</m:t>
                </m:r>
                <m:f>
                  <m:fPr>
                    <m:ctrlPr>
                      <w:rPr>
                        <w:rFonts w:ascii="Cambria Math" w:hAnsiTheme="majorHAnsi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Theme="majorHAnsi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Theme="majorHAnsi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Theme="majorHAnsi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Theme="majorHAns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Theme="majorHAnsi"/>
                              </w:rPr>
                              <m:t>н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Theme="majorHAns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Theme="majorHAnsi"/>
                              </w:rPr>
                              <m:t>к</m:t>
                            </m:r>
                          </m:sub>
                        </m:sSub>
                      </m:den>
                    </m:f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Theme="majorHAnsi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Theme="majorHAnsi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Theme="majorHAnsi"/>
                  </w:rPr>
                  <m:t>=</m:t>
                </m:r>
              </m:oMath>
            </m:oMathPara>
          </w:p>
          <w:p w14:paraId="1CF6C543" w14:textId="557BA844" w:rsidR="00121CED" w:rsidRPr="00CC4D07" w:rsidRDefault="00121CED" w:rsidP="008878EC">
            <w:pPr>
              <w:pStyle w:val="affe"/>
              <w:rPr>
                <w:rFonts w:asciiTheme="majorHAnsi" w:eastAsiaTheme="minorEastAsia" w:hAnsiTheme="majorHAnsi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0,95∙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320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·</m:t>
                        </m:r>
                        <m:r>
                          <w:rPr>
                            <w:rFonts w:ascii="Cambria Math" w:hAnsi="Cambria Math"/>
                          </w:rPr>
                          <m:t>317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0,639</m:t>
                    </m:r>
                  </m:den>
                </m:f>
                <m:r>
                  <w:rPr>
                    <w:rFonts w:ascii="Cambria Math" w:hAnsi="Cambria Math"/>
                  </w:rPr>
                  <m:t>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0,10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0,0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den>
                    </m:f>
                  </m:num>
                  <m:den>
                    <m:r>
                      <w:rPr>
                        <w:rFonts w:ascii="Cambria Math" w:hAnsi="Cambria Math"/>
                      </w:rPr>
                      <m:t>0,05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=2716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1014" w:type="dxa"/>
            <w:vAlign w:val="center"/>
          </w:tcPr>
          <w:p w14:paraId="41FA62BF" w14:textId="77777777" w:rsidR="00121CED" w:rsidRPr="00934220" w:rsidRDefault="00121CED" w:rsidP="008878EC">
            <w:pPr>
              <w:pStyle w:val="affe"/>
            </w:pPr>
          </w:p>
        </w:tc>
      </w:tr>
    </w:tbl>
    <w:p w14:paraId="67A5C2E3" w14:textId="5AFDDE18" w:rsidR="00121CED" w:rsidRDefault="008878EC" w:rsidP="008551BA">
      <w:pPr>
        <w:pStyle w:val="affe"/>
        <w:ind w:firstLine="708"/>
      </w:pPr>
      <w:r>
        <w:t>Потребный средний расход</w:t>
      </w:r>
      <w:r w:rsidR="008551BA">
        <w:t>:</w:t>
      </w:r>
    </w:p>
    <w:p w14:paraId="0DE847C9" w14:textId="0ADE533F" w:rsidR="008878EC" w:rsidRPr="00550C91" w:rsidRDefault="00B51385" w:rsidP="008878EC">
      <w:pPr>
        <w:pStyle w:val="affe"/>
        <w:jc w:val="center"/>
      </w:pPr>
      <m:oMathPara>
        <m:oMath>
          <m:acc>
            <m:accPr>
              <m:chr m:val="̇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у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45000</m:t>
              </m:r>
            </m:num>
            <m:den>
              <m:r>
                <w:rPr>
                  <w:rFonts w:ascii="Cambria Math" w:hAnsi="Cambria Math"/>
                </w:rPr>
                <m:t>2716</m:t>
              </m:r>
            </m:den>
          </m:f>
          <m:r>
            <w:rPr>
              <w:rFonts w:ascii="Cambria Math" w:hAnsi="Cambria Math"/>
            </w:rPr>
            <m:t xml:space="preserve">=53,38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кг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14:paraId="51CBAE3D" w14:textId="77777777" w:rsidR="008878EC" w:rsidRPr="00550C91" w:rsidRDefault="008878EC" w:rsidP="00121CED">
      <w:pPr>
        <w:pStyle w:val="affe"/>
        <w:jc w:val="center"/>
      </w:pPr>
    </w:p>
    <w:p w14:paraId="7124867A" w14:textId="583E13C3" w:rsidR="00121CED" w:rsidRDefault="00121CED" w:rsidP="008551BA">
      <w:pPr>
        <w:pStyle w:val="affe"/>
        <w:ind w:firstLine="708"/>
      </w:pPr>
      <w:r>
        <w:t>Площадь критического сечения</w:t>
      </w:r>
      <w:r w:rsidR="008551BA">
        <w:t>:</w:t>
      </w:r>
    </w:p>
    <w:p w14:paraId="2147ED9C" w14:textId="77777777" w:rsidR="00121CED" w:rsidRDefault="00121CED" w:rsidP="00121CED">
      <w:pPr>
        <w:pStyle w:val="affe"/>
        <w:ind w:firstLine="708"/>
      </w:pPr>
      <w:r>
        <w:t xml:space="preserve">Принимаем коэффициент потерь расхода сопла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с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>=0,98</m:t>
        </m:r>
      </m:oMath>
      <w:r w:rsidRPr="006F358F">
        <w:rPr>
          <w:rFonts w:eastAsiaTheme="minorEastAsia"/>
        </w:rPr>
        <w:t>.</w:t>
      </w: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121CED" w:rsidRPr="00934220" w14:paraId="73907D31" w14:textId="77777777" w:rsidTr="008878EC">
        <w:trPr>
          <w:jc w:val="center"/>
        </w:trPr>
        <w:tc>
          <w:tcPr>
            <w:tcW w:w="1014" w:type="dxa"/>
            <w:vAlign w:val="center"/>
          </w:tcPr>
          <w:p w14:paraId="5F7333BD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6194D118" w14:textId="47B749D5" w:rsidR="00121CED" w:rsidRPr="00EF5598" w:rsidRDefault="00B51385" w:rsidP="008878EC">
            <w:pPr>
              <w:pStyle w:val="affe"/>
              <w:rPr>
                <w:rFonts w:ascii="Times Newer Roman" w:eastAsiaTheme="minorEastAsia" w:hAnsi="Times Newer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р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acc>
                      <m:accPr>
                        <m:chr m:val="̇"/>
                        <m:ctrlPr>
                          <w:rPr>
                            <w:rFonts w:ascii="Cambria Math" w:hAnsiTheme="majorHAnsi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∙</m:t>
                    </m:r>
                    <m:rad>
                      <m:radPr>
                        <m:degHide m:val="1"/>
                        <m:ctrlPr>
                          <w:rPr>
                            <w:rFonts w:ascii="Cambria Math" w:hAnsiTheme="majorHAnsi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χ</m:t>
                        </m:r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  <m:r>
                          <w:rPr>
                            <w:rFonts w:ascii="Cambria Math" w:hAnsiTheme="majorHAnsi"/>
                          </w:rPr>
                          <m:t>·</m:t>
                        </m:r>
                        <m:sSub>
                          <m:sSubPr>
                            <m:ctrlPr>
                              <w:rPr>
                                <w:rFonts w:ascii="Cambria Math" w:hAnsiTheme="majorHAnsi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Theme="majorHAnsi"/>
                              </w:rPr>
                              <m:t>к</m:t>
                            </m:r>
                          </m:sub>
                        </m:sSub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с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Theme="majorHAnsi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Theme="majorHAnsi"/>
                            <w:lang w:val="en-US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Theme="majorHAnsi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Theme="majorHAnsi"/>
                          </w:rPr>
                          <m:t>к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Theme="majorHAnsi"/>
                      </w:rPr>
                      <m:t xml:space="preserve">53,38  </m:t>
                    </m:r>
                    <m:r>
                      <w:rPr>
                        <w:rFonts w:ascii="Cambria Math" w:hAnsiTheme="majorHAnsi"/>
                      </w:rPr>
                      <m:t>·</m:t>
                    </m:r>
                    <m:rad>
                      <m:radPr>
                        <m:degHide m:val="1"/>
                        <m:ctrlPr>
                          <w:rPr>
                            <w:rFonts w:ascii="Cambria Math" w:hAnsiTheme="majorHAnsi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ourier New"/>
                          </w:rPr>
                          <m:t>0,95∙320</m:t>
                        </m:r>
                        <m:r>
                          <w:rPr>
                            <w:rFonts w:ascii="Cambria Math" w:hAnsiTheme="majorHAnsi"/>
                            <w:lang w:val="en-US"/>
                          </w:rPr>
                          <m:t>·</m:t>
                        </m:r>
                        <m:r>
                          <w:rPr>
                            <w:rFonts w:ascii="Cambria Math" w:hAnsi="Cambria Math"/>
                          </w:rPr>
                          <m:t>317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0,98∙</m:t>
                    </m:r>
                    <m:r>
                      <w:rPr>
                        <w:rFonts w:ascii="Cambria Math" w:hAnsiTheme="majorHAnsi"/>
                      </w:rPr>
                      <m:t>0,639</m:t>
                    </m:r>
                    <m:r>
                      <w:rPr>
                        <w:rFonts w:ascii="Cambria Math" w:hAnsi="Cambria Math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Theme="majorHAnsi"/>
                          </w:rPr>
                        </m:ctrlPr>
                      </m:sSupPr>
                      <m:e>
                        <m:r>
                          <w:rPr>
                            <w:rFonts w:ascii="Cambria Math" w:hAnsiTheme="majorHAnsi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Theme="majorHAnsi"/>
                          </w:rPr>
                          <m:t>7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25267417" w14:textId="69404964" w:rsidR="00121CED" w:rsidRPr="00EF5598" w:rsidRDefault="008878EC" w:rsidP="008878EC">
            <w:pPr>
              <w:pStyle w:val="affe"/>
              <w:rPr>
                <w:rFonts w:asciiTheme="majorHAnsi" w:eastAsiaTheme="minorEastAsia" w:hAnsiTheme="majorHAnsi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=0,0085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014" w:type="dxa"/>
            <w:vAlign w:val="center"/>
          </w:tcPr>
          <w:p w14:paraId="4F405F2F" w14:textId="77777777" w:rsidR="00121CED" w:rsidRPr="00934220" w:rsidRDefault="00121CED" w:rsidP="008878EC">
            <w:pPr>
              <w:pStyle w:val="affe"/>
            </w:pPr>
          </w:p>
        </w:tc>
      </w:tr>
      <w:tr w:rsidR="00121CED" w:rsidRPr="00934220" w14:paraId="4972DA79" w14:textId="77777777" w:rsidTr="008878EC">
        <w:tblPrEx>
          <w:jc w:val="left"/>
        </w:tblPrEx>
        <w:tc>
          <w:tcPr>
            <w:tcW w:w="1014" w:type="dxa"/>
          </w:tcPr>
          <w:p w14:paraId="091FA8F4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</w:tcPr>
          <w:p w14:paraId="3432B747" w14:textId="77777777" w:rsidR="00121CED" w:rsidRPr="008551BA" w:rsidRDefault="00B51385" w:rsidP="008878EC">
            <w:pPr>
              <w:pStyle w:val="affe"/>
              <w:rPr>
                <w:rFonts w:asciiTheme="majorHAnsi" w:eastAsiaTheme="minorEastAsia" w:hAnsiTheme="majorHAns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р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кр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 xml:space="preserve">4∙0,0085 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0,0104 м</m:t>
                </m:r>
              </m:oMath>
            </m:oMathPara>
          </w:p>
          <w:p w14:paraId="2FBACC80" w14:textId="18ADE5AE" w:rsidR="008551BA" w:rsidRPr="008551BA" w:rsidRDefault="008551BA" w:rsidP="008878EC">
            <w:pPr>
              <w:pStyle w:val="affe"/>
              <w:rPr>
                <w:rFonts w:asciiTheme="majorHAnsi" w:eastAsiaTheme="minorEastAsia" w:hAnsiTheme="majorHAnsi"/>
              </w:rPr>
            </w:pPr>
            <w:r>
              <w:t xml:space="preserve">Примем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кр</m:t>
                  </m:r>
                </m:sub>
              </m:sSub>
              <m:r>
                <w:rPr>
                  <w:rFonts w:ascii="Cambria Math" w:hAnsi="Cambria Math"/>
                </w:rPr>
                <m:t>=0,1м</m:t>
              </m:r>
            </m:oMath>
            <w:r>
              <w:rPr>
                <w:rFonts w:eastAsiaTheme="minorEastAsia"/>
              </w:rPr>
              <w:t>, т.к. имеет место выгорание материала в критическом сечении</w:t>
            </w:r>
          </w:p>
        </w:tc>
        <w:tc>
          <w:tcPr>
            <w:tcW w:w="1014" w:type="dxa"/>
          </w:tcPr>
          <w:p w14:paraId="2C440B51" w14:textId="77777777" w:rsidR="00121CED" w:rsidRPr="00934220" w:rsidRDefault="00121CED" w:rsidP="008878EC">
            <w:pPr>
              <w:pStyle w:val="affe"/>
            </w:pPr>
          </w:p>
        </w:tc>
      </w:tr>
    </w:tbl>
    <w:p w14:paraId="563428B3" w14:textId="3E0DB246" w:rsidR="00121CED" w:rsidRPr="004E7588" w:rsidRDefault="00121CED" w:rsidP="008551BA">
      <w:pPr>
        <w:pStyle w:val="affe"/>
        <w:ind w:firstLine="708"/>
      </w:pPr>
      <w:r w:rsidRPr="004E7588">
        <w:t xml:space="preserve">Диаметр и площадь выходного сечения </w:t>
      </w:r>
      <w:r>
        <w:t xml:space="preserve">согласно </w:t>
      </w:r>
      <w:r w:rsidR="008551BA">
        <w:t>габаритным ограничениям</w:t>
      </w:r>
      <w:r w:rsidRPr="004E7588">
        <w:t>:</w:t>
      </w: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121CED" w:rsidRPr="004E7588" w14:paraId="7C219126" w14:textId="77777777" w:rsidTr="008878EC">
        <w:trPr>
          <w:jc w:val="center"/>
        </w:trPr>
        <w:tc>
          <w:tcPr>
            <w:tcW w:w="1014" w:type="dxa"/>
            <w:vAlign w:val="center"/>
          </w:tcPr>
          <w:p w14:paraId="2A0A4594" w14:textId="77777777" w:rsidR="00121CED" w:rsidRPr="004E7588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671BFD7B" w14:textId="77777777" w:rsidR="00121CED" w:rsidRPr="008878EC" w:rsidRDefault="00B51385" w:rsidP="008878EC">
            <w:pPr>
              <w:pStyle w:val="affe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440 мм</m:t>
                </m:r>
              </m:oMath>
            </m:oMathPara>
          </w:p>
        </w:tc>
        <w:tc>
          <w:tcPr>
            <w:tcW w:w="1014" w:type="dxa"/>
            <w:vAlign w:val="center"/>
          </w:tcPr>
          <w:p w14:paraId="37D832CC" w14:textId="77777777" w:rsidR="00121CED" w:rsidRPr="004E7588" w:rsidRDefault="00121CED" w:rsidP="008878EC">
            <w:pPr>
              <w:pStyle w:val="affe"/>
            </w:pPr>
          </w:p>
        </w:tc>
      </w:tr>
      <w:tr w:rsidR="00121CED" w:rsidRPr="00934220" w14:paraId="2F4B7B40" w14:textId="77777777" w:rsidTr="008878EC">
        <w:trPr>
          <w:jc w:val="center"/>
        </w:trPr>
        <w:tc>
          <w:tcPr>
            <w:tcW w:w="1014" w:type="dxa"/>
            <w:vAlign w:val="center"/>
          </w:tcPr>
          <w:p w14:paraId="2ECA653A" w14:textId="77777777" w:rsidR="00121CED" w:rsidRPr="004E7588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259A36D1" w14:textId="77777777" w:rsidR="00121CED" w:rsidRPr="008878EC" w:rsidRDefault="00B51385" w:rsidP="008878EC">
            <w:pPr>
              <w:pStyle w:val="affe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⋅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,44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=0,152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м</m:t>
                    </m:r>
                    <m:ctrlPr>
                      <w:rPr>
                        <w:rFonts w:ascii="Cambria Math" w:eastAsiaTheme="minorEastAsia" w:hAnsi="Cambria Math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014" w:type="dxa"/>
            <w:vAlign w:val="center"/>
          </w:tcPr>
          <w:p w14:paraId="2835B41D" w14:textId="77777777" w:rsidR="00121CED" w:rsidRPr="008878EC" w:rsidRDefault="00121CED" w:rsidP="008878EC">
            <w:pPr>
              <w:pStyle w:val="affe"/>
            </w:pPr>
          </w:p>
        </w:tc>
      </w:tr>
    </w:tbl>
    <w:p w14:paraId="00FADB3D" w14:textId="121E3157" w:rsidR="008551BA" w:rsidRDefault="008551BA" w:rsidP="008551BA">
      <w:pPr>
        <w:pStyle w:val="affe"/>
        <w:ind w:firstLine="708"/>
      </w:pPr>
      <w:r>
        <w:t>Потребная средняя скорость горения топлива:</w:t>
      </w:r>
    </w:p>
    <w:p w14:paraId="2B578BE2" w14:textId="15DD5446" w:rsidR="008551BA" w:rsidRPr="006B0AB4" w:rsidRDefault="008551BA" w:rsidP="008551BA">
      <w:pPr>
        <w:pStyle w:val="affe"/>
        <w:ind w:firstLine="708"/>
        <w:rPr>
          <w:i/>
        </w:rPr>
      </w:pPr>
      <m:oMathPara>
        <m:oMath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  <w:lang w:val="en-US"/>
            </w:rPr>
            <m:t>u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98066,5</m:t>
                  </m:r>
                </m:den>
              </m:f>
            </m:e>
          </m:d>
          <m:r>
            <w:rPr>
              <w:rFonts w:ascii="Cambria Math" w:hAnsi="Cambria Math"/>
              <w:lang w:val="en-US"/>
            </w:rPr>
            <m:t>=3,67∙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-3</m:t>
              </m:r>
            </m:sup>
          </m:sSup>
          <m:r>
            <w:rPr>
              <w:rFonts w:ascii="Cambria Math" w:hAnsi="Cambria Math"/>
              <w:lang w:val="en-US"/>
            </w:rPr>
            <m:t>∙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7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98066,5</m:t>
                  </m:r>
                </m:den>
              </m:f>
            </m:e>
          </m:d>
          <m:r>
            <w:rPr>
              <w:rFonts w:ascii="Cambria Math" w:hAnsi="Cambria Math"/>
              <w:lang w:val="en-US"/>
            </w:rPr>
            <m:t xml:space="preserve">=0,012 </m:t>
          </m:r>
          <m:r>
            <w:rPr>
              <w:rFonts w:ascii="Cambria Math" w:hAnsi="Cambria Math"/>
            </w:rPr>
            <m:t>м</m:t>
          </m:r>
        </m:oMath>
      </m:oMathPara>
    </w:p>
    <w:p w14:paraId="6840C1D4" w14:textId="42E5B26D" w:rsidR="00121CED" w:rsidRPr="009248E7" w:rsidRDefault="008551BA" w:rsidP="008551BA">
      <w:pPr>
        <w:pStyle w:val="affe"/>
        <w:ind w:firstLine="708"/>
      </w:pPr>
      <w:r>
        <w:t>Потребная средняя п</w:t>
      </w:r>
      <w:r w:rsidR="00121CED" w:rsidRPr="009248E7">
        <w:t>лощадь горения</w:t>
      </w:r>
      <w:r>
        <w:t>:</w:t>
      </w:r>
    </w:p>
    <w:p w14:paraId="315C616B" w14:textId="0BBD8C3F" w:rsidR="008551BA" w:rsidRPr="008551BA" w:rsidRDefault="00B51385" w:rsidP="00121CED">
      <w:pPr>
        <w:pStyle w:val="affe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num>
            <m:den>
              <m:r>
                <w:rPr>
                  <w:rFonts w:ascii="Cambria Math" w:hAnsi="Cambria Math"/>
                </w:rPr>
                <m:t>ρ∙u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3,38</m:t>
              </m:r>
            </m:num>
            <m:den>
              <m:r>
                <w:rPr>
                  <w:rFonts w:ascii="Cambria Math" w:hAnsi="Cambria Math"/>
                </w:rPr>
                <m:t>1740∙0,012</m:t>
              </m:r>
            </m:den>
          </m:f>
          <m:r>
            <w:rPr>
              <w:rFonts w:ascii="Cambria Math" w:hAnsi="Cambria Math"/>
            </w:rPr>
            <m:t xml:space="preserve">=2,556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м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351A9086" w14:textId="1E75FE72" w:rsidR="008551BA" w:rsidRDefault="00F438A4" w:rsidP="00121CED">
      <w:pPr>
        <w:pStyle w:val="affe"/>
      </w:pPr>
      <w:r>
        <w:tab/>
        <w:t xml:space="preserve">Далее проектируется заряд формы «звезда», опираясь на полученные средние значения. Полученный заряд, а также его стадии горения представлены </w:t>
      </w:r>
      <w:r w:rsidRPr="00F438A4">
        <w:rPr>
          <w:highlight w:val="yellow"/>
        </w:rPr>
        <w:t>на графическом листе №</w:t>
      </w:r>
    </w:p>
    <w:p w14:paraId="2FAF2E96" w14:textId="66BF5715" w:rsidR="00F438A4" w:rsidRDefault="00F438A4" w:rsidP="00F438A4">
      <w:pPr>
        <w:pStyle w:val="affe"/>
        <w:rPr>
          <w:rFonts w:eastAsiaTheme="minorEastAsia"/>
        </w:rPr>
      </w:pPr>
      <w:r>
        <w:tab/>
        <w:t xml:space="preserve">Далее необходимо рассчитать </w:t>
      </w:r>
      <w:proofErr w:type="spellStart"/>
      <w:r>
        <w:t>внутребаллистические</w:t>
      </w:r>
      <w:proofErr w:type="spellEnd"/>
      <w:r>
        <w:t xml:space="preserve"> характеристики во время работы РДТТ. Для этого с помощью 3</w:t>
      </w:r>
      <w:r>
        <w:rPr>
          <w:lang w:val="en-US"/>
        </w:rPr>
        <w:t>D</w:t>
      </w:r>
      <w:r w:rsidRPr="00F438A4">
        <w:t xml:space="preserve"> </w:t>
      </w:r>
      <w:r>
        <w:t xml:space="preserve">модели заряда рассчитывается площадь горения с шагом по сгоревшему своду равному </w:t>
      </w:r>
      <m:oMath>
        <m:r>
          <w:rPr>
            <w:rFonts w:ascii="Cambria Math" w:hAnsi="Cambria Math"/>
          </w:rPr>
          <m:t>e=5 мм</m:t>
        </m:r>
      </m:oMath>
      <w:r>
        <w:rPr>
          <w:rFonts w:eastAsiaTheme="minorEastAsia"/>
        </w:rPr>
        <w:t xml:space="preserve"> и из полученного массива данных рассчитываются необходимые характеристики</w:t>
      </w:r>
      <w:r w:rsidR="00BB1600">
        <w:rPr>
          <w:rFonts w:eastAsiaTheme="minorEastAsia"/>
        </w:rPr>
        <w:t xml:space="preserve">: давление в камере сгорания, тяга двигателя, скорость горения топлив, а также время необходимое для сгорания топлива толщиной размером </w:t>
      </w:r>
      <m:oMath>
        <m:r>
          <w:rPr>
            <w:rFonts w:ascii="Cambria Math" w:hAnsi="Cambria Math"/>
          </w:rPr>
          <m:t>e=5 мм</m:t>
        </m:r>
      </m:oMath>
      <w:r w:rsidR="00BB1600">
        <w:rPr>
          <w:rFonts w:eastAsiaTheme="minorEastAsia"/>
        </w:rPr>
        <w:t xml:space="preserve"> </w:t>
      </w:r>
    </w:p>
    <w:p w14:paraId="557CA8B4" w14:textId="5C223A55" w:rsidR="00BB1600" w:rsidRDefault="00BB1600" w:rsidP="00F438A4">
      <w:pPr>
        <w:pStyle w:val="affe"/>
        <w:rPr>
          <w:rFonts w:eastAsiaTheme="minorEastAsia"/>
        </w:rPr>
      </w:pPr>
      <w:r>
        <w:rPr>
          <w:rFonts w:eastAsiaTheme="minorEastAsia"/>
        </w:rPr>
        <w:tab/>
        <w:t>Эти характеристики рассчитываются по следующим соотношениям:</w:t>
      </w:r>
    </w:p>
    <w:p w14:paraId="2824B2D6" w14:textId="5D3337D4" w:rsidR="00BB1600" w:rsidRPr="00F438A4" w:rsidRDefault="00BB1600" w:rsidP="00BB1600">
      <w:pPr>
        <w:pStyle w:val="affe"/>
        <w:numPr>
          <w:ilvl w:val="0"/>
          <w:numId w:val="38"/>
        </w:numPr>
        <w:rPr>
          <w:i/>
        </w:rPr>
      </w:pPr>
      <w:r>
        <w:rPr>
          <w:rFonts w:eastAsiaTheme="minorEastAsia"/>
        </w:rPr>
        <w:t>Давление в камере сгорания</w:t>
      </w: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625"/>
        <w:gridCol w:w="8389"/>
        <w:gridCol w:w="625"/>
      </w:tblGrid>
      <w:tr w:rsidR="00121CED" w:rsidRPr="009248E7" w14:paraId="2FDEA6E5" w14:textId="77777777" w:rsidTr="008878EC">
        <w:trPr>
          <w:trHeight w:val="1117"/>
          <w:jc w:val="center"/>
        </w:trPr>
        <w:tc>
          <w:tcPr>
            <w:tcW w:w="625" w:type="dxa"/>
            <w:vAlign w:val="center"/>
          </w:tcPr>
          <w:p w14:paraId="4BB079A3" w14:textId="77777777" w:rsidR="00121CED" w:rsidRPr="009248E7" w:rsidRDefault="00121CED" w:rsidP="008878EC">
            <w:pPr>
              <w:pStyle w:val="affe"/>
            </w:pPr>
          </w:p>
        </w:tc>
        <w:tc>
          <w:tcPr>
            <w:tcW w:w="8389" w:type="dxa"/>
            <w:vAlign w:val="center"/>
          </w:tcPr>
          <w:p w14:paraId="4C374FE9" w14:textId="77777777" w:rsidR="00121CED" w:rsidRPr="009248E7" w:rsidRDefault="00B51385" w:rsidP="008878EC">
            <w:pPr>
              <w:pStyle w:val="affe"/>
              <w:rPr>
                <w:rFonts w:ascii="Times Newer Roman" w:eastAsiaTheme="minorEastAsia" w:hAnsi="Times Newer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/>
                      </w:rPr>
                      <m:t>к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lang w:val="en-US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/>
                                  </w:rPr>
                                  <m:t>г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Cambria Math"/>
                              </w:rPr>
                              <m:t>⋅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/>
                                  </w:rPr>
                                  <m:t>Т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Cambria Math"/>
                              </w:rPr>
                              <m:t>⋅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/>
                                    <w:lang w:val="en-US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/>
                                  </w:rPr>
                                  <m:t>'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Cambria Math"/>
                              </w:rPr>
                              <m:t>⋅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eastAsiaTheme="minorEastAsia"/>
                                  </w:rPr>
                                  <m:t>χ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Cambria Math"/>
                                  </w:rPr>
                                  <m:t>⋅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Cambria Math"/>
                                  </w:rPr>
                                  <m:t>⋅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/>
                                      </w:rPr>
                                      <m:t>к</m:t>
                                    </m:r>
                                  </m:sub>
                                </m:sSub>
                              </m:e>
                            </m:rad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/>
                                  </w:rPr>
                                  <m:t>c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Cambria Math"/>
                              </w:rPr>
                              <m:t>⋅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/>
                                  </w:rPr>
                                  <m:t>кр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/>
                                  </w:rPr>
                                  <m:t>i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Cambria Math"/>
                              </w:rPr>
                              <m:t>⋅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/>
                              </w:rPr>
                              <m:t>A</m:t>
                            </m:r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/>
                                  </w:rPr>
                                  <m:t>k</m:t>
                                </m:r>
                              </m:e>
                            </m:d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</w:rPr>
                          <m:t>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</w:rPr>
                          <m:t>-υ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625" w:type="dxa"/>
            <w:vAlign w:val="center"/>
          </w:tcPr>
          <w:p w14:paraId="0101747E" w14:textId="77777777" w:rsidR="00121CED" w:rsidRPr="009248E7" w:rsidRDefault="00121CED" w:rsidP="008878EC">
            <w:pPr>
              <w:pStyle w:val="affe"/>
            </w:pPr>
          </w:p>
        </w:tc>
      </w:tr>
    </w:tbl>
    <w:p w14:paraId="587DF43C" w14:textId="4AA74739" w:rsidR="00121CED" w:rsidRDefault="00121CED" w:rsidP="00BB1600">
      <w:pPr>
        <w:pStyle w:val="affe"/>
        <w:numPr>
          <w:ilvl w:val="0"/>
          <w:numId w:val="38"/>
        </w:numPr>
      </w:pPr>
      <w:r>
        <w:t>Скорость горения</w:t>
      </w: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121CED" w:rsidRPr="00934220" w14:paraId="065E4979" w14:textId="77777777" w:rsidTr="008878EC">
        <w:trPr>
          <w:jc w:val="center"/>
        </w:trPr>
        <w:tc>
          <w:tcPr>
            <w:tcW w:w="1014" w:type="dxa"/>
            <w:vAlign w:val="center"/>
          </w:tcPr>
          <w:p w14:paraId="730F91BD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3756E7BD" w14:textId="77777777" w:rsidR="00121CED" w:rsidRPr="00E05E84" w:rsidRDefault="00B51385" w:rsidP="008878EC">
            <w:pPr>
              <w:pStyle w:val="affe"/>
              <w:rPr>
                <w:rFonts w:ascii="Times Newer Roman" w:eastAsiaTheme="minorEastAsia" w:hAnsi="Times Newer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г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⋅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/>
                                  </w:rPr>
                                  <m:t>к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98066,5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v</m:t>
                    </m:r>
                  </m:sup>
                </m:sSup>
              </m:oMath>
            </m:oMathPara>
          </w:p>
        </w:tc>
        <w:tc>
          <w:tcPr>
            <w:tcW w:w="1014" w:type="dxa"/>
            <w:vAlign w:val="center"/>
          </w:tcPr>
          <w:p w14:paraId="1C04FCAD" w14:textId="77777777" w:rsidR="00121CED" w:rsidRPr="00934220" w:rsidRDefault="00121CED" w:rsidP="008878EC">
            <w:pPr>
              <w:pStyle w:val="affe"/>
            </w:pPr>
          </w:p>
        </w:tc>
      </w:tr>
    </w:tbl>
    <w:p w14:paraId="21E59C74" w14:textId="77777777" w:rsidR="00121CED" w:rsidRDefault="00121CED" w:rsidP="00BB1600">
      <w:pPr>
        <w:pStyle w:val="affe"/>
        <w:numPr>
          <w:ilvl w:val="0"/>
          <w:numId w:val="38"/>
        </w:numPr>
      </w:pPr>
      <w:r>
        <w:t>Время работы</w:t>
      </w:r>
    </w:p>
    <w:p w14:paraId="00AFC870" w14:textId="77777777" w:rsidR="00121CED" w:rsidRDefault="00121CED" w:rsidP="00121CED">
      <w:pPr>
        <w:pStyle w:val="affe"/>
        <w:ind w:firstLine="708"/>
      </w:pPr>
      <w:r>
        <w:t>Значение времени работы при данной величине сгоревшего свода определяется по формуле:</w:t>
      </w: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121CED" w:rsidRPr="00934220" w14:paraId="165F2D5B" w14:textId="77777777" w:rsidTr="008878EC">
        <w:trPr>
          <w:jc w:val="center"/>
        </w:trPr>
        <w:tc>
          <w:tcPr>
            <w:tcW w:w="1014" w:type="dxa"/>
            <w:vAlign w:val="center"/>
          </w:tcPr>
          <w:p w14:paraId="72A9304D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5FAEDBFA" w14:textId="77777777" w:rsidR="00121CED" w:rsidRPr="00AC2243" w:rsidRDefault="00B51385" w:rsidP="008878EC">
            <w:pPr>
              <w:pStyle w:val="affe"/>
              <w:rPr>
                <w:rFonts w:ascii="Times Newer Roman" w:eastAsiaTheme="minorEastAsia" w:hAnsi="Times Newer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τ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р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τ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 xml:space="preserve">р 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-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-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 xml:space="preserve"> 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-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014" w:type="dxa"/>
            <w:vAlign w:val="center"/>
          </w:tcPr>
          <w:p w14:paraId="523A01AD" w14:textId="77777777" w:rsidR="00121CED" w:rsidRPr="00934220" w:rsidRDefault="00121CED" w:rsidP="008878EC">
            <w:pPr>
              <w:pStyle w:val="affe"/>
            </w:pPr>
          </w:p>
        </w:tc>
      </w:tr>
    </w:tbl>
    <w:p w14:paraId="5ECCF5DF" w14:textId="77777777" w:rsidR="00121CED" w:rsidRDefault="00121CED" w:rsidP="00BB1600">
      <w:pPr>
        <w:pStyle w:val="affe"/>
        <w:numPr>
          <w:ilvl w:val="0"/>
          <w:numId w:val="38"/>
        </w:numPr>
      </w:pPr>
      <w:r>
        <w:t>Тяга</w:t>
      </w:r>
    </w:p>
    <w:p w14:paraId="7801585B" w14:textId="77777777" w:rsidR="00121CED" w:rsidRDefault="00121CED" w:rsidP="00121CED">
      <w:pPr>
        <w:pStyle w:val="affe"/>
        <w:ind w:firstLine="708"/>
      </w:pPr>
      <w:r>
        <w:t>Значение тяги и ее изменение по времени определяется по формуле:</w:t>
      </w: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121CED" w:rsidRPr="00934220" w14:paraId="082F41B6" w14:textId="77777777" w:rsidTr="008878EC">
        <w:trPr>
          <w:jc w:val="center"/>
        </w:trPr>
        <w:tc>
          <w:tcPr>
            <w:tcW w:w="1014" w:type="dxa"/>
            <w:vAlign w:val="center"/>
          </w:tcPr>
          <w:p w14:paraId="66A78DEC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29A96E57" w14:textId="406EE5E9" w:rsidR="00121CED" w:rsidRPr="00B51385" w:rsidRDefault="00121CED" w:rsidP="008878EC">
            <w:pPr>
              <w:pStyle w:val="affe"/>
              <w:rPr>
                <w:rFonts w:ascii="Times Newer Roman" w:eastAsiaTheme="minorEastAsia" w:hAnsi="Times Newer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к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</m:d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кр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(t)</m:t>
                </m:r>
                <m:f>
                  <m:fPr>
                    <m:ctrlPr>
                      <w:rPr>
                        <w:rFonts w:ascii="Cambria Math" w:eastAsiaTheme="minorEastAsia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H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к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t</m:t>
                            </m:r>
                          </m:e>
                        </m:d>
                      </m:den>
                    </m:f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a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  <w:p w14:paraId="7977049E" w14:textId="77777777" w:rsidR="00B51385" w:rsidRPr="00124DC6" w:rsidRDefault="00B51385" w:rsidP="008878EC">
            <w:pPr>
              <w:pStyle w:val="affe"/>
              <w:rPr>
                <w:rFonts w:ascii="Times Newer Roman" w:eastAsiaTheme="minorEastAsia" w:hAnsi="Times Newer Roman"/>
              </w:rPr>
            </w:pPr>
          </w:p>
          <w:p w14:paraId="44FC821B" w14:textId="22C9C5B6" w:rsidR="00124DC6" w:rsidRPr="00124DC6" w:rsidRDefault="00124DC6" w:rsidP="00124DC6">
            <w:pPr>
              <w:pStyle w:val="affe"/>
              <w:rPr>
                <w:i/>
              </w:rPr>
            </w:pPr>
            <w:r>
              <w:t xml:space="preserve">Где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кр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кр 0 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унос</m:t>
                  </m:r>
                </m:sub>
              </m:sSub>
              <m:r>
                <w:rPr>
                  <w:rFonts w:ascii="Cambria Math" w:eastAsiaTheme="minorEastAsia" w:hAnsi="Cambria Math"/>
                </w:rPr>
                <m:t>∙</m:t>
              </m:r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oMath>
            <w:r w:rsidRPr="00124DC6">
              <w:rPr>
                <w:rFonts w:eastAsiaTheme="minorEastAsia"/>
              </w:rPr>
              <w:t>,</w:t>
            </w:r>
            <w:r>
              <w:rPr>
                <w:rFonts w:eastAsiaTheme="minorEastAsia"/>
              </w:rPr>
              <w:t xml:space="preserve"> примем</w:t>
            </w:r>
            <w:r w:rsidRPr="00124DC6">
              <w:rPr>
                <w:rFonts w:eastAsiaTheme="minorEastAsia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унос</m:t>
                  </m:r>
                </m:sub>
              </m:sSub>
              <m:r>
                <w:rPr>
                  <w:rFonts w:ascii="Cambria Math" w:eastAsiaTheme="minorEastAsia" w:hAnsi="Cambria Math"/>
                </w:rPr>
                <m:t xml:space="preserve">=0,1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мм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с</m:t>
                  </m:r>
                </m:den>
              </m:f>
            </m:oMath>
          </w:p>
        </w:tc>
        <w:tc>
          <w:tcPr>
            <w:tcW w:w="1014" w:type="dxa"/>
            <w:vAlign w:val="center"/>
          </w:tcPr>
          <w:p w14:paraId="26182AD0" w14:textId="77777777" w:rsidR="00121CED" w:rsidRPr="00934220" w:rsidRDefault="00121CED" w:rsidP="008878EC">
            <w:pPr>
              <w:pStyle w:val="affe"/>
            </w:pPr>
          </w:p>
        </w:tc>
      </w:tr>
    </w:tbl>
    <w:p w14:paraId="5A36D678" w14:textId="77777777" w:rsidR="00121CED" w:rsidRDefault="00121CED" w:rsidP="00121CED">
      <w:pPr>
        <w:pStyle w:val="affe"/>
        <w:ind w:firstLine="708"/>
      </w:pPr>
      <w:r>
        <w:t xml:space="preserve">Для каждого расчёта, соответствующего определенному своду и проведенные аналогично, результаты сводятся в форме таблицы параметров </w:t>
      </w:r>
    </w:p>
    <w:p w14:paraId="04CEA592" w14:textId="77777777" w:rsidR="00121CED" w:rsidRPr="00124DC6" w:rsidRDefault="00121CED" w:rsidP="00121CED">
      <w:pPr>
        <w:pStyle w:val="affe"/>
        <w:ind w:firstLine="708"/>
      </w:pPr>
      <w:r w:rsidRPr="00124DC6">
        <w:t>Таблица 3. Зависимости площади горения, давления, скорости горения, времени работы и тяги от свода</w:t>
      </w:r>
    </w:p>
    <w:tbl>
      <w:tblPr>
        <w:tblW w:w="82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9"/>
        <w:gridCol w:w="1421"/>
        <w:gridCol w:w="1370"/>
        <w:gridCol w:w="1370"/>
        <w:gridCol w:w="1370"/>
        <w:gridCol w:w="1370"/>
      </w:tblGrid>
      <w:tr w:rsidR="00121CED" w:rsidRPr="00096BDF" w14:paraId="71B2FDE6" w14:textId="77777777" w:rsidTr="008878EC">
        <w:trPr>
          <w:trHeight w:val="795"/>
          <w:tblHeader/>
          <w:jc w:val="center"/>
        </w:trPr>
        <w:tc>
          <w:tcPr>
            <w:tcW w:w="1369" w:type="dxa"/>
            <w:shd w:val="clear" w:color="auto" w:fill="auto"/>
            <w:noWrap/>
            <w:vAlign w:val="center"/>
            <w:hideMark/>
          </w:tcPr>
          <w:p w14:paraId="06B27BB4" w14:textId="77777777" w:rsidR="00121CED" w:rsidRPr="00CC5B85" w:rsidRDefault="00121CED" w:rsidP="008878EC">
            <w:pPr>
              <w:pStyle w:val="affe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C5B85">
              <w:rPr>
                <w:rFonts w:eastAsia="Times New Roman"/>
                <w:i/>
                <w:color w:val="000000"/>
                <w:sz w:val="24"/>
                <w:szCs w:val="24"/>
                <w:lang w:eastAsia="ru-RU"/>
              </w:rPr>
              <w:t>e</w:t>
            </w:r>
            <w:r w:rsidRPr="00CC5B8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, мм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14:paraId="08405B92" w14:textId="77777777" w:rsidR="00121CED" w:rsidRPr="00CC5B85" w:rsidRDefault="00121CED" w:rsidP="008878EC">
            <w:pPr>
              <w:pStyle w:val="affe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C5B85"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  <w:t>F</w:t>
            </w:r>
            <w:r w:rsidRPr="00CC5B85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г</w:t>
            </w:r>
            <w:proofErr w:type="spellEnd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, м</w:t>
            </w:r>
            <w:r w:rsidRPr="00CC5B85">
              <w:rPr>
                <w:rFonts w:eastAsia="Times New Roman"/>
                <w:color w:val="000000"/>
                <w:sz w:val="24"/>
                <w:szCs w:val="24"/>
                <w:vertAlign w:val="superscript"/>
                <w:lang w:val="en-US" w:eastAsia="ru-RU"/>
              </w:rPr>
              <w:t>2</w:t>
            </w:r>
          </w:p>
        </w:tc>
        <w:tc>
          <w:tcPr>
            <w:tcW w:w="1370" w:type="dxa"/>
            <w:shd w:val="clear" w:color="auto" w:fill="auto"/>
            <w:vAlign w:val="center"/>
            <w:hideMark/>
          </w:tcPr>
          <w:p w14:paraId="2805A5D7" w14:textId="77777777" w:rsidR="00121CED" w:rsidRPr="00CC5B85" w:rsidRDefault="00121CED" w:rsidP="008878EC">
            <w:pPr>
              <w:pStyle w:val="affe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C5B85"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  <w:t>p</w:t>
            </w:r>
            <w:r w:rsidRPr="00CC5B85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к</w:t>
            </w:r>
            <w:proofErr w:type="spellEnd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 xml:space="preserve">, </w:t>
            </w:r>
            <w:proofErr w:type="spellStart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МПа</w:t>
            </w:r>
            <w:proofErr w:type="spellEnd"/>
          </w:p>
        </w:tc>
        <w:tc>
          <w:tcPr>
            <w:tcW w:w="1370" w:type="dxa"/>
            <w:shd w:val="clear" w:color="auto" w:fill="auto"/>
            <w:vAlign w:val="center"/>
            <w:hideMark/>
          </w:tcPr>
          <w:p w14:paraId="7BB7EC9D" w14:textId="77777777" w:rsidR="00121CED" w:rsidRPr="00CC5B85" w:rsidRDefault="00121CED" w:rsidP="008878EC">
            <w:pPr>
              <w:pStyle w:val="affe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C5B85"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  <w:t>u</w:t>
            </w:r>
            <w:r w:rsidRPr="00CC5B85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г</w:t>
            </w:r>
            <w:proofErr w:type="spellEnd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 xml:space="preserve">, </w:t>
            </w:r>
            <w:proofErr w:type="spellStart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мм</w:t>
            </w:r>
            <w:proofErr w:type="spellEnd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/с</w:t>
            </w:r>
          </w:p>
        </w:tc>
        <w:tc>
          <w:tcPr>
            <w:tcW w:w="1370" w:type="dxa"/>
            <w:shd w:val="clear" w:color="auto" w:fill="auto"/>
            <w:vAlign w:val="center"/>
            <w:hideMark/>
          </w:tcPr>
          <w:p w14:paraId="59FD3620" w14:textId="77777777" w:rsidR="00121CED" w:rsidRPr="00CC5B85" w:rsidRDefault="00121CED" w:rsidP="008878EC">
            <w:pPr>
              <w:pStyle w:val="affe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C5B85"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  <w:t>t</w:t>
            </w:r>
            <w:r w:rsidRPr="00CC5B85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р</w:t>
            </w:r>
            <w:proofErr w:type="spellEnd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, с</w:t>
            </w:r>
          </w:p>
        </w:tc>
        <w:tc>
          <w:tcPr>
            <w:tcW w:w="1370" w:type="dxa"/>
            <w:shd w:val="clear" w:color="auto" w:fill="auto"/>
            <w:vAlign w:val="center"/>
            <w:hideMark/>
          </w:tcPr>
          <w:p w14:paraId="62124376" w14:textId="77777777" w:rsidR="00121CED" w:rsidRPr="00CC5B85" w:rsidRDefault="00121CED" w:rsidP="008878EC">
            <w:pPr>
              <w:pStyle w:val="affe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C5B85"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  <w:t>P</w:t>
            </w:r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 xml:space="preserve">, </w:t>
            </w:r>
            <w:proofErr w:type="spellStart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кН</w:t>
            </w:r>
            <w:proofErr w:type="spellEnd"/>
          </w:p>
        </w:tc>
      </w:tr>
      <w:tr w:rsidR="00037B1D" w:rsidRPr="00096BDF" w14:paraId="30D9B48A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7AC3604E" w14:textId="77777777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CC5B85">
              <w:t>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34528500" w14:textId="75E733C9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CC5B85">
              <w:rPr>
                <w:color w:val="000000"/>
              </w:rPr>
              <w:t>1,80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CC523CB" w14:textId="2C61A148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7</w:t>
            </w:r>
            <w:r>
              <w:t>,</w:t>
            </w:r>
            <w:r w:rsidRPr="00E35E81">
              <w:t>3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1FB17F0" w14:textId="7EDEDB0F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28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8D208F5" w14:textId="3A31AB2E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0</w:t>
            </w:r>
            <w:r>
              <w:t>,</w:t>
            </w:r>
            <w:r w:rsidRPr="00E35E81">
              <w:t>4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CAE96BD" w14:textId="506CDFA5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93</w:t>
            </w:r>
            <w:r>
              <w:t>,</w:t>
            </w:r>
            <w:r w:rsidRPr="00E35E81">
              <w:t>8</w:t>
            </w:r>
          </w:p>
        </w:tc>
      </w:tr>
      <w:tr w:rsidR="00037B1D" w:rsidRPr="00096BDF" w14:paraId="119D2D9B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2AEFF0D8" w14:textId="77777777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CC5B85">
              <w:t>1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51F758B9" w14:textId="7359A179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CC5B85">
              <w:rPr>
                <w:color w:val="000000"/>
              </w:rPr>
              <w:t>1,87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9138B46" w14:textId="6C9FE832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7</w:t>
            </w:r>
            <w:r>
              <w:t>,</w:t>
            </w:r>
            <w:r w:rsidRPr="00E35E81">
              <w:t>7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DD2BCA5" w14:textId="6B2D0071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4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89BD2F8" w14:textId="4612FEF1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0</w:t>
            </w:r>
            <w:r>
              <w:t>,</w:t>
            </w:r>
            <w:r w:rsidRPr="00E35E81">
              <w:t>88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CF94371" w14:textId="4F96F920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98</w:t>
            </w:r>
            <w:r>
              <w:t>,</w:t>
            </w:r>
            <w:r w:rsidRPr="00E35E81">
              <w:t>9</w:t>
            </w:r>
          </w:p>
        </w:tc>
      </w:tr>
      <w:tr w:rsidR="00037B1D" w:rsidRPr="00096BDF" w14:paraId="66DFC409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55EB47D5" w14:textId="77777777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CC5B85">
              <w:t>1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3E2F9CE2" w14:textId="4A63ED64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CC5B85">
              <w:rPr>
                <w:color w:val="000000"/>
              </w:rPr>
              <w:t>1,93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3A25029" w14:textId="19DA79D8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8</w:t>
            </w:r>
            <w:r>
              <w:t>,</w:t>
            </w:r>
            <w:r w:rsidRPr="00E35E81">
              <w:t>08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4EA085D" w14:textId="0C052BCB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55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14FBEF6" w14:textId="3774D361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</w:t>
            </w:r>
            <w:r>
              <w:t>,</w:t>
            </w:r>
            <w:r w:rsidRPr="00E35E81">
              <w:t>3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B5DC1C7" w14:textId="397DD23C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4</w:t>
            </w:r>
            <w:r>
              <w:t>,</w:t>
            </w:r>
            <w:r w:rsidRPr="00E35E81">
              <w:t>0</w:t>
            </w:r>
          </w:p>
        </w:tc>
      </w:tr>
      <w:tr w:rsidR="00037B1D" w:rsidRPr="00096BDF" w14:paraId="6C333C6C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317077D2" w14:textId="77777777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CC5B85">
              <w:t>2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42B17201" w14:textId="65BB3CEB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CC5B85">
              <w:rPr>
                <w:color w:val="000000"/>
              </w:rPr>
              <w:t>2,007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C6F6B7A" w14:textId="023EBA2A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8</w:t>
            </w:r>
            <w:r>
              <w:t>,</w:t>
            </w:r>
            <w:r w:rsidRPr="00E35E81">
              <w:t>4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97AFC5D" w14:textId="1D71B5A9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6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0E305BD9" w14:textId="3B0C4DB1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</w:t>
            </w:r>
            <w:r>
              <w:t>,</w:t>
            </w:r>
            <w:r w:rsidRPr="00E35E81">
              <w:t>7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040420F" w14:textId="31A953B6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9</w:t>
            </w:r>
            <w:r>
              <w:t>,</w:t>
            </w:r>
            <w:r w:rsidRPr="00E35E81">
              <w:t>3</w:t>
            </w:r>
          </w:p>
        </w:tc>
      </w:tr>
      <w:tr w:rsidR="00037B1D" w:rsidRPr="00096BDF" w14:paraId="3D18B22B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04A1E88F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52636A06" w14:textId="5BA34AA6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075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AE74B3C" w14:textId="4837293E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8</w:t>
            </w:r>
            <w:r>
              <w:t>,</w:t>
            </w:r>
            <w:r w:rsidRPr="00E35E81">
              <w:t>8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63E1B95" w14:textId="3F9EE01F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8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7B4F45A" w14:textId="66CE6C5A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2</w:t>
            </w:r>
            <w:r>
              <w:t>,</w:t>
            </w:r>
            <w:r w:rsidRPr="00E35E81">
              <w:t>1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40EF6A4" w14:textId="0F0BBA85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4</w:t>
            </w:r>
            <w:r>
              <w:t>,</w:t>
            </w:r>
            <w:r w:rsidRPr="00E35E81">
              <w:t>6</w:t>
            </w:r>
          </w:p>
        </w:tc>
      </w:tr>
      <w:tr w:rsidR="00037B1D" w:rsidRPr="00096BDF" w14:paraId="0C9F1EF9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7777E51F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3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4D9DDDBB" w14:textId="0FC2BE45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143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C50385C" w14:textId="47E14262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9</w:t>
            </w:r>
            <w:r>
              <w:t>,</w:t>
            </w:r>
            <w:r w:rsidRPr="00E35E81">
              <w:t>18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C8EEAB3" w14:textId="03791558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95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1CEC798" w14:textId="126B5660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2</w:t>
            </w:r>
            <w:r>
              <w:t>,</w:t>
            </w:r>
            <w:r w:rsidRPr="00E35E81">
              <w:t>58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4CBE1B8" w14:textId="5BBCC70B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9</w:t>
            </w:r>
            <w:r>
              <w:t>,</w:t>
            </w:r>
            <w:r w:rsidRPr="00E35E81">
              <w:t>9</w:t>
            </w:r>
          </w:p>
        </w:tc>
      </w:tr>
      <w:tr w:rsidR="00037B1D" w:rsidRPr="00096BDF" w14:paraId="719A01C1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4F73E2BD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3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2BCE53EA" w14:textId="75712548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21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575F706" w14:textId="533591ED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9</w:t>
            </w:r>
            <w:r>
              <w:t>,</w:t>
            </w:r>
            <w:r w:rsidRPr="00E35E81">
              <w:t>5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99271CE" w14:textId="3D35E21F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07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224B065" w14:textId="7F4BA228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3</w:t>
            </w:r>
            <w:r>
              <w:t>,</w:t>
            </w:r>
            <w:r w:rsidRPr="00E35E81">
              <w:t>00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48FF440" w14:textId="681EA8DE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5</w:t>
            </w:r>
            <w:r>
              <w:t>,</w:t>
            </w:r>
            <w:r w:rsidRPr="00E35E81">
              <w:t>3</w:t>
            </w:r>
          </w:p>
        </w:tc>
      </w:tr>
      <w:tr w:rsidR="00037B1D" w:rsidRPr="00096BDF" w14:paraId="4CC9BB22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3C424665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4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55935F24" w14:textId="12C3BDA8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27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1B5C8BD" w14:textId="5827543A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9</w:t>
            </w:r>
            <w:r>
              <w:t>,</w:t>
            </w:r>
            <w:r w:rsidRPr="00E35E81">
              <w:t>9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05E2BA47" w14:textId="0FF0D77E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1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610F16F" w14:textId="632AC5C8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3</w:t>
            </w:r>
            <w:r>
              <w:t>,</w:t>
            </w:r>
            <w:r w:rsidRPr="00E35E81">
              <w:t>4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30B1FA5" w14:textId="40640ADC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30</w:t>
            </w:r>
            <w:r>
              <w:t>,</w:t>
            </w:r>
            <w:r w:rsidRPr="00E35E81">
              <w:t>8</w:t>
            </w:r>
          </w:p>
        </w:tc>
      </w:tr>
      <w:tr w:rsidR="00037B1D" w:rsidRPr="00096BDF" w14:paraId="2A31230F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721CD80C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4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57993640" w14:textId="2807CE69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347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BC312B0" w14:textId="12855B47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3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5B0B0D1" w14:textId="4FD79A49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3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67C3BB0" w14:textId="3FC00F8F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3</w:t>
            </w:r>
            <w:r>
              <w:t>,</w:t>
            </w:r>
            <w:r w:rsidRPr="00E35E81">
              <w:t>8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70A88DC" w14:textId="13CBCE4E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36</w:t>
            </w:r>
            <w:r>
              <w:t>,</w:t>
            </w:r>
            <w:r w:rsidRPr="00E35E81">
              <w:t>3</w:t>
            </w:r>
          </w:p>
        </w:tc>
      </w:tr>
      <w:tr w:rsidR="00037B1D" w:rsidRPr="00096BDF" w14:paraId="45BF6BB4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3A1AC6B3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5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3045891C" w14:textId="45677726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15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6A9C6F8" w14:textId="5C02F4F5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70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A430317" w14:textId="50B64C1F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43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7DA71E2" w14:textId="34667064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4</w:t>
            </w:r>
            <w:r>
              <w:t>,</w:t>
            </w:r>
            <w:r w:rsidRPr="00E35E81">
              <w:t>2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024FAD7E" w14:textId="6AC174E9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1</w:t>
            </w:r>
            <w:r>
              <w:t>,</w:t>
            </w:r>
            <w:r w:rsidRPr="00E35E81">
              <w:t>8</w:t>
            </w:r>
          </w:p>
        </w:tc>
      </w:tr>
      <w:tr w:rsidR="00037B1D" w:rsidRPr="00096BDF" w14:paraId="60373D8C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5B93A352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5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49ED63D8" w14:textId="48D3ACC3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47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31C3441" w14:textId="01746D70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87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C0D72D6" w14:textId="400B49D4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48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0AFB51B0" w14:textId="2F926EFB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4</w:t>
            </w:r>
            <w:r>
              <w:t>,</w:t>
            </w:r>
            <w:r w:rsidRPr="00E35E81">
              <w:t>6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6798D86" w14:textId="7F2D4884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4</w:t>
            </w:r>
            <w:r>
              <w:t>,</w:t>
            </w:r>
            <w:r w:rsidRPr="00E35E81">
              <w:t>4</w:t>
            </w:r>
          </w:p>
        </w:tc>
      </w:tr>
      <w:tr w:rsidR="00037B1D" w:rsidRPr="00096BDF" w14:paraId="07290DB6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424104F7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6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53686127" w14:textId="5258B7C3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7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66404CF" w14:textId="66B04B76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9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6196BC4" w14:textId="3BC30AB5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5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8480DA1" w14:textId="49B375EA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5</w:t>
            </w:r>
            <w:r>
              <w:t>,</w:t>
            </w:r>
            <w:r w:rsidRPr="00E35E81">
              <w:t>0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F3FA1A5" w14:textId="3EEC91C1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6</w:t>
            </w:r>
            <w:r>
              <w:t>,</w:t>
            </w:r>
            <w:r w:rsidRPr="00E35E81">
              <w:t>3</w:t>
            </w:r>
          </w:p>
        </w:tc>
      </w:tr>
      <w:tr w:rsidR="00037B1D" w:rsidRPr="00096BDF" w14:paraId="02F993F8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4CFFBFA1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6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0A676C64" w14:textId="69ABF4B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9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CB5F732" w14:textId="6FD9BD2F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10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BD8FBDA" w14:textId="7E32941F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55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E42A6FF" w14:textId="6A24D359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5</w:t>
            </w:r>
            <w:r>
              <w:t>,</w:t>
            </w:r>
            <w:r w:rsidRPr="00E35E81">
              <w:t>4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E0D6572" w14:textId="4F35CD4E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8</w:t>
            </w:r>
            <w:r>
              <w:t>,</w:t>
            </w:r>
            <w:r w:rsidRPr="00E35E81">
              <w:t>2</w:t>
            </w:r>
          </w:p>
        </w:tc>
      </w:tr>
      <w:tr w:rsidR="00037B1D" w:rsidRPr="00096BDF" w14:paraId="63C2CB6A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3BAE447F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7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278686D8" w14:textId="7421E63E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18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EEFDA9E" w14:textId="0CE354C6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23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02A2CA8D" w14:textId="649FECFE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5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A412D1C" w14:textId="34E43801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5</w:t>
            </w:r>
            <w:r>
              <w:t>,</w:t>
            </w:r>
            <w:r w:rsidRPr="00E35E81">
              <w:t>8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16C5341" w14:textId="2AB724A8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0</w:t>
            </w:r>
            <w:r>
              <w:t>,</w:t>
            </w:r>
            <w:r w:rsidRPr="00E35E81">
              <w:t>1</w:t>
            </w:r>
          </w:p>
        </w:tc>
      </w:tr>
      <w:tr w:rsidR="00037B1D" w:rsidRPr="00096BDF" w14:paraId="2947749F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43028370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7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52794909" w14:textId="36F71D8F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4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1F3C6F3" w14:textId="44CEF2A3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3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024023D" w14:textId="5E608B36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6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076AD36" w14:textId="2630848B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6</w:t>
            </w:r>
            <w:r>
              <w:t>,</w:t>
            </w:r>
            <w:r w:rsidRPr="00E35E81">
              <w:t>2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3DFBC4C" w14:textId="3E2600E4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2</w:t>
            </w:r>
            <w:r>
              <w:t>,</w:t>
            </w:r>
            <w:r w:rsidRPr="00E35E81">
              <w:t>0</w:t>
            </w:r>
          </w:p>
        </w:tc>
      </w:tr>
      <w:tr w:rsidR="00037B1D" w:rsidRPr="00096BDF" w14:paraId="71B32837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3551B667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8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1ACF6191" w14:textId="4F330B18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65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0DEAA7B" w14:textId="767C12A0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4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93EEA02" w14:textId="7FE30417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6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DA4007B" w14:textId="61B25CD4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6</w:t>
            </w:r>
            <w:r>
              <w:t>,</w:t>
            </w:r>
            <w:r w:rsidRPr="00E35E81">
              <w:t>60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7B3398A" w14:textId="226852BD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3</w:t>
            </w:r>
            <w:r>
              <w:t>,</w:t>
            </w:r>
            <w:r w:rsidRPr="00E35E81">
              <w:t>9</w:t>
            </w:r>
          </w:p>
        </w:tc>
      </w:tr>
      <w:tr w:rsidR="00037B1D" w:rsidRPr="00096BDF" w14:paraId="5593D527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011AB1F5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8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7829ADBC" w14:textId="49EA56DF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8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1FB0C2B" w14:textId="10783560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58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70EB133" w14:textId="32AC3E60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6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9B0DACE" w14:textId="3328C177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7</w:t>
            </w:r>
            <w:r>
              <w:t>,</w:t>
            </w:r>
            <w:r w:rsidRPr="00E35E81">
              <w:t>00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0C6CC2E" w14:textId="42137293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5</w:t>
            </w:r>
            <w:r>
              <w:t>,</w:t>
            </w:r>
            <w:r w:rsidRPr="00E35E81">
              <w:t>8</w:t>
            </w:r>
          </w:p>
        </w:tc>
      </w:tr>
      <w:tr w:rsidR="00037B1D" w:rsidRPr="00096BDF" w14:paraId="3E9FBB40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23652E35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9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7BAA7673" w14:textId="6FFACB28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61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58F19C1" w14:textId="49A8BCC5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70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DDBE43E" w14:textId="7121AF19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7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7D00447" w14:textId="2E2F97A6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7</w:t>
            </w:r>
            <w:r>
              <w:t>,</w:t>
            </w:r>
            <w:r w:rsidRPr="00E35E81">
              <w:t>3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240E50B" w14:textId="1E10B713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7</w:t>
            </w:r>
            <w:r>
              <w:t>,</w:t>
            </w:r>
            <w:r w:rsidRPr="00E35E81">
              <w:t>7</w:t>
            </w:r>
          </w:p>
        </w:tc>
      </w:tr>
      <w:tr w:rsidR="00037B1D" w:rsidRPr="00096BDF" w14:paraId="2D481D95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10DF6197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9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64AFA170" w14:textId="3DEB760F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63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0D13FBF" w14:textId="2CAC2A86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8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687581B" w14:textId="5A55B59F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7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014BD5DC" w14:textId="297DEB32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7</w:t>
            </w:r>
            <w:r>
              <w:t>,</w:t>
            </w:r>
            <w:r w:rsidRPr="00E35E81">
              <w:t>78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558086D" w14:textId="521A7E5C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9</w:t>
            </w:r>
            <w:r>
              <w:t>,</w:t>
            </w:r>
            <w:r w:rsidRPr="00E35E81">
              <w:t>7</w:t>
            </w:r>
          </w:p>
        </w:tc>
      </w:tr>
      <w:tr w:rsidR="00037B1D" w:rsidRPr="00096BDF" w14:paraId="1281E4EC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42A3B638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0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1D925B10" w14:textId="6FA3A2B1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647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2BC2AB0" w14:textId="26EA8F46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8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7BE6C6A" w14:textId="533C161E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77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F520D7A" w14:textId="267B051B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8</w:t>
            </w:r>
            <w:r>
              <w:t>,</w:t>
            </w:r>
            <w:r w:rsidRPr="00E35E81">
              <w:t>17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9DBDB89" w14:textId="34E5631E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60</w:t>
            </w:r>
            <w:r>
              <w:t>,</w:t>
            </w:r>
            <w:r w:rsidRPr="00E35E81">
              <w:t>5</w:t>
            </w:r>
          </w:p>
        </w:tc>
      </w:tr>
      <w:tr w:rsidR="00037B1D" w:rsidRPr="00096BDF" w14:paraId="04516E05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1C37F685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0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29F91C6B" w14:textId="42111ED5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63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4C3EF04" w14:textId="056F4689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7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BB5447E" w14:textId="09B76A68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75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4118005" w14:textId="497CDD5F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8</w:t>
            </w:r>
            <w:r>
              <w:t>,</w:t>
            </w:r>
            <w:r w:rsidRPr="00E35E81">
              <w:t>57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E692F88" w14:textId="3C682863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9</w:t>
            </w:r>
            <w:r>
              <w:t>,</w:t>
            </w:r>
            <w:r w:rsidRPr="00E35E81">
              <w:t>7</w:t>
            </w:r>
          </w:p>
        </w:tc>
      </w:tr>
      <w:tr w:rsidR="00037B1D" w:rsidRPr="00096BDF" w14:paraId="3C4CBA3E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42F661B9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1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010FE0FC" w14:textId="3C24A444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63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936D0CD" w14:textId="7FACE4FA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7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6F53D97" w14:textId="7A98860E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73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9488520" w14:textId="05944137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8</w:t>
            </w:r>
            <w:r>
              <w:t>,</w:t>
            </w:r>
            <w:r w:rsidRPr="00E35E81">
              <w:t>9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E27EA19" w14:textId="61D590D2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8</w:t>
            </w:r>
            <w:r>
              <w:t>,</w:t>
            </w:r>
            <w:r w:rsidRPr="00E35E81">
              <w:t>8</w:t>
            </w:r>
          </w:p>
        </w:tc>
      </w:tr>
      <w:tr w:rsidR="00037B1D" w:rsidRPr="00096BDF" w14:paraId="3681FACA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6691AB59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1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7D675277" w14:textId="7D5ADADE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62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FD396F6" w14:textId="7EE274EF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6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35365C2" w14:textId="17FE6B52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7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173B032" w14:textId="2D81DFF3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9</w:t>
            </w:r>
            <w:r>
              <w:t>,</w:t>
            </w:r>
            <w:r w:rsidRPr="00E35E81">
              <w:t>35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E3B5D95" w14:textId="465A21B9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8</w:t>
            </w:r>
            <w:r>
              <w:t>,</w:t>
            </w:r>
            <w:r w:rsidRPr="00E35E81">
              <w:t>1</w:t>
            </w:r>
          </w:p>
        </w:tc>
      </w:tr>
      <w:tr w:rsidR="00037B1D" w:rsidRPr="00096BDF" w14:paraId="15EF6AD5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337EF32C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2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2843A605" w14:textId="62E4A35E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61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644C8C9" w14:textId="0669BA62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57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7D79EFC" w14:textId="60C7E06C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6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05FB0CD5" w14:textId="715D8E47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9</w:t>
            </w:r>
            <w:r>
              <w:t>,</w:t>
            </w:r>
            <w:r w:rsidRPr="00E35E81">
              <w:t>75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0B27EE58" w14:textId="7AC74312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7</w:t>
            </w:r>
            <w:r>
              <w:t>,</w:t>
            </w:r>
            <w:r w:rsidRPr="00E35E81">
              <w:t>3</w:t>
            </w:r>
          </w:p>
        </w:tc>
      </w:tr>
      <w:tr w:rsidR="00037B1D" w:rsidRPr="00096BDF" w14:paraId="046727AA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1CE21E16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2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29A8E804" w14:textId="439B36B3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60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FD9B9DE" w14:textId="521D1558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4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EBC605F" w14:textId="70475699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6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BCA1DD6" w14:textId="46264F87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1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3E7885D" w14:textId="2AAF1080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6</w:t>
            </w:r>
            <w:r>
              <w:t>,</w:t>
            </w:r>
            <w:r w:rsidRPr="00E35E81">
              <w:t>5</w:t>
            </w:r>
          </w:p>
        </w:tc>
      </w:tr>
      <w:tr w:rsidR="00037B1D" w:rsidRPr="00096BDF" w14:paraId="7F92C8C1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04694A00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3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5648A00A" w14:textId="696410F2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98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B3088C2" w14:textId="5BC010F3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4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FFB4E3F" w14:textId="118ED5DE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6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6F5A392" w14:textId="7556EE28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5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8910C54" w14:textId="2124FFCA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5</w:t>
            </w:r>
            <w:r>
              <w:t>,</w:t>
            </w:r>
            <w:r w:rsidRPr="00E35E81">
              <w:t>7</w:t>
            </w:r>
          </w:p>
        </w:tc>
      </w:tr>
      <w:tr w:rsidR="00037B1D" w:rsidRPr="00096BDF" w14:paraId="62FFBFC7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3D2C96F0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3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72A754B8" w14:textId="76F3BE86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8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86A0764" w14:textId="7869D216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35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6AA3436" w14:textId="3325DC65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6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AA1CDE4" w14:textId="5D018DC2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93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C64683C" w14:textId="103C4B25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4</w:t>
            </w:r>
            <w:r>
              <w:t>,</w:t>
            </w:r>
            <w:r w:rsidRPr="00E35E81">
              <w:t>9</w:t>
            </w:r>
          </w:p>
        </w:tc>
      </w:tr>
      <w:tr w:rsidR="00037B1D" w:rsidRPr="00096BDF" w14:paraId="10F33ABD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086D2A69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4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5F00ADF2" w14:textId="5EC00646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8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81E18C5" w14:textId="0DEAAB84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28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5A92111" w14:textId="0BA83441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60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46691C4" w14:textId="6B8B8155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33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DF31181" w14:textId="6F715516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4</w:t>
            </w:r>
            <w:r>
              <w:t>,</w:t>
            </w:r>
            <w:r w:rsidRPr="00E35E81">
              <w:t>1</w:t>
            </w:r>
          </w:p>
        </w:tc>
      </w:tr>
      <w:tr w:rsidR="00037B1D" w:rsidRPr="00096BDF" w14:paraId="02420903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5E2112F7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4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35E17150" w14:textId="6F052B5D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73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4C4CCE7" w14:textId="025D8798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2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CF56E4B" w14:textId="5969900E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58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E950BCF" w14:textId="3F231D13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73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6F2F8DE" w14:textId="659181B6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3</w:t>
            </w:r>
            <w:r>
              <w:t>,</w:t>
            </w:r>
            <w:r w:rsidRPr="00E35E81">
              <w:t>3</w:t>
            </w:r>
          </w:p>
        </w:tc>
      </w:tr>
      <w:tr w:rsidR="00037B1D" w:rsidRPr="00096BDF" w14:paraId="34667AB2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3A605995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5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1D598A64" w14:textId="5B9469BD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65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0F1EDFF8" w14:textId="678597B4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13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E82E511" w14:textId="7423D4C2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5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E9A8AF3" w14:textId="0445CB0D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1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9D17AF2" w14:textId="756AE807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2</w:t>
            </w:r>
            <w:r>
              <w:t>,</w:t>
            </w:r>
            <w:r w:rsidRPr="00E35E81">
              <w:t>5</w:t>
            </w:r>
          </w:p>
        </w:tc>
      </w:tr>
      <w:tr w:rsidR="00037B1D" w:rsidRPr="00096BDF" w14:paraId="498AEFE7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5A7DBDE7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5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24EB2C73" w14:textId="3BD68E9D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57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D14EFF9" w14:textId="3135E974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07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7470623" w14:textId="391DB0CC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5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AC34F18" w14:textId="7CCDE554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5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1BE3885" w14:textId="19E1F60F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1</w:t>
            </w:r>
            <w:r>
              <w:t>,</w:t>
            </w:r>
            <w:r w:rsidRPr="00E35E81">
              <w:t>8</w:t>
            </w:r>
          </w:p>
        </w:tc>
      </w:tr>
      <w:tr w:rsidR="00037B1D" w:rsidRPr="00096BDF" w14:paraId="0077FDBB" w14:textId="77777777" w:rsidTr="008878EC">
        <w:trPr>
          <w:trHeight w:val="269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7222437C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6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2783F2B2" w14:textId="59AEB8F3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4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0C0259E1" w14:textId="7C0FBCD3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00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13EBD97" w14:textId="652897DB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5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EFC342D" w14:textId="4F6BFFDC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9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C6A98E2" w14:textId="1F1437D3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1</w:t>
            </w:r>
            <w:r>
              <w:t>,</w:t>
            </w:r>
            <w:r w:rsidRPr="00E35E81">
              <w:t>0</w:t>
            </w:r>
          </w:p>
        </w:tc>
      </w:tr>
      <w:tr w:rsidR="00037B1D" w:rsidRPr="00096BDF" w14:paraId="7FEE53D8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164DAA6E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6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3C8FF9FB" w14:textId="6EFF0C8C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4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A75E41D" w14:textId="67EE10BF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93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7BD3176" w14:textId="70AB3BA4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50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01F3855" w14:textId="6DF1CF06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3</w:t>
            </w:r>
            <w:r>
              <w:t>,</w:t>
            </w:r>
            <w:r w:rsidRPr="00E35E81">
              <w:t>3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8C1051F" w14:textId="473A2A86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0</w:t>
            </w:r>
            <w:r>
              <w:t>,</w:t>
            </w:r>
            <w:r w:rsidRPr="00E35E81">
              <w:t>3</w:t>
            </w:r>
          </w:p>
        </w:tc>
      </w:tr>
      <w:tr w:rsidR="00037B1D" w:rsidRPr="00096BDF" w14:paraId="49E56310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751380A6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7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083B51D3" w14:textId="0CB0B4A6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3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6BEC652" w14:textId="426FCEE6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8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FCB1A3F" w14:textId="67D52380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48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DBAB049" w14:textId="378EE216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3</w:t>
            </w:r>
            <w:r>
              <w:t>,</w:t>
            </w:r>
            <w:r w:rsidRPr="00E35E81">
              <w:t>7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E09D2B6" w14:textId="0D193C82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9</w:t>
            </w:r>
            <w:r>
              <w:t>,</w:t>
            </w:r>
            <w:r w:rsidRPr="00E35E81">
              <w:t>5</w:t>
            </w:r>
          </w:p>
        </w:tc>
      </w:tr>
      <w:tr w:rsidR="00037B1D" w:rsidRPr="00096BDF" w14:paraId="522BF9F6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00163994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7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6FAB914B" w14:textId="68A0B5E4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27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3F1E2BC" w14:textId="50289A2F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80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1940A8F" w14:textId="36500F9C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4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765D5A1" w14:textId="47BA98EF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</w:t>
            </w:r>
            <w:r>
              <w:t>,</w:t>
            </w:r>
            <w:r w:rsidRPr="00E35E81">
              <w:t>1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8C17ED9" w14:textId="33C0434A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8</w:t>
            </w:r>
            <w:r>
              <w:t>,</w:t>
            </w:r>
            <w:r w:rsidRPr="00E35E81">
              <w:t>8</w:t>
            </w:r>
          </w:p>
        </w:tc>
      </w:tr>
      <w:tr w:rsidR="00037B1D" w:rsidRPr="00096BDF" w14:paraId="7E9A14B6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7C2135DE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8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211C8E3F" w14:textId="0EC42E74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F89BF75" w14:textId="2E78A3B0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7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282CAAA" w14:textId="755C8F0C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4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EA5A976" w14:textId="4D7FCF44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</w:t>
            </w:r>
            <w:r>
              <w:t>,</w:t>
            </w:r>
            <w:r w:rsidRPr="00E35E81">
              <w:t>53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462D535" w14:textId="060BB972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8</w:t>
            </w:r>
            <w:r>
              <w:t>,</w:t>
            </w:r>
            <w:r w:rsidRPr="00E35E81">
              <w:t>2</w:t>
            </w:r>
          </w:p>
        </w:tc>
      </w:tr>
      <w:tr w:rsidR="00037B1D" w:rsidRPr="00096BDF" w14:paraId="5083D08C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78198EBD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8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0785D5FC" w14:textId="4E23A961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13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46ED8A0" w14:textId="4AAFEAF8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68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B792ED2" w14:textId="04E799E5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4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305E6B7" w14:textId="7101196A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</w:t>
            </w:r>
            <w:r>
              <w:t>,</w:t>
            </w:r>
            <w:r w:rsidRPr="00E35E81">
              <w:t>93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470A556" w14:textId="6B64B6D0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7</w:t>
            </w:r>
            <w:r>
              <w:t>,</w:t>
            </w:r>
            <w:r w:rsidRPr="00E35E81">
              <w:t>5</w:t>
            </w:r>
          </w:p>
        </w:tc>
      </w:tr>
      <w:tr w:rsidR="00037B1D" w:rsidRPr="00096BDF" w14:paraId="65C1801F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6BE471CF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9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35EF0211" w14:textId="7F3993AC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0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D2F275C" w14:textId="4D4B2006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6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0505BE74" w14:textId="02A974A7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40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8682D4D" w14:textId="4F43E0EB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</w:t>
            </w:r>
            <w:r>
              <w:t>,</w:t>
            </w:r>
            <w:r w:rsidRPr="00E35E81">
              <w:t>33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F9EAF8C" w14:textId="155D4612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6</w:t>
            </w:r>
            <w:r>
              <w:t>,</w:t>
            </w:r>
            <w:r w:rsidRPr="00E35E81">
              <w:t>8</w:t>
            </w:r>
          </w:p>
        </w:tc>
      </w:tr>
      <w:tr w:rsidR="00037B1D" w:rsidRPr="00096BDF" w14:paraId="6A8A8AE9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4B5D258A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9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4F75F7C6" w14:textId="163D68EC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9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BAF3C32" w14:textId="0118896A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55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0CA53F21" w14:textId="6468B837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3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A739D4B" w14:textId="0611763C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5</w:t>
            </w:r>
            <w:r>
              <w:t>,</w:t>
            </w:r>
            <w:r w:rsidRPr="00E35E81">
              <w:t>7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00662AF4" w14:textId="59B0DD84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6</w:t>
            </w:r>
            <w:r>
              <w:t>,</w:t>
            </w:r>
            <w:r w:rsidRPr="00E35E81">
              <w:t>1</w:t>
            </w:r>
          </w:p>
        </w:tc>
      </w:tr>
      <w:tr w:rsidR="00037B1D" w:rsidRPr="00096BDF" w14:paraId="329442E0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5FFFF64B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0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799887D0" w14:textId="34534CFB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9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B9F3E55" w14:textId="431998A5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4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72721D0" w14:textId="07021432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37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34907CD" w14:textId="66382579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6</w:t>
            </w:r>
            <w:r>
              <w:t>,</w:t>
            </w:r>
            <w:r w:rsidRPr="00E35E81">
              <w:t>1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3BCF1C7" w14:textId="610E8905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5</w:t>
            </w:r>
            <w:r>
              <w:t>,</w:t>
            </w:r>
            <w:r w:rsidRPr="00E35E81">
              <w:t>4</w:t>
            </w:r>
          </w:p>
        </w:tc>
      </w:tr>
      <w:tr w:rsidR="00037B1D" w:rsidRPr="00096BDF" w14:paraId="59C4EB5A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7CD64E48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0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4486283A" w14:textId="1AD3DF46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85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9C20D83" w14:textId="43767D66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43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48D4FA0" w14:textId="557CF09B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35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C34A2B0" w14:textId="3FC727F5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6</w:t>
            </w:r>
            <w:r>
              <w:t>,</w:t>
            </w:r>
            <w:r w:rsidRPr="00E35E81">
              <w:t>5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A52138E" w14:textId="0C46D8AE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4</w:t>
            </w:r>
            <w:r>
              <w:t>,</w:t>
            </w:r>
            <w:r w:rsidRPr="00E35E81">
              <w:t>8</w:t>
            </w:r>
          </w:p>
        </w:tc>
      </w:tr>
      <w:tr w:rsidR="00037B1D" w:rsidRPr="00096BDF" w14:paraId="7312428D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7285C172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1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105B25E2" w14:textId="508550F5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78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3C8FF22" w14:textId="2C898D4C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37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0F07F64" w14:textId="41EB0448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33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553D01B" w14:textId="323C3CEB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6</w:t>
            </w:r>
            <w:r>
              <w:t>,</w:t>
            </w:r>
            <w:r w:rsidRPr="00E35E81">
              <w:t>95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B637F2A" w14:textId="4763E36F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4</w:t>
            </w:r>
            <w:r>
              <w:t>,</w:t>
            </w:r>
            <w:r w:rsidRPr="00E35E81">
              <w:t>1</w:t>
            </w:r>
          </w:p>
        </w:tc>
      </w:tr>
      <w:tr w:rsidR="00037B1D" w:rsidRPr="00096BDF" w14:paraId="4D1A4A72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1E900254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1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15B60199" w14:textId="7D1BB09A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7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0267FD16" w14:textId="4B0A17A0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3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A64F8CD" w14:textId="74B4B7F2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3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EA9B913" w14:textId="5EA6BAC1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7</w:t>
            </w:r>
            <w:r>
              <w:t>,</w:t>
            </w:r>
            <w:r w:rsidRPr="00E35E81">
              <w:t>3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02DEE43" w14:textId="5DEC79BF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3</w:t>
            </w:r>
            <w:r>
              <w:t>,</w:t>
            </w:r>
            <w:r w:rsidRPr="00E35E81">
              <w:t>4</w:t>
            </w:r>
          </w:p>
        </w:tc>
      </w:tr>
      <w:tr w:rsidR="00037B1D" w:rsidRPr="00F44E6A" w14:paraId="3111EB54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04A6C38C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2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0CA873F5" w14:textId="3EAEBB20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6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357523EB" w14:textId="4D81712A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25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9EFC4C3" w14:textId="06157247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2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E5C573D" w14:textId="1598AD6E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7</w:t>
            </w:r>
            <w:r>
              <w:t>,</w:t>
            </w:r>
            <w:r w:rsidRPr="00E35E81">
              <w:t>7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78B964E" w14:textId="081F8FD0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2</w:t>
            </w:r>
            <w:r>
              <w:t>,</w:t>
            </w:r>
            <w:r w:rsidRPr="00E35E81">
              <w:t>7</w:t>
            </w:r>
          </w:p>
        </w:tc>
      </w:tr>
      <w:tr w:rsidR="00037B1D" w:rsidRPr="00096BDF" w14:paraId="59DDACB4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177DC9D0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2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4FB3F14D" w14:textId="5C5E50B3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57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53CEE6A" w14:textId="3444D66C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18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D93315F" w14:textId="4A972E97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27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2D9F3B0" w14:textId="3BE3E1EC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8</w:t>
            </w:r>
            <w:r>
              <w:t>,</w:t>
            </w:r>
            <w:r w:rsidRPr="00E35E81">
              <w:t>17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1E66692D" w14:textId="43FC528B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2</w:t>
            </w:r>
            <w:r>
              <w:t>,</w:t>
            </w:r>
            <w:r w:rsidRPr="00E35E81">
              <w:t>1</w:t>
            </w:r>
          </w:p>
        </w:tc>
      </w:tr>
      <w:tr w:rsidR="00037B1D" w:rsidRPr="00096BDF" w14:paraId="6D09E755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28374890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3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6BE7879D" w14:textId="4CC7D8D0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5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C4A80EE" w14:textId="7D7AF29F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1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140FDB5" w14:textId="4789794E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25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551DB06" w14:textId="0706BB4D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8</w:t>
            </w:r>
            <w:r>
              <w:t>,</w:t>
            </w:r>
            <w:r w:rsidRPr="00E35E81">
              <w:t>58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04C5FF3" w14:textId="0C8E923F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1</w:t>
            </w:r>
            <w:r>
              <w:t>,</w:t>
            </w:r>
            <w:r w:rsidRPr="00E35E81">
              <w:t>4</w:t>
            </w:r>
          </w:p>
        </w:tc>
      </w:tr>
      <w:tr w:rsidR="00037B1D" w:rsidRPr="00096BDF" w14:paraId="418439CD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2FFCA3F6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3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0A2AE66B" w14:textId="48E7A40F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43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AD64661" w14:textId="4A85C9D5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0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956B0DB" w14:textId="5E4320CF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23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0DCBB58D" w14:textId="701BA0E7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8</w:t>
            </w:r>
            <w:r>
              <w:t>,</w:t>
            </w:r>
            <w:r w:rsidRPr="00E35E81">
              <w:t>9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B009C97" w14:textId="56EA8549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0</w:t>
            </w:r>
            <w:r>
              <w:t>,</w:t>
            </w:r>
            <w:r w:rsidRPr="00E35E81">
              <w:t>7</w:t>
            </w:r>
          </w:p>
        </w:tc>
      </w:tr>
      <w:tr w:rsidR="00037B1D" w:rsidRPr="00096BDF" w14:paraId="21558767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08AA4B5D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4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0819D2C1" w14:textId="185366FE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3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1B6F0C8" w14:textId="4DB6E901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0</w:t>
            </w:r>
            <w:r>
              <w:t>,</w:t>
            </w:r>
            <w:r w:rsidRPr="00E35E81">
              <w:t>00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42400B1D" w14:textId="43ABBF56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22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DF724F0" w14:textId="35508BEC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9</w:t>
            </w:r>
            <w:r>
              <w:t>,</w:t>
            </w:r>
            <w:r w:rsidRPr="00E35E81">
              <w:t>40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7D50D703" w14:textId="2900D5DB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40</w:t>
            </w:r>
            <w:r>
              <w:t>,</w:t>
            </w:r>
            <w:r w:rsidRPr="00E35E81">
              <w:t>1</w:t>
            </w:r>
          </w:p>
        </w:tc>
      </w:tr>
      <w:tr w:rsidR="00037B1D" w:rsidRPr="00096BDF" w14:paraId="26D099CA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693830E3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45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2BB876B1" w14:textId="796E1436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2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EAE324D" w14:textId="1874BB70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9</w:t>
            </w:r>
            <w:r>
              <w:t>,</w:t>
            </w:r>
            <w:r w:rsidRPr="00E35E81">
              <w:t>95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BCC912F" w14:textId="402E2AA8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2</w:t>
            </w:r>
            <w:r>
              <w:t>,</w:t>
            </w:r>
            <w:r w:rsidRPr="00E35E81">
              <w:t>20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51EA906A" w14:textId="6C7C80AC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9</w:t>
            </w:r>
            <w:r>
              <w:t>,</w:t>
            </w:r>
            <w:r w:rsidRPr="00E35E81">
              <w:t>81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2EB31244" w14:textId="4FEA963E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39</w:t>
            </w:r>
            <w:r>
              <w:t>,</w:t>
            </w:r>
            <w:r w:rsidRPr="00E35E81">
              <w:t>4</w:t>
            </w:r>
          </w:p>
        </w:tc>
      </w:tr>
      <w:tr w:rsidR="00037B1D" w:rsidRPr="00096BDF" w14:paraId="7C4AEA92" w14:textId="77777777" w:rsidTr="008878EC">
        <w:trPr>
          <w:trHeight w:val="300"/>
          <w:jc w:val="center"/>
        </w:trPr>
        <w:tc>
          <w:tcPr>
            <w:tcW w:w="1369" w:type="dxa"/>
            <w:shd w:val="clear" w:color="auto" w:fill="auto"/>
            <w:noWrap/>
            <w:vAlign w:val="bottom"/>
            <w:hideMark/>
          </w:tcPr>
          <w:p w14:paraId="2BA8A11E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50</w:t>
            </w:r>
          </w:p>
        </w:tc>
        <w:tc>
          <w:tcPr>
            <w:tcW w:w="1421" w:type="dxa"/>
            <w:shd w:val="clear" w:color="auto" w:fill="auto"/>
            <w:noWrap/>
            <w:vAlign w:val="bottom"/>
          </w:tcPr>
          <w:p w14:paraId="7F39C15A" w14:textId="1435296D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1,854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5BBA882" w14:textId="7B5DF941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6</w:t>
            </w:r>
            <w:r>
              <w:t>,</w:t>
            </w:r>
            <w:r w:rsidRPr="00E35E81">
              <w:t>8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B3C6528" w14:textId="5902F7B0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11</w:t>
            </w:r>
            <w:r>
              <w:t>,</w:t>
            </w:r>
            <w:r w:rsidRPr="00E35E81">
              <w:t>09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070198E2" w14:textId="27082E0C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20</w:t>
            </w:r>
            <w:r>
              <w:t>,</w:t>
            </w:r>
            <w:r w:rsidRPr="00E35E81">
              <w:t>26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6352D890" w14:textId="17E3C1F6" w:rsidR="00037B1D" w:rsidRPr="00BC7347" w:rsidRDefault="00037B1D" w:rsidP="00037B1D">
            <w:pPr>
              <w:pStyle w:val="affe"/>
              <w:spacing w:line="240" w:lineRule="auto"/>
              <w:jc w:val="center"/>
            </w:pPr>
            <w:r w:rsidRPr="00E35E81">
              <w:t>94</w:t>
            </w:r>
            <w:r>
              <w:t>,</w:t>
            </w:r>
            <w:r w:rsidRPr="00E35E81">
              <w:t>3</w:t>
            </w:r>
          </w:p>
        </w:tc>
      </w:tr>
    </w:tbl>
    <w:p w14:paraId="6115D035" w14:textId="2EF457D3" w:rsidR="00121CED" w:rsidRDefault="00121CED" w:rsidP="00121CED">
      <w:pPr>
        <w:pStyle w:val="affe"/>
      </w:pPr>
    </w:p>
    <w:p w14:paraId="3B1169A6" w14:textId="77777777" w:rsidR="00B947C5" w:rsidRDefault="00B947C5" w:rsidP="00B947C5">
      <w:pPr>
        <w:pStyle w:val="afffe"/>
      </w:pPr>
      <w:r>
        <w:t>Расчет предельных отклонений параметров</w:t>
      </w:r>
    </w:p>
    <w:p w14:paraId="260EE6CA" w14:textId="77777777" w:rsidR="00B947C5" w:rsidRDefault="00B947C5" w:rsidP="00B947C5">
      <w:pPr>
        <w:pStyle w:val="a8"/>
        <w:ind w:firstLine="708"/>
      </w:pPr>
      <w:r>
        <w:t xml:space="preserve">В данном случае следует разделять отклонения параметров на случайные и неслучайные. К случайным относят отклонения из-за разбросов технологических режимов и различных свойств сырья в пределах одной партии, из-за неточного измерения начальной температуры заряда, из-за изменения свойств стенок и условий теплопередачи, из-за разброса площади критического сечения и среза сопла в пределах допуска. Для расчета мы можем объединить все случайные факторы и считать разброс характеристик из-за случайных параметров равным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сл</m:t>
            </m:r>
          </m:sub>
        </m:sSub>
        <m:r>
          <w:rPr>
            <w:rFonts w:ascii="Cambria Math" w:hAnsi="Cambria Math"/>
          </w:rPr>
          <m:t>=±8%</m:t>
        </m:r>
      </m:oMath>
      <w:r>
        <w:t>.</w:t>
      </w:r>
      <w:r w:rsidRPr="00411949">
        <w:t xml:space="preserve"> </w:t>
      </w:r>
      <w:r>
        <w:t>Тогда:</w:t>
      </w:r>
    </w:p>
    <w:p w14:paraId="24B892ED" w14:textId="77777777" w:rsidR="00B947C5" w:rsidRPr="00F069A9" w:rsidRDefault="00B51385" w:rsidP="00B947C5">
      <w:pPr>
        <w:pStyle w:val="affe"/>
        <w:rPr>
          <w:rFonts w:eastAsia="Calibri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szCs w:val="24"/>
                </w:rPr>
              </m:ctrlPr>
            </m:sSubPr>
            <m:e>
              <m:r>
                <w:rPr>
                  <w:rFonts w:ascii="Cambria Math" w:hAnsi="Cambria Math"/>
                </w:rPr>
                <m:t>δp</m:t>
              </m:r>
            </m:e>
            <m:sub>
              <m:r>
                <w:rPr>
                  <w:rFonts w:ascii="Cambria Math" w:hAnsi="Cambria Math"/>
                </w:rPr>
                <m:t>k сл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i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p>
            <m:sSupPr>
              <m:ctrlPr>
                <w:rPr>
                  <w:rFonts w:ascii="Cambria Math" w:eastAsia="Calibri" w:hAnsi="Cambria Math"/>
                  <w:szCs w:val="24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eastAsia="Calibri" w:hAnsi="Cambria Math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1 сл </m:t>
                      </m:r>
                      <m:r>
                        <w:rPr>
                          <w:rFonts w:ascii="Cambria Math" w:hAnsi="Cambria Math"/>
                        </w:rPr>
                        <m:t>min</m:t>
                      </m:r>
                    </m:sub>
                  </m:sSub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e>
            <m:sup>
              <m:f>
                <m:fPr>
                  <m:ctrlPr>
                    <w:rPr>
                      <w:rFonts w:ascii="Cambria Math" w:eastAsia="Calibri" w:hAnsi="Cambria Math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0.26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-1=</m:t>
          </m:r>
          <m:sSup>
            <m:sSupPr>
              <m:ctrlPr>
                <w:rPr>
                  <w:rFonts w:ascii="Cambria Math" w:eastAsia="Calibri" w:hAnsi="Cambria Math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0,92 </m:t>
              </m:r>
            </m:e>
            <m:sup>
              <m:f>
                <m:fPr>
                  <m:ctrlPr>
                    <w:rPr>
                      <w:rFonts w:ascii="Cambria Math" w:eastAsia="Calibri" w:hAnsi="Cambria Math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0.26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-1=-0,107</m:t>
          </m:r>
        </m:oMath>
      </m:oMathPara>
    </w:p>
    <w:p w14:paraId="57E942C5" w14:textId="77777777" w:rsidR="00B947C5" w:rsidRPr="00011341" w:rsidRDefault="00B51385" w:rsidP="00B947C5">
      <w:pPr>
        <w:pStyle w:val="affe"/>
        <w:rPr>
          <w:rFonts w:eastAsia="Calibri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szCs w:val="24"/>
                </w:rPr>
              </m:ctrlPr>
            </m:sSubPr>
            <m:e>
              <m:r>
                <w:rPr>
                  <w:rFonts w:ascii="Cambria Math" w:hAnsi="Cambria Math"/>
                </w:rPr>
                <m:t>δp</m:t>
              </m:r>
            </m:e>
            <m:sub>
              <m:r>
                <w:rPr>
                  <w:rFonts w:ascii="Cambria Math" w:hAnsi="Cambria Math"/>
                </w:rPr>
                <m:t>k сл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a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p>
            <m:sSupPr>
              <m:ctrlPr>
                <w:rPr>
                  <w:rFonts w:ascii="Cambria Math" w:eastAsia="Calibri" w:hAnsi="Cambria Math"/>
                  <w:szCs w:val="24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eastAsia="Calibri" w:hAnsi="Cambria Math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1 сл </m:t>
                      </m:r>
                      <m:r>
                        <w:rPr>
                          <w:rFonts w:ascii="Cambria Math" w:hAnsi="Cambria Math"/>
                        </w:rPr>
                        <m:t>max</m:t>
                      </m:r>
                    </m:sub>
                  </m:sSub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e>
            <m:sup>
              <m:f>
                <m:fPr>
                  <m:ctrlPr>
                    <w:rPr>
                      <w:rFonts w:ascii="Cambria Math" w:eastAsia="Calibri" w:hAnsi="Cambria Math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0.26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-1=</m:t>
          </m:r>
          <m:sSup>
            <m:sSupPr>
              <m:ctrlPr>
                <w:rPr>
                  <w:rFonts w:ascii="Cambria Math" w:eastAsia="Calibri" w:hAnsi="Cambria Math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,08 </m:t>
              </m:r>
            </m:e>
            <m:sup>
              <m:f>
                <m:fPr>
                  <m:ctrlPr>
                    <w:rPr>
                      <w:rFonts w:ascii="Cambria Math" w:eastAsia="Calibri" w:hAnsi="Cambria Math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0.26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-1=0,11</m:t>
          </m:r>
        </m:oMath>
      </m:oMathPara>
    </w:p>
    <w:p w14:paraId="41762E8B" w14:textId="77777777" w:rsidR="00B947C5" w:rsidRDefault="00B947C5" w:rsidP="00B947C5">
      <w:pPr>
        <w:pStyle w:val="a8"/>
        <w:ind w:firstLine="708"/>
      </w:pPr>
      <w:r>
        <w:t>К неслучайным отклонениям можно отнести отклонения из-за изменения начальной температуры заряда и разгар критического сечения сопла. Разгар критического сечения сопла был учтен при расчете ВБХ, поэтому в следующем расчете не учитывается. Топливо ПХА-3м сохраняет работоспособность при температурах от -50⁰</w:t>
      </w:r>
      <w:proofErr w:type="gramStart"/>
      <w:r>
        <w:t>С</w:t>
      </w:r>
      <w:proofErr w:type="gramEnd"/>
      <w:r>
        <w:t xml:space="preserve"> до +50⁰С.Тогда отклонения из-за изменения начальной температуры заряда рассчитываются следующим образом:</w:t>
      </w:r>
    </w:p>
    <w:p w14:paraId="6DE45EB7" w14:textId="77777777" w:rsidR="00B947C5" w:rsidRPr="00A87D6C" w:rsidRDefault="00B51385" w:rsidP="00B947C5">
      <w:pPr>
        <w:pStyle w:val="a8"/>
      </w:pPr>
      <m:oMathPara>
        <m:oMath>
          <m:acc>
            <m:accPr>
              <m:chr m:val="̅"/>
              <m:ctrlPr>
                <w:rPr>
                  <w:rFonts w:ascii="Cambria Math" w:eastAsia="Calibri" w:hAnsi="Cambria Math" w:cs="Times New Roman"/>
                  <w:i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Т min</m:t>
                  </m:r>
                </m:sub>
              </m:sSub>
            </m:e>
          </m:acc>
          <m:r>
            <w:rPr>
              <w:rFonts w:ascii="Cambria Math" w:hAnsi="Cambria Math"/>
            </w:rPr>
            <m:t>=1+0,003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min</m:t>
                  </m:r>
                </m:sub>
              </m:sSub>
              <m:r>
                <w:rPr>
                  <w:rFonts w:ascii="Cambria Math" w:hAnsi="Cambria Math"/>
                </w:rPr>
                <m:t>-293</m:t>
              </m:r>
            </m:e>
          </m:d>
          <m:r>
            <w:rPr>
              <w:rFonts w:ascii="Cambria Math" w:hAnsi="Cambria Math"/>
            </w:rPr>
            <m:t>=1+0,003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23-293</m:t>
              </m:r>
            </m:e>
          </m:d>
          <m:r>
            <w:rPr>
              <w:rFonts w:ascii="Cambria Math" w:hAnsi="Cambria Math"/>
            </w:rPr>
            <m:t>=0,79</m:t>
          </m:r>
        </m:oMath>
      </m:oMathPara>
    </w:p>
    <w:p w14:paraId="6D12729C" w14:textId="77777777" w:rsidR="00B947C5" w:rsidRPr="009B0A2A" w:rsidRDefault="00B51385" w:rsidP="00B947C5">
      <w:pPr>
        <w:pStyle w:val="affe"/>
      </w:pPr>
      <m:oMathPara>
        <m:oMath>
          <m:acc>
            <m:accPr>
              <m:chr m:val="̅"/>
              <m:ctrlPr>
                <w:rPr>
                  <w:rFonts w:ascii="Cambria Math" w:eastAsia="Calibri" w:hAnsi="Cambria Math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1Т </m:t>
                  </m:r>
                  <m:r>
                    <w:rPr>
                      <w:rFonts w:ascii="Cambria Math" w:hAnsi="Cambria Math"/>
                    </w:rPr>
                    <m:t>max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/>
            </w:rPr>
            <m:t>=1+0,003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29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+0,003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323-293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,09</m:t>
          </m:r>
        </m:oMath>
      </m:oMathPara>
    </w:p>
    <w:p w14:paraId="77C3CCAB" w14:textId="77777777" w:rsidR="00B947C5" w:rsidRPr="00C06B65" w:rsidRDefault="00B51385" w:rsidP="00B947C5">
      <w:pPr>
        <w:pStyle w:val="affe"/>
      </w:pPr>
      <m:oMathPara>
        <m:oMath>
          <m:sSub>
            <m:sSubPr>
              <m:ctrlPr>
                <w:rPr>
                  <w:rFonts w:ascii="Cambria Math" w:eastAsia="Calibri" w:hAnsi="Cambria Math"/>
                  <w:szCs w:val="24"/>
                </w:rPr>
              </m:ctrlPr>
            </m:sSubPr>
            <m:e>
              <m:r>
                <w:rPr>
                  <w:rFonts w:ascii="Cambria Math" w:hAnsi="Cambria Math"/>
                </w:rPr>
                <m:t>δ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1Т </m:t>
              </m:r>
              <m:r>
                <w:rPr>
                  <w:rFonts w:ascii="Cambria Math" w:hAnsi="Cambria Math"/>
                </w:rPr>
                <m:t>mi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eastAsia="Calibri" w:hAnsi="Cambria Math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1 </m:t>
                  </m:r>
                  <m:r>
                    <w:rPr>
                      <w:rFonts w:ascii="Cambria Math" w:hAnsi="Cambria Math"/>
                    </w:rPr>
                    <m:t>min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/>
            </w:rPr>
            <m:t>-1=0,79-1=0,29</m:t>
          </m:r>
        </m:oMath>
      </m:oMathPara>
    </w:p>
    <w:p w14:paraId="2D8FC205" w14:textId="77777777" w:rsidR="00B947C5" w:rsidRPr="002407CB" w:rsidRDefault="00B51385" w:rsidP="00B947C5">
      <w:pPr>
        <w:pStyle w:val="affe"/>
        <w:rPr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szCs w:val="24"/>
                </w:rPr>
              </m:ctrlPr>
            </m:sSubPr>
            <m:e>
              <m:r>
                <w:rPr>
                  <w:rFonts w:ascii="Cambria Math" w:hAnsi="Cambria Math"/>
                </w:rPr>
                <m:t>δ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 xml:space="preserve">1Т </m:t>
              </m:r>
              <m:r>
                <w:rPr>
                  <w:rFonts w:ascii="Cambria Math" w:hAnsi="Cambria Math"/>
                </w:rPr>
                <m:t>ma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eastAsia="Calibri" w:hAnsi="Cambria Math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Calibri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1 </m:t>
                  </m:r>
                  <m:r>
                    <w:rPr>
                      <w:rFonts w:ascii="Cambria Math" w:hAnsi="Cambria Math"/>
                    </w:rPr>
                    <m:t>max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/>
            </w:rPr>
            <m:t>-1=1,09-1=0,09</m:t>
          </m:r>
        </m:oMath>
      </m:oMathPara>
    </w:p>
    <w:p w14:paraId="7F130411" w14:textId="77777777" w:rsidR="00B947C5" w:rsidRPr="00F069A9" w:rsidRDefault="00B51385" w:rsidP="00B947C5">
      <w:pPr>
        <w:pStyle w:val="affe"/>
        <w:rPr>
          <w:rFonts w:eastAsia="Calibri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szCs w:val="24"/>
                </w:rPr>
              </m:ctrlPr>
            </m:sSubPr>
            <m:e>
              <m:r>
                <w:rPr>
                  <w:rFonts w:ascii="Cambria Math" w:hAnsi="Cambria Math"/>
                </w:rPr>
                <m:t>δp</m:t>
              </m:r>
            </m:e>
            <m:sub>
              <m:r>
                <w:rPr>
                  <w:rFonts w:ascii="Cambria Math" w:hAnsi="Cambria Math"/>
                </w:rPr>
                <m:t>kТ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i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p>
            <m:sSupPr>
              <m:ctrlPr>
                <w:rPr>
                  <w:rFonts w:ascii="Cambria Math" w:eastAsia="Calibri" w:hAnsi="Cambria Math"/>
                  <w:szCs w:val="24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eastAsia="Calibri" w:hAnsi="Cambria Math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1 </m:t>
                      </m:r>
                      <m:r>
                        <w:rPr>
                          <w:rFonts w:ascii="Cambria Math" w:hAnsi="Cambria Math"/>
                        </w:rPr>
                        <m:t>min</m:t>
                      </m:r>
                    </m:sub>
                  </m:sSub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e>
            <m:sup>
              <m:f>
                <m:fPr>
                  <m:ctrlPr>
                    <w:rPr>
                      <w:rFonts w:ascii="Cambria Math" w:eastAsia="Calibri" w:hAnsi="Cambria Math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0.26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-1=</m:t>
          </m:r>
          <m:sSup>
            <m:sSupPr>
              <m:ctrlPr>
                <w:rPr>
                  <w:rFonts w:ascii="Cambria Math" w:eastAsia="Calibri" w:hAnsi="Cambria Math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0,79 </m:t>
              </m:r>
            </m:e>
            <m:sup>
              <m:f>
                <m:fPr>
                  <m:ctrlPr>
                    <w:rPr>
                      <w:rFonts w:ascii="Cambria Math" w:eastAsia="Calibri" w:hAnsi="Cambria Math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0.26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-1=-0,273</m:t>
          </m:r>
        </m:oMath>
      </m:oMathPara>
    </w:p>
    <w:p w14:paraId="1790009B" w14:textId="77777777" w:rsidR="00B947C5" w:rsidRPr="00011341" w:rsidRDefault="00B51385" w:rsidP="00B947C5">
      <w:pPr>
        <w:pStyle w:val="affe"/>
        <w:rPr>
          <w:rFonts w:eastAsia="Calibri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szCs w:val="24"/>
                </w:rPr>
              </m:ctrlPr>
            </m:sSubPr>
            <m:e>
              <m:r>
                <w:rPr>
                  <w:rFonts w:ascii="Cambria Math" w:hAnsi="Cambria Math"/>
                </w:rPr>
                <m:t>δp</m:t>
              </m:r>
            </m:e>
            <m:sub>
              <m:r>
                <w:rPr>
                  <w:rFonts w:ascii="Cambria Math" w:hAnsi="Cambria Math"/>
                </w:rPr>
                <m:t>kТ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a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p>
            <m:sSupPr>
              <m:ctrlPr>
                <w:rPr>
                  <w:rFonts w:ascii="Cambria Math" w:eastAsia="Calibri" w:hAnsi="Cambria Math"/>
                  <w:szCs w:val="24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eastAsia="Calibri" w:hAnsi="Cambria Math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1 </m:t>
                      </m:r>
                      <m:r>
                        <w:rPr>
                          <w:rFonts w:ascii="Cambria Math" w:hAnsi="Cambria Math"/>
                        </w:rPr>
                        <m:t>max</m:t>
                      </m:r>
                    </m:sub>
                  </m:sSub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e>
            <m:sup>
              <m:f>
                <m:fPr>
                  <m:ctrlPr>
                    <w:rPr>
                      <w:rFonts w:ascii="Cambria Math" w:eastAsia="Calibri" w:hAnsi="Cambria Math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0.26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-1=</m:t>
          </m:r>
          <m:sSup>
            <m:sSupPr>
              <m:ctrlPr>
                <w:rPr>
                  <w:rFonts w:ascii="Cambria Math" w:eastAsia="Calibri" w:hAnsi="Cambria Math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1,09 </m:t>
              </m:r>
            </m:e>
            <m:sup>
              <m:f>
                <m:fPr>
                  <m:ctrlPr>
                    <w:rPr>
                      <w:rFonts w:ascii="Cambria Math" w:eastAsia="Calibri" w:hAnsi="Cambria Math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0.26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-1=0,124</m:t>
          </m:r>
        </m:oMath>
      </m:oMathPara>
    </w:p>
    <w:p w14:paraId="0A73FAAD" w14:textId="77777777" w:rsidR="00B947C5" w:rsidRPr="00011341" w:rsidRDefault="00B947C5" w:rsidP="00B947C5">
      <w:pPr>
        <w:pStyle w:val="affe"/>
        <w:rPr>
          <w:rFonts w:eastAsia="Calibri"/>
        </w:rPr>
      </w:pPr>
      <w:r>
        <w:rPr>
          <w:rFonts w:eastAsia="Calibri"/>
        </w:rPr>
        <w:tab/>
        <w:t>В дальнейшем расчете примем отклонения по давлению в камере сгорания:</w:t>
      </w:r>
    </w:p>
    <w:p w14:paraId="1E647373" w14:textId="77777777" w:rsidR="00B947C5" w:rsidRPr="004C1B92" w:rsidRDefault="00B51385" w:rsidP="00B947C5">
      <w:pPr>
        <w:pStyle w:val="aff4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p</m:t>
              </m:r>
            </m:e>
            <m:sub>
              <m:r>
                <w:rPr>
                  <w:rFonts w:ascii="Cambria Math" w:hAnsi="Cambria Math"/>
                </w:rPr>
                <m:t>k mi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p</m:t>
              </m:r>
            </m:e>
            <m:sub>
              <m:r>
                <w:rPr>
                  <w:rFonts w:ascii="Cambria Math" w:hAnsi="Cambria Math"/>
                </w:rPr>
                <m:t>k сл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i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p</m:t>
              </m:r>
            </m:e>
            <m:sub>
              <m:r>
                <w:rPr>
                  <w:rFonts w:ascii="Cambria Math" w:hAnsi="Cambria Math"/>
                </w:rPr>
                <m:t>kТ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i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-0,107-0,273=-0,38</m:t>
          </m:r>
        </m:oMath>
      </m:oMathPara>
    </w:p>
    <w:p w14:paraId="0EADC9E3" w14:textId="77777777" w:rsidR="00B947C5" w:rsidRPr="00C06B65" w:rsidRDefault="00B51385" w:rsidP="00B947C5">
      <w:pPr>
        <w:pStyle w:val="aff4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p</m:t>
              </m:r>
            </m:e>
            <m:sub>
              <m:r>
                <w:rPr>
                  <w:rFonts w:ascii="Cambria Math" w:hAnsi="Cambria Math"/>
                </w:rPr>
                <m:t>k m</m:t>
              </m:r>
              <m:r>
                <w:rPr>
                  <w:rFonts w:ascii="Cambria Math" w:hAnsi="Cambria Math"/>
                  <w:lang w:val="en-US"/>
                </w:rPr>
                <m:t>a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p</m:t>
              </m:r>
            </m:e>
            <m:sub>
              <m:r>
                <w:rPr>
                  <w:rFonts w:ascii="Cambria Math" w:hAnsi="Cambria Math"/>
                </w:rPr>
                <m:t>k сл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a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p</m:t>
              </m:r>
            </m:e>
            <m:sub>
              <m:r>
                <w:rPr>
                  <w:rFonts w:ascii="Cambria Math" w:hAnsi="Cambria Math"/>
                </w:rPr>
                <m:t>kТ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=0,11+0,124=0,234</m:t>
          </m:r>
        </m:oMath>
      </m:oMathPara>
    </w:p>
    <w:p w14:paraId="3C26CB67" w14:textId="77777777" w:rsidR="00B947C5" w:rsidRPr="00C06B65" w:rsidRDefault="00B947C5" w:rsidP="00B947C5">
      <w:pPr>
        <w:pStyle w:val="aff4"/>
      </w:pPr>
    </w:p>
    <w:p w14:paraId="37560243" w14:textId="1E45D74E" w:rsidR="00B947C5" w:rsidRDefault="00B947C5" w:rsidP="00B947C5">
      <w:pPr>
        <w:pStyle w:val="affe"/>
      </w:pPr>
      <w:r>
        <w:t>Таким образом ВБХ для максимальных отклонений сведены в таблицу, а графики представлены на графическом листе №</w:t>
      </w:r>
    </w:p>
    <w:p w14:paraId="53F0CDB1" w14:textId="77777777" w:rsidR="00D25177" w:rsidRDefault="00D25177" w:rsidP="00D25177">
      <w:pPr>
        <w:pStyle w:val="affe"/>
        <w:rPr>
          <w:rFonts w:eastAsiaTheme="minorEastAsia"/>
        </w:rPr>
      </w:pPr>
      <w:r>
        <w:rPr>
          <w:rFonts w:eastAsiaTheme="minorEastAsia"/>
        </w:rPr>
        <w:t>Эти характеристики рассчитываются по следующим соотношениям:</w:t>
      </w:r>
    </w:p>
    <w:p w14:paraId="580FECEB" w14:textId="77777777" w:rsidR="00D25177" w:rsidRPr="00F438A4" w:rsidRDefault="00D25177" w:rsidP="00D25177">
      <w:pPr>
        <w:pStyle w:val="affe"/>
        <w:numPr>
          <w:ilvl w:val="0"/>
          <w:numId w:val="40"/>
        </w:numPr>
        <w:rPr>
          <w:i/>
        </w:rPr>
      </w:pPr>
      <w:r>
        <w:rPr>
          <w:rFonts w:eastAsiaTheme="minorEastAsia"/>
        </w:rPr>
        <w:t>Давление в камере сгорания</w:t>
      </w: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625"/>
        <w:gridCol w:w="8389"/>
        <w:gridCol w:w="625"/>
      </w:tblGrid>
      <w:tr w:rsidR="00D25177" w:rsidRPr="009248E7" w14:paraId="52030A60" w14:textId="77777777" w:rsidTr="00607F36">
        <w:trPr>
          <w:trHeight w:val="1117"/>
          <w:jc w:val="center"/>
        </w:trPr>
        <w:tc>
          <w:tcPr>
            <w:tcW w:w="625" w:type="dxa"/>
            <w:vAlign w:val="center"/>
          </w:tcPr>
          <w:p w14:paraId="7600E99B" w14:textId="77777777" w:rsidR="00D25177" w:rsidRPr="009248E7" w:rsidRDefault="00D25177" w:rsidP="00607F36">
            <w:pPr>
              <w:pStyle w:val="affe"/>
            </w:pPr>
          </w:p>
        </w:tc>
        <w:tc>
          <w:tcPr>
            <w:tcW w:w="8389" w:type="dxa"/>
            <w:vAlign w:val="center"/>
          </w:tcPr>
          <w:p w14:paraId="210C05BE" w14:textId="28B144A0" w:rsidR="00D25177" w:rsidRPr="00D25177" w:rsidRDefault="00B51385" w:rsidP="00D25177">
            <w:pPr>
              <w:pStyle w:val="affe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/>
                      </w:rPr>
                      <m:t>к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lang w:val="en-US"/>
                      </w:rPr>
                      <m:t>i mi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/>
                      </w:rPr>
                      <m:t>к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 mi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sub>
                    </m:sSub>
                  </m:e>
                </m:d>
              </m:oMath>
            </m:oMathPara>
          </w:p>
          <w:p w14:paraId="1C0ED147" w14:textId="3F165741" w:rsidR="00D25177" w:rsidRPr="00D25177" w:rsidRDefault="00B51385" w:rsidP="00D25177">
            <w:pPr>
              <w:pStyle w:val="affe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/>
                      </w:rPr>
                      <m:t>к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lang w:val="en-US"/>
                      </w:rPr>
                      <m:t>i 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/>
                      </w:rPr>
                      <m:t>к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 ma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625" w:type="dxa"/>
            <w:vAlign w:val="center"/>
          </w:tcPr>
          <w:p w14:paraId="7F7F4EE8" w14:textId="77777777" w:rsidR="00D25177" w:rsidRPr="009248E7" w:rsidRDefault="00D25177" w:rsidP="00607F36">
            <w:pPr>
              <w:pStyle w:val="affe"/>
            </w:pPr>
          </w:p>
        </w:tc>
      </w:tr>
    </w:tbl>
    <w:p w14:paraId="401458EB" w14:textId="77777777" w:rsidR="00D25177" w:rsidRDefault="00D25177" w:rsidP="00D25177">
      <w:pPr>
        <w:pStyle w:val="affe"/>
        <w:numPr>
          <w:ilvl w:val="0"/>
          <w:numId w:val="40"/>
        </w:numPr>
      </w:pPr>
      <w:r>
        <w:t>Скорость горения</w:t>
      </w: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D25177" w:rsidRPr="00934220" w14:paraId="13637937" w14:textId="77777777" w:rsidTr="00607F36">
        <w:trPr>
          <w:jc w:val="center"/>
        </w:trPr>
        <w:tc>
          <w:tcPr>
            <w:tcW w:w="1014" w:type="dxa"/>
            <w:vAlign w:val="center"/>
          </w:tcPr>
          <w:p w14:paraId="67A3FD38" w14:textId="77777777" w:rsidR="00D25177" w:rsidRPr="00934220" w:rsidRDefault="00D25177" w:rsidP="00607F36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7D083A35" w14:textId="3F705314" w:rsidR="00D25177" w:rsidRPr="00A53FB9" w:rsidRDefault="00B51385" w:rsidP="00A53FB9">
            <w:pPr>
              <w:pStyle w:val="affe"/>
              <w:rPr>
                <w:rFonts w:ascii="Times Newer Roman" w:eastAsiaTheme="minorEastAsia" w:hAnsi="Times Newer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г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i mi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г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 mi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sub>
                    </m:sSub>
                  </m:e>
                </m:d>
              </m:oMath>
            </m:oMathPara>
          </w:p>
          <w:p w14:paraId="193642FC" w14:textId="32F9FAC4" w:rsidR="00A53FB9" w:rsidRPr="00E05E84" w:rsidRDefault="00B51385" w:rsidP="00A53FB9">
            <w:pPr>
              <w:pStyle w:val="affe"/>
              <w:rPr>
                <w:rFonts w:ascii="Times Newer Roman" w:eastAsiaTheme="minorEastAsia" w:hAnsi="Times Newer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г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i 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г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δ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 ma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014" w:type="dxa"/>
            <w:vAlign w:val="center"/>
          </w:tcPr>
          <w:p w14:paraId="51B477C4" w14:textId="77777777" w:rsidR="00D25177" w:rsidRPr="00934220" w:rsidRDefault="00D25177" w:rsidP="00607F36">
            <w:pPr>
              <w:pStyle w:val="affe"/>
            </w:pPr>
          </w:p>
        </w:tc>
      </w:tr>
    </w:tbl>
    <w:p w14:paraId="07B35FAF" w14:textId="77777777" w:rsidR="00D25177" w:rsidRDefault="00D25177" w:rsidP="00D25177">
      <w:pPr>
        <w:pStyle w:val="affe"/>
        <w:numPr>
          <w:ilvl w:val="0"/>
          <w:numId w:val="40"/>
        </w:numPr>
      </w:pPr>
      <w:r>
        <w:t>Время работы</w:t>
      </w:r>
    </w:p>
    <w:p w14:paraId="076A61BE" w14:textId="77777777" w:rsidR="00D25177" w:rsidRDefault="00D25177" w:rsidP="00D25177">
      <w:pPr>
        <w:pStyle w:val="affe"/>
        <w:ind w:firstLine="708"/>
      </w:pPr>
      <w:r>
        <w:t>Значение времени работы при данной величине сгоревшего свода определяется по формуле:</w:t>
      </w: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D25177" w:rsidRPr="00934220" w14:paraId="4F6E54D5" w14:textId="77777777" w:rsidTr="00607F36">
        <w:trPr>
          <w:jc w:val="center"/>
        </w:trPr>
        <w:tc>
          <w:tcPr>
            <w:tcW w:w="1014" w:type="dxa"/>
            <w:vAlign w:val="center"/>
          </w:tcPr>
          <w:p w14:paraId="17346D19" w14:textId="77777777" w:rsidR="00D25177" w:rsidRPr="00934220" w:rsidRDefault="00D25177" w:rsidP="00607F36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514A1EF7" w14:textId="77777777" w:rsidR="00D25177" w:rsidRPr="00AC2243" w:rsidRDefault="00B51385" w:rsidP="00607F36">
            <w:pPr>
              <w:pStyle w:val="affe"/>
              <w:rPr>
                <w:rFonts w:ascii="Times Newer Roman" w:eastAsiaTheme="minorEastAsia" w:hAnsi="Times Newer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τ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р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τ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 xml:space="preserve">р 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-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-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 xml:space="preserve"> 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-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014" w:type="dxa"/>
            <w:vAlign w:val="center"/>
          </w:tcPr>
          <w:p w14:paraId="2392BD21" w14:textId="77777777" w:rsidR="00D25177" w:rsidRPr="00934220" w:rsidRDefault="00D25177" w:rsidP="00607F36">
            <w:pPr>
              <w:pStyle w:val="affe"/>
            </w:pPr>
          </w:p>
        </w:tc>
      </w:tr>
    </w:tbl>
    <w:p w14:paraId="7DF03437" w14:textId="77777777" w:rsidR="00D25177" w:rsidRDefault="00D25177" w:rsidP="00D25177">
      <w:pPr>
        <w:pStyle w:val="affe"/>
        <w:numPr>
          <w:ilvl w:val="0"/>
          <w:numId w:val="40"/>
        </w:numPr>
      </w:pPr>
      <w:r>
        <w:t>Тяга</w:t>
      </w:r>
    </w:p>
    <w:p w14:paraId="03102F00" w14:textId="77777777" w:rsidR="00D25177" w:rsidRDefault="00D25177" w:rsidP="00D25177">
      <w:pPr>
        <w:pStyle w:val="affe"/>
        <w:ind w:firstLine="708"/>
      </w:pPr>
      <w:r>
        <w:t>Значение тяги и ее изменение по времени определяется по формуле:</w:t>
      </w: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D25177" w:rsidRPr="00934220" w14:paraId="5B1C14DE" w14:textId="77777777" w:rsidTr="00607F36">
        <w:trPr>
          <w:jc w:val="center"/>
        </w:trPr>
        <w:tc>
          <w:tcPr>
            <w:tcW w:w="1014" w:type="dxa"/>
            <w:vAlign w:val="center"/>
          </w:tcPr>
          <w:p w14:paraId="1EE7C0C9" w14:textId="77777777" w:rsidR="00D25177" w:rsidRPr="00934220" w:rsidRDefault="00D25177" w:rsidP="00607F36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38B7B0D6" w14:textId="77777777" w:rsidR="00D25177" w:rsidRPr="00124DC6" w:rsidRDefault="00D25177" w:rsidP="00607F36">
            <w:pPr>
              <w:pStyle w:val="affe"/>
              <w:rPr>
                <w:rFonts w:ascii="Times Newer Roman" w:eastAsiaTheme="minorEastAsia" w:hAnsi="Times Newer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к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</m:d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кр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(t)</m:t>
                </m:r>
                <m:f>
                  <m:fPr>
                    <m:ctrlPr>
                      <w:rPr>
                        <w:rFonts w:ascii="Cambria Math" w:eastAsiaTheme="minorEastAsia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H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к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t</m:t>
                            </m:r>
                          </m:e>
                        </m:d>
                      </m:den>
                    </m:f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a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  <w:p w14:paraId="3BDB91D3" w14:textId="7A07D330" w:rsidR="00124DC6" w:rsidRPr="00124DC6" w:rsidRDefault="00124DC6" w:rsidP="00607F36">
            <w:pPr>
              <w:pStyle w:val="affe"/>
              <w:rPr>
                <w:rFonts w:ascii="Times Newer Roman" w:eastAsiaTheme="minorEastAsia" w:hAnsi="Times Newer Roman"/>
              </w:rPr>
            </w:pPr>
            <w:r>
              <w:t xml:space="preserve">Где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кр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кр 0 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унос</m:t>
                  </m:r>
                </m:sub>
              </m:sSub>
              <m:r>
                <w:rPr>
                  <w:rFonts w:ascii="Cambria Math" w:eastAsiaTheme="minorEastAsia" w:hAnsi="Cambria Math"/>
                </w:rPr>
                <m:t>∙</m:t>
              </m:r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oMath>
            <w:r w:rsidRPr="00124DC6">
              <w:rPr>
                <w:rFonts w:eastAsiaTheme="minorEastAsia"/>
              </w:rPr>
              <w:t>,</w:t>
            </w:r>
            <w:r>
              <w:rPr>
                <w:rFonts w:eastAsiaTheme="minorEastAsia"/>
              </w:rPr>
              <w:t xml:space="preserve"> примем</w:t>
            </w:r>
            <w:r w:rsidRPr="00124DC6">
              <w:rPr>
                <w:rFonts w:eastAsiaTheme="minorEastAsia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унос</m:t>
                  </m:r>
                </m:sub>
              </m:sSub>
              <m:r>
                <w:rPr>
                  <w:rFonts w:ascii="Cambria Math" w:eastAsiaTheme="minorEastAsia" w:hAnsi="Cambria Math"/>
                </w:rPr>
                <m:t xml:space="preserve">=0,1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мм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с</m:t>
                  </m:r>
                </m:den>
              </m:f>
            </m:oMath>
          </w:p>
        </w:tc>
        <w:tc>
          <w:tcPr>
            <w:tcW w:w="1014" w:type="dxa"/>
            <w:vAlign w:val="center"/>
          </w:tcPr>
          <w:p w14:paraId="71761BF9" w14:textId="77777777" w:rsidR="00D25177" w:rsidRPr="00934220" w:rsidRDefault="00D25177" w:rsidP="00607F36">
            <w:pPr>
              <w:pStyle w:val="affe"/>
            </w:pPr>
          </w:p>
        </w:tc>
      </w:tr>
    </w:tbl>
    <w:p w14:paraId="78619DD4" w14:textId="77777777" w:rsidR="00D25177" w:rsidRPr="00B04C84" w:rsidRDefault="00D25177" w:rsidP="00B947C5">
      <w:pPr>
        <w:pStyle w:val="affe"/>
      </w:pPr>
    </w:p>
    <w:p w14:paraId="79A1A7FE" w14:textId="77777777" w:rsidR="00B947C5" w:rsidRPr="00124DC6" w:rsidRDefault="00B947C5" w:rsidP="00B947C5">
      <w:pPr>
        <w:pStyle w:val="affe"/>
        <w:ind w:firstLine="708"/>
      </w:pPr>
      <w:r w:rsidRPr="00124DC6">
        <w:t>Таблица 3. Зависимости площади горения, давления, скорости горения, времени работы и тяги от свода при двух случаях предельных отклонений</w:t>
      </w:r>
    </w:p>
    <w:tbl>
      <w:tblPr>
        <w:tblW w:w="93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8"/>
        <w:gridCol w:w="992"/>
        <w:gridCol w:w="990"/>
        <w:gridCol w:w="993"/>
        <w:gridCol w:w="850"/>
        <w:gridCol w:w="1135"/>
        <w:gridCol w:w="850"/>
        <w:gridCol w:w="850"/>
        <w:gridCol w:w="851"/>
        <w:gridCol w:w="986"/>
      </w:tblGrid>
      <w:tr w:rsidR="00B947C5" w:rsidRPr="00096BDF" w14:paraId="6909BA89" w14:textId="77777777" w:rsidTr="00607F36">
        <w:trPr>
          <w:trHeight w:val="795"/>
          <w:tblHeader/>
          <w:jc w:val="center"/>
        </w:trPr>
        <w:tc>
          <w:tcPr>
            <w:tcW w:w="848" w:type="dxa"/>
            <w:vMerge w:val="restart"/>
            <w:shd w:val="clear" w:color="auto" w:fill="auto"/>
            <w:noWrap/>
            <w:vAlign w:val="center"/>
          </w:tcPr>
          <w:p w14:paraId="49B6AB71" w14:textId="77777777" w:rsidR="00B947C5" w:rsidRPr="00CC5B85" w:rsidRDefault="00B947C5" w:rsidP="00607F36">
            <w:pPr>
              <w:pStyle w:val="affe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C5B85">
              <w:rPr>
                <w:rFonts w:eastAsia="Times New Roman"/>
                <w:i/>
                <w:color w:val="000000"/>
                <w:sz w:val="24"/>
                <w:szCs w:val="24"/>
                <w:lang w:eastAsia="ru-RU"/>
              </w:rPr>
              <w:t>e</w:t>
            </w:r>
            <w:r w:rsidRPr="00CC5B8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, мм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14:paraId="7FDBE4BD" w14:textId="77777777" w:rsidR="00B947C5" w:rsidRPr="00CC5B85" w:rsidRDefault="00B947C5" w:rsidP="00607F36">
            <w:pPr>
              <w:pStyle w:val="affe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C5B85"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  <w:t>F</w:t>
            </w:r>
            <w:r w:rsidRPr="00CC5B85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г</w:t>
            </w:r>
            <w:proofErr w:type="spellEnd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, м</w:t>
            </w:r>
            <w:r w:rsidRPr="00CC5B85">
              <w:rPr>
                <w:rFonts w:eastAsia="Times New Roman"/>
                <w:color w:val="000000"/>
                <w:sz w:val="24"/>
                <w:szCs w:val="24"/>
                <w:vertAlign w:val="superscript"/>
                <w:lang w:val="en-US" w:eastAsia="ru-RU"/>
              </w:rPr>
              <w:t>2</w:t>
            </w:r>
          </w:p>
        </w:tc>
        <w:tc>
          <w:tcPr>
            <w:tcW w:w="3968" w:type="dxa"/>
            <w:gridSpan w:val="4"/>
            <w:shd w:val="clear" w:color="auto" w:fill="auto"/>
            <w:vAlign w:val="center"/>
          </w:tcPr>
          <w:p w14:paraId="31E32CEF" w14:textId="77777777" w:rsidR="00B947C5" w:rsidRPr="00860847" w:rsidRDefault="00B947C5" w:rsidP="00607F36">
            <w:pPr>
              <w:pStyle w:val="affe"/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MIN</w:t>
            </w:r>
          </w:p>
        </w:tc>
        <w:tc>
          <w:tcPr>
            <w:tcW w:w="3537" w:type="dxa"/>
            <w:gridSpan w:val="4"/>
          </w:tcPr>
          <w:p w14:paraId="733F937B" w14:textId="77777777" w:rsidR="00B947C5" w:rsidRPr="00860847" w:rsidRDefault="00B947C5" w:rsidP="00607F36">
            <w:pPr>
              <w:pStyle w:val="affe"/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MAX</w:t>
            </w:r>
          </w:p>
        </w:tc>
      </w:tr>
      <w:tr w:rsidR="00B947C5" w:rsidRPr="00096BDF" w14:paraId="1A33A38C" w14:textId="77777777" w:rsidTr="00607F36">
        <w:trPr>
          <w:trHeight w:val="795"/>
          <w:tblHeader/>
          <w:jc w:val="center"/>
        </w:trPr>
        <w:tc>
          <w:tcPr>
            <w:tcW w:w="848" w:type="dxa"/>
            <w:vMerge/>
            <w:shd w:val="clear" w:color="auto" w:fill="auto"/>
            <w:noWrap/>
            <w:vAlign w:val="center"/>
          </w:tcPr>
          <w:p w14:paraId="3546067E" w14:textId="77777777" w:rsidR="00B947C5" w:rsidRPr="00CC5B85" w:rsidRDefault="00B947C5" w:rsidP="00607F36">
            <w:pPr>
              <w:pStyle w:val="affe"/>
              <w:rPr>
                <w:rFonts w:eastAsia="Times New Roman"/>
                <w:i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vMerge/>
            <w:shd w:val="clear" w:color="auto" w:fill="auto"/>
            <w:vAlign w:val="center"/>
          </w:tcPr>
          <w:p w14:paraId="5A73D8C1" w14:textId="77777777" w:rsidR="00B947C5" w:rsidRPr="00CC5B85" w:rsidRDefault="00B947C5" w:rsidP="00607F36">
            <w:pPr>
              <w:pStyle w:val="affe"/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294F3ACF" w14:textId="77777777" w:rsidR="00B947C5" w:rsidRPr="00CC5B85" w:rsidRDefault="00B947C5" w:rsidP="00607F36">
            <w:pPr>
              <w:pStyle w:val="affe"/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</w:pPr>
            <w:proofErr w:type="spellStart"/>
            <w:r w:rsidRPr="00CC5B85"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  <w:t>p</w:t>
            </w:r>
            <w:r w:rsidRPr="00CC5B85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к</w:t>
            </w:r>
            <w:proofErr w:type="spellEnd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 xml:space="preserve">, </w:t>
            </w:r>
            <w:proofErr w:type="spellStart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МПа</w:t>
            </w:r>
            <w:proofErr w:type="spellEnd"/>
          </w:p>
        </w:tc>
        <w:tc>
          <w:tcPr>
            <w:tcW w:w="993" w:type="dxa"/>
            <w:shd w:val="clear" w:color="auto" w:fill="auto"/>
            <w:vAlign w:val="center"/>
          </w:tcPr>
          <w:p w14:paraId="5F8FD0BE" w14:textId="77777777" w:rsidR="00B947C5" w:rsidRPr="00CC5B85" w:rsidRDefault="00B947C5" w:rsidP="00607F36">
            <w:pPr>
              <w:pStyle w:val="affe"/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</w:pPr>
            <w:proofErr w:type="spellStart"/>
            <w:r w:rsidRPr="00CC5B85"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  <w:t>u</w:t>
            </w:r>
            <w:r w:rsidRPr="00CC5B85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г</w:t>
            </w:r>
            <w:proofErr w:type="spellEnd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 xml:space="preserve">, </w:t>
            </w:r>
            <w:proofErr w:type="spellStart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мм</w:t>
            </w:r>
            <w:proofErr w:type="spellEnd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/с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B47F60C" w14:textId="77777777" w:rsidR="00B947C5" w:rsidRPr="00CC5B85" w:rsidRDefault="00B947C5" w:rsidP="00607F36">
            <w:pPr>
              <w:pStyle w:val="affe"/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</w:pPr>
            <w:proofErr w:type="spellStart"/>
            <w:r w:rsidRPr="00CC5B85"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  <w:t>t</w:t>
            </w:r>
            <w:r w:rsidRPr="00CC5B85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р</w:t>
            </w:r>
            <w:proofErr w:type="spellEnd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, с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02B6E8DB" w14:textId="77777777" w:rsidR="00B947C5" w:rsidRPr="00CC5B85" w:rsidRDefault="00B947C5" w:rsidP="00607F36">
            <w:pPr>
              <w:pStyle w:val="affe"/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</w:pPr>
            <w:r w:rsidRPr="00CC5B85"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  <w:t>P</w:t>
            </w:r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 xml:space="preserve">, </w:t>
            </w:r>
            <w:proofErr w:type="spellStart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кН</w:t>
            </w:r>
            <w:proofErr w:type="spellEnd"/>
          </w:p>
        </w:tc>
        <w:tc>
          <w:tcPr>
            <w:tcW w:w="850" w:type="dxa"/>
            <w:vAlign w:val="center"/>
          </w:tcPr>
          <w:p w14:paraId="3E0FB967" w14:textId="77777777" w:rsidR="00B947C5" w:rsidRPr="00CC5B85" w:rsidRDefault="00B947C5" w:rsidP="00607F36">
            <w:pPr>
              <w:pStyle w:val="affe"/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</w:pPr>
            <w:proofErr w:type="spellStart"/>
            <w:r w:rsidRPr="00CC5B85"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  <w:t>p</w:t>
            </w:r>
            <w:r w:rsidRPr="00CC5B85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к</w:t>
            </w:r>
            <w:proofErr w:type="spellEnd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 xml:space="preserve">, </w:t>
            </w:r>
            <w:proofErr w:type="spellStart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МПа</w:t>
            </w:r>
            <w:proofErr w:type="spellEnd"/>
          </w:p>
        </w:tc>
        <w:tc>
          <w:tcPr>
            <w:tcW w:w="850" w:type="dxa"/>
            <w:vAlign w:val="center"/>
          </w:tcPr>
          <w:p w14:paraId="7C4885D3" w14:textId="77777777" w:rsidR="00B947C5" w:rsidRPr="00CC5B85" w:rsidRDefault="00B947C5" w:rsidP="00607F36">
            <w:pPr>
              <w:pStyle w:val="affe"/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</w:pPr>
            <w:proofErr w:type="spellStart"/>
            <w:r w:rsidRPr="00CC5B85"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  <w:t>u</w:t>
            </w:r>
            <w:r w:rsidRPr="00CC5B85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г</w:t>
            </w:r>
            <w:proofErr w:type="spellEnd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 xml:space="preserve">, </w:t>
            </w:r>
            <w:proofErr w:type="spellStart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мм</w:t>
            </w:r>
            <w:proofErr w:type="spellEnd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/с</w:t>
            </w:r>
          </w:p>
        </w:tc>
        <w:tc>
          <w:tcPr>
            <w:tcW w:w="851" w:type="dxa"/>
            <w:vAlign w:val="center"/>
          </w:tcPr>
          <w:p w14:paraId="0542E598" w14:textId="77777777" w:rsidR="00B947C5" w:rsidRPr="00CC5B85" w:rsidRDefault="00B947C5" w:rsidP="00607F36">
            <w:pPr>
              <w:pStyle w:val="affe"/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</w:pPr>
            <w:proofErr w:type="spellStart"/>
            <w:r w:rsidRPr="00CC5B85"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  <w:t>t</w:t>
            </w:r>
            <w:r w:rsidRPr="00CC5B85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р</w:t>
            </w:r>
            <w:proofErr w:type="spellEnd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, с</w:t>
            </w:r>
          </w:p>
        </w:tc>
        <w:tc>
          <w:tcPr>
            <w:tcW w:w="986" w:type="dxa"/>
            <w:vAlign w:val="center"/>
          </w:tcPr>
          <w:p w14:paraId="726EA818" w14:textId="77777777" w:rsidR="00B947C5" w:rsidRPr="00CC5B85" w:rsidRDefault="00B947C5" w:rsidP="00607F36">
            <w:pPr>
              <w:pStyle w:val="affe"/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</w:pPr>
            <w:r w:rsidRPr="00CC5B85">
              <w:rPr>
                <w:rFonts w:eastAsia="Times New Roman"/>
                <w:i/>
                <w:color w:val="000000"/>
                <w:sz w:val="24"/>
                <w:szCs w:val="24"/>
                <w:lang w:val="en-US" w:eastAsia="ru-RU"/>
              </w:rPr>
              <w:t>P</w:t>
            </w:r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 xml:space="preserve">, </w:t>
            </w:r>
            <w:proofErr w:type="spellStart"/>
            <w:r w:rsidRPr="00CC5B8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кН</w:t>
            </w:r>
            <w:proofErr w:type="spellEnd"/>
          </w:p>
        </w:tc>
      </w:tr>
      <w:tr w:rsidR="00037B1D" w:rsidRPr="00096BDF" w14:paraId="1903AC7C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4A15EB08" w14:textId="77777777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CC5B85">
              <w:t>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45E65C16" w14:textId="77777777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CC5B85">
              <w:rPr>
                <w:color w:val="000000"/>
              </w:rPr>
              <w:t>1,804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31678B17" w14:textId="19C5963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3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6C4FB5B0" w14:textId="7B0025F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0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48FA13F4" w14:textId="0B25A8D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0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3CDC4A96" w14:textId="01167E3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5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</w:t>
            </w:r>
          </w:p>
        </w:tc>
        <w:tc>
          <w:tcPr>
            <w:tcW w:w="850" w:type="dxa"/>
            <w:vAlign w:val="bottom"/>
          </w:tcPr>
          <w:p w14:paraId="6A263940" w14:textId="11D0A3B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1</w:t>
            </w:r>
          </w:p>
        </w:tc>
        <w:tc>
          <w:tcPr>
            <w:tcW w:w="850" w:type="dxa"/>
            <w:vAlign w:val="bottom"/>
          </w:tcPr>
          <w:p w14:paraId="576F4782" w14:textId="69CB793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1</w:t>
            </w:r>
          </w:p>
        </w:tc>
        <w:tc>
          <w:tcPr>
            <w:tcW w:w="851" w:type="dxa"/>
            <w:vAlign w:val="bottom"/>
          </w:tcPr>
          <w:p w14:paraId="63171859" w14:textId="1D29AD1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5</w:t>
            </w:r>
          </w:p>
        </w:tc>
        <w:tc>
          <w:tcPr>
            <w:tcW w:w="986" w:type="dxa"/>
            <w:vAlign w:val="bottom"/>
          </w:tcPr>
          <w:p w14:paraId="080DEB2C" w14:textId="19213C2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1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</w:t>
            </w:r>
          </w:p>
        </w:tc>
      </w:tr>
      <w:tr w:rsidR="00037B1D" w:rsidRPr="00096BDF" w14:paraId="7D6C2BF8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3CFCDF0C" w14:textId="77777777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CC5B85">
              <w:t>1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4C05AC92" w14:textId="77777777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CC5B85">
              <w:rPr>
                <w:color w:val="000000"/>
              </w:rPr>
              <w:t>1,872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10BA3562" w14:textId="68984CE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6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529EA9FF" w14:textId="246684E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8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2BEC7AB9" w14:textId="692BF9B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0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2A2CD1F1" w14:textId="682EEF3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5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</w:t>
            </w:r>
          </w:p>
        </w:tc>
        <w:tc>
          <w:tcPr>
            <w:tcW w:w="850" w:type="dxa"/>
            <w:vAlign w:val="bottom"/>
          </w:tcPr>
          <w:p w14:paraId="147ED003" w14:textId="4886390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7</w:t>
            </w:r>
          </w:p>
        </w:tc>
        <w:tc>
          <w:tcPr>
            <w:tcW w:w="850" w:type="dxa"/>
            <w:vAlign w:val="bottom"/>
          </w:tcPr>
          <w:p w14:paraId="5FFEC52D" w14:textId="65E7B26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9</w:t>
            </w:r>
          </w:p>
        </w:tc>
        <w:tc>
          <w:tcPr>
            <w:tcW w:w="851" w:type="dxa"/>
            <w:vAlign w:val="bottom"/>
          </w:tcPr>
          <w:p w14:paraId="4BDF3121" w14:textId="0368E09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0</w:t>
            </w:r>
          </w:p>
        </w:tc>
        <w:tc>
          <w:tcPr>
            <w:tcW w:w="986" w:type="dxa"/>
            <w:vAlign w:val="bottom"/>
          </w:tcPr>
          <w:p w14:paraId="4C6C9A66" w14:textId="0643738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2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</w:t>
            </w:r>
          </w:p>
        </w:tc>
      </w:tr>
      <w:tr w:rsidR="00037B1D" w:rsidRPr="00096BDF" w14:paraId="1A236003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39DFBF08" w14:textId="77777777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CC5B85">
              <w:t>1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57B06C26" w14:textId="77777777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CC5B85">
              <w:rPr>
                <w:color w:val="000000"/>
              </w:rPr>
              <w:t>1,939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2631CA45" w14:textId="5867F91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8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5F297216" w14:textId="74BEB73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7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540A9899" w14:textId="79113FC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9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358D00EC" w14:textId="4EE55D9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</w:t>
            </w:r>
          </w:p>
        </w:tc>
        <w:tc>
          <w:tcPr>
            <w:tcW w:w="850" w:type="dxa"/>
            <w:vAlign w:val="bottom"/>
          </w:tcPr>
          <w:p w14:paraId="7D692151" w14:textId="571C1FA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2</w:t>
            </w:r>
          </w:p>
        </w:tc>
        <w:tc>
          <w:tcPr>
            <w:tcW w:w="850" w:type="dxa"/>
            <w:vAlign w:val="bottom"/>
          </w:tcPr>
          <w:p w14:paraId="45301A7C" w14:textId="6883030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6</w:t>
            </w:r>
          </w:p>
        </w:tc>
        <w:tc>
          <w:tcPr>
            <w:tcW w:w="851" w:type="dxa"/>
            <w:vAlign w:val="bottom"/>
          </w:tcPr>
          <w:p w14:paraId="6174DCD7" w14:textId="0D2E04E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5</w:t>
            </w:r>
          </w:p>
        </w:tc>
        <w:tc>
          <w:tcPr>
            <w:tcW w:w="986" w:type="dxa"/>
            <w:vAlign w:val="bottom"/>
          </w:tcPr>
          <w:p w14:paraId="5B48FD1E" w14:textId="37155D7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</w:t>
            </w:r>
          </w:p>
        </w:tc>
      </w:tr>
      <w:tr w:rsidR="00037B1D" w:rsidRPr="00096BDF" w14:paraId="2FB248BC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5A270D15" w14:textId="77777777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CC5B85">
              <w:t>2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272DCF19" w14:textId="77777777" w:rsidR="00037B1D" w:rsidRPr="00CC5B85" w:rsidRDefault="00037B1D" w:rsidP="00037B1D">
            <w:pPr>
              <w:pStyle w:val="affe"/>
              <w:spacing w:line="240" w:lineRule="auto"/>
              <w:jc w:val="center"/>
            </w:pPr>
            <w:r w:rsidRPr="00CC5B85">
              <w:rPr>
                <w:color w:val="000000"/>
              </w:rPr>
              <w:t>2,007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236EBE36" w14:textId="066E676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1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6A83E612" w14:textId="6F1AC82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5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611E332D" w14:textId="791F725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7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5E9E421A" w14:textId="12E4EB1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</w:t>
            </w:r>
          </w:p>
        </w:tc>
        <w:tc>
          <w:tcPr>
            <w:tcW w:w="850" w:type="dxa"/>
            <w:vAlign w:val="bottom"/>
          </w:tcPr>
          <w:p w14:paraId="785AC9D7" w14:textId="06DF963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8</w:t>
            </w:r>
          </w:p>
        </w:tc>
        <w:tc>
          <w:tcPr>
            <w:tcW w:w="850" w:type="dxa"/>
            <w:vAlign w:val="bottom"/>
          </w:tcPr>
          <w:p w14:paraId="4DFE3A9C" w14:textId="69B1A7E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3</w:t>
            </w:r>
          </w:p>
        </w:tc>
        <w:tc>
          <w:tcPr>
            <w:tcW w:w="851" w:type="dxa"/>
            <w:vAlign w:val="bottom"/>
          </w:tcPr>
          <w:p w14:paraId="2D1B561A" w14:textId="323594D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9</w:t>
            </w:r>
          </w:p>
        </w:tc>
        <w:tc>
          <w:tcPr>
            <w:tcW w:w="986" w:type="dxa"/>
            <w:vAlign w:val="bottom"/>
          </w:tcPr>
          <w:p w14:paraId="0CC2FEB6" w14:textId="01F268C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8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</w:t>
            </w:r>
          </w:p>
        </w:tc>
      </w:tr>
      <w:tr w:rsidR="00037B1D" w:rsidRPr="00096BDF" w14:paraId="0AE26D2D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659D2C1C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59B229E1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075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22FD724F" w14:textId="020BC1E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4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701704CE" w14:textId="6439114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3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3E20574F" w14:textId="62543EC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4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79C250EE" w14:textId="68273F4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</w:t>
            </w:r>
          </w:p>
        </w:tc>
        <w:tc>
          <w:tcPr>
            <w:tcW w:w="850" w:type="dxa"/>
            <w:vAlign w:val="bottom"/>
          </w:tcPr>
          <w:p w14:paraId="2EA7B57F" w14:textId="098CF9C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5</w:t>
            </w:r>
          </w:p>
        </w:tc>
        <w:tc>
          <w:tcPr>
            <w:tcW w:w="850" w:type="dxa"/>
            <w:vAlign w:val="bottom"/>
          </w:tcPr>
          <w:p w14:paraId="72EA8680" w14:textId="4D1A4E5A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9</w:t>
            </w:r>
          </w:p>
        </w:tc>
        <w:tc>
          <w:tcPr>
            <w:tcW w:w="851" w:type="dxa"/>
            <w:vAlign w:val="bottom"/>
          </w:tcPr>
          <w:p w14:paraId="2A36D3A3" w14:textId="06C7806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3</w:t>
            </w:r>
          </w:p>
        </w:tc>
        <w:tc>
          <w:tcPr>
            <w:tcW w:w="986" w:type="dxa"/>
            <w:vAlign w:val="bottom"/>
          </w:tcPr>
          <w:p w14:paraId="1461E6DD" w14:textId="348FE4D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</w:t>
            </w:r>
          </w:p>
        </w:tc>
      </w:tr>
      <w:tr w:rsidR="00037B1D" w:rsidRPr="00096BDF" w14:paraId="6FD48F53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2B83165D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3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5EFDBE68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143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477E86B4" w14:textId="496F6F0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7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5C0288F2" w14:textId="5CFFCE3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0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684C98C8" w14:textId="3BC01F0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1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5D8E2DEF" w14:textId="502FA84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</w:t>
            </w:r>
          </w:p>
        </w:tc>
        <w:tc>
          <w:tcPr>
            <w:tcW w:w="850" w:type="dxa"/>
            <w:vAlign w:val="bottom"/>
          </w:tcPr>
          <w:p w14:paraId="32851EA3" w14:textId="5561AA5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2</w:t>
            </w:r>
          </w:p>
        </w:tc>
        <w:tc>
          <w:tcPr>
            <w:tcW w:w="850" w:type="dxa"/>
            <w:vAlign w:val="bottom"/>
          </w:tcPr>
          <w:p w14:paraId="37F533E0" w14:textId="69C9351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5</w:t>
            </w:r>
          </w:p>
        </w:tc>
        <w:tc>
          <w:tcPr>
            <w:tcW w:w="851" w:type="dxa"/>
            <w:vAlign w:val="bottom"/>
          </w:tcPr>
          <w:p w14:paraId="54D3D7FD" w14:textId="644E97CA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6</w:t>
            </w:r>
          </w:p>
        </w:tc>
        <w:tc>
          <w:tcPr>
            <w:tcW w:w="986" w:type="dxa"/>
            <w:vAlign w:val="bottom"/>
          </w:tcPr>
          <w:p w14:paraId="5E11E6EA" w14:textId="51BFA06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</w:t>
            </w:r>
          </w:p>
        </w:tc>
      </w:tr>
      <w:tr w:rsidR="00037B1D" w:rsidRPr="00096BDF" w14:paraId="3EDAB9D8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488B47B5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3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224ABB9B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211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280BDC69" w14:textId="3D807C9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0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6A137D56" w14:textId="0574B1A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8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08BC3A3E" w14:textId="2F0E3EC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7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38130283" w14:textId="06349DD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</w:t>
            </w:r>
          </w:p>
        </w:tc>
        <w:tc>
          <w:tcPr>
            <w:tcW w:w="850" w:type="dxa"/>
            <w:vAlign w:val="bottom"/>
          </w:tcPr>
          <w:p w14:paraId="4C5438F3" w14:textId="176DF6D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9</w:t>
            </w:r>
          </w:p>
        </w:tc>
        <w:tc>
          <w:tcPr>
            <w:tcW w:w="850" w:type="dxa"/>
            <w:vAlign w:val="bottom"/>
          </w:tcPr>
          <w:p w14:paraId="5619A88E" w14:textId="5DCA799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1</w:t>
            </w:r>
          </w:p>
        </w:tc>
        <w:tc>
          <w:tcPr>
            <w:tcW w:w="851" w:type="dxa"/>
            <w:vAlign w:val="bottom"/>
          </w:tcPr>
          <w:p w14:paraId="3164271A" w14:textId="243231C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0</w:t>
            </w:r>
          </w:p>
        </w:tc>
        <w:tc>
          <w:tcPr>
            <w:tcW w:w="986" w:type="dxa"/>
            <w:vAlign w:val="bottom"/>
          </w:tcPr>
          <w:p w14:paraId="6A3CF047" w14:textId="5C27EB8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8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</w:t>
            </w:r>
          </w:p>
        </w:tc>
      </w:tr>
      <w:tr w:rsidR="00037B1D" w:rsidRPr="00096BDF" w14:paraId="0CD9385B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68187C71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4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0E6AE740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279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363640D1" w14:textId="2BD8D9F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4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5A615F1A" w14:textId="50152D3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5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648A45BB" w14:textId="59476F0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2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27A1F63F" w14:textId="20D1D5C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</w:t>
            </w:r>
          </w:p>
        </w:tc>
        <w:tc>
          <w:tcPr>
            <w:tcW w:w="850" w:type="dxa"/>
            <w:vAlign w:val="bottom"/>
          </w:tcPr>
          <w:p w14:paraId="0B70842A" w14:textId="61D216F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7</w:t>
            </w:r>
          </w:p>
        </w:tc>
        <w:tc>
          <w:tcPr>
            <w:tcW w:w="850" w:type="dxa"/>
            <w:vAlign w:val="bottom"/>
          </w:tcPr>
          <w:p w14:paraId="768AF85A" w14:textId="280DB9A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7</w:t>
            </w:r>
          </w:p>
        </w:tc>
        <w:tc>
          <w:tcPr>
            <w:tcW w:w="851" w:type="dxa"/>
            <w:vAlign w:val="bottom"/>
          </w:tcPr>
          <w:p w14:paraId="4C667E45" w14:textId="4AB0773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2</w:t>
            </w:r>
          </w:p>
        </w:tc>
        <w:tc>
          <w:tcPr>
            <w:tcW w:w="986" w:type="dxa"/>
            <w:vAlign w:val="bottom"/>
          </w:tcPr>
          <w:p w14:paraId="1306F45C" w14:textId="34805C1A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6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</w:t>
            </w:r>
          </w:p>
        </w:tc>
      </w:tr>
      <w:tr w:rsidR="00037B1D" w:rsidRPr="00096BDF" w14:paraId="5EE0756A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0453A0C0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4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174AA73D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347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25FE9F8F" w14:textId="0C276D9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8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343C06F8" w14:textId="4D4E088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3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7DE41FA6" w14:textId="55E48C9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7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339F0F0D" w14:textId="3B5068C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</w:t>
            </w:r>
          </w:p>
        </w:tc>
        <w:tc>
          <w:tcPr>
            <w:tcW w:w="850" w:type="dxa"/>
            <w:vAlign w:val="bottom"/>
          </w:tcPr>
          <w:p w14:paraId="7811475A" w14:textId="544F21A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6</w:t>
            </w:r>
          </w:p>
        </w:tc>
        <w:tc>
          <w:tcPr>
            <w:tcW w:w="850" w:type="dxa"/>
            <w:vAlign w:val="bottom"/>
          </w:tcPr>
          <w:p w14:paraId="49EB3B89" w14:textId="7DB0717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2</w:t>
            </w:r>
          </w:p>
        </w:tc>
        <w:tc>
          <w:tcPr>
            <w:tcW w:w="851" w:type="dxa"/>
            <w:vAlign w:val="bottom"/>
          </w:tcPr>
          <w:p w14:paraId="6057C9B7" w14:textId="2604B6C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5</w:t>
            </w:r>
          </w:p>
        </w:tc>
        <w:tc>
          <w:tcPr>
            <w:tcW w:w="986" w:type="dxa"/>
            <w:vAlign w:val="bottom"/>
          </w:tcPr>
          <w:p w14:paraId="22E24E3E" w14:textId="6CDACFA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7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</w:t>
            </w:r>
          </w:p>
        </w:tc>
      </w:tr>
      <w:tr w:rsidR="00037B1D" w:rsidRPr="00096BDF" w14:paraId="03FAE303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64055BFE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5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3CA6FC1C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15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6D229A08" w14:textId="7F3CF8A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2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637C1945" w14:textId="16CF26F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0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2AE2495B" w14:textId="3BFF2DB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1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4624E101" w14:textId="08D99A2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</w:t>
            </w:r>
          </w:p>
        </w:tc>
        <w:tc>
          <w:tcPr>
            <w:tcW w:w="850" w:type="dxa"/>
            <w:vAlign w:val="bottom"/>
          </w:tcPr>
          <w:p w14:paraId="0FD8BF01" w14:textId="07AF712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4</w:t>
            </w:r>
          </w:p>
        </w:tc>
        <w:tc>
          <w:tcPr>
            <w:tcW w:w="850" w:type="dxa"/>
            <w:vAlign w:val="bottom"/>
          </w:tcPr>
          <w:p w14:paraId="09244276" w14:textId="3CC01CA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7</w:t>
            </w:r>
          </w:p>
        </w:tc>
        <w:tc>
          <w:tcPr>
            <w:tcW w:w="851" w:type="dxa"/>
            <w:vAlign w:val="bottom"/>
          </w:tcPr>
          <w:p w14:paraId="4F166C14" w14:textId="5F9C3C6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7</w:t>
            </w:r>
          </w:p>
        </w:tc>
        <w:tc>
          <w:tcPr>
            <w:tcW w:w="986" w:type="dxa"/>
            <w:vAlign w:val="bottom"/>
          </w:tcPr>
          <w:p w14:paraId="2A3D127C" w14:textId="4A7F918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7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</w:t>
            </w:r>
          </w:p>
        </w:tc>
      </w:tr>
      <w:tr w:rsidR="00037B1D" w:rsidRPr="00096BDF" w14:paraId="3E72AA8E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4AE393E6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5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17ADC609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47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0092F4D5" w14:textId="1DDB954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2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20C72D47" w14:textId="10B9D1F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3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1420C27B" w14:textId="449394D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5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47D1A4D0" w14:textId="12231A4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</w:t>
            </w:r>
          </w:p>
        </w:tc>
        <w:tc>
          <w:tcPr>
            <w:tcW w:w="850" w:type="dxa"/>
            <w:vAlign w:val="bottom"/>
          </w:tcPr>
          <w:p w14:paraId="50ACA3A1" w14:textId="6706687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6</w:t>
            </w:r>
          </w:p>
        </w:tc>
        <w:tc>
          <w:tcPr>
            <w:tcW w:w="850" w:type="dxa"/>
            <w:vAlign w:val="bottom"/>
          </w:tcPr>
          <w:p w14:paraId="0A0E3467" w14:textId="5758AD2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3</w:t>
            </w:r>
          </w:p>
        </w:tc>
        <w:tc>
          <w:tcPr>
            <w:tcW w:w="851" w:type="dxa"/>
            <w:vAlign w:val="bottom"/>
          </w:tcPr>
          <w:p w14:paraId="5DFD0FE2" w14:textId="57B090F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9</w:t>
            </w:r>
          </w:p>
        </w:tc>
        <w:tc>
          <w:tcPr>
            <w:tcW w:w="986" w:type="dxa"/>
            <w:vAlign w:val="bottom"/>
          </w:tcPr>
          <w:p w14:paraId="50574158" w14:textId="21E655D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8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</w:t>
            </w:r>
          </w:p>
        </w:tc>
      </w:tr>
      <w:tr w:rsidR="00037B1D" w:rsidRPr="00096BDF" w14:paraId="74024A7F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5005DE67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6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0C3206F0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71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7640DFC7" w14:textId="49EAD54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9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31D5D725" w14:textId="46D1910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5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73AB7809" w14:textId="59A86C2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9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1428EA0F" w14:textId="7315080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8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</w:t>
            </w:r>
          </w:p>
        </w:tc>
        <w:tc>
          <w:tcPr>
            <w:tcW w:w="850" w:type="dxa"/>
            <w:vAlign w:val="bottom"/>
          </w:tcPr>
          <w:p w14:paraId="00A7ED70" w14:textId="789833B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2</w:t>
            </w:r>
          </w:p>
        </w:tc>
        <w:tc>
          <w:tcPr>
            <w:tcW w:w="850" w:type="dxa"/>
            <w:vAlign w:val="bottom"/>
          </w:tcPr>
          <w:p w14:paraId="454C86B4" w14:textId="7AA4CB0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8</w:t>
            </w:r>
          </w:p>
        </w:tc>
        <w:tc>
          <w:tcPr>
            <w:tcW w:w="851" w:type="dxa"/>
            <w:vAlign w:val="bottom"/>
          </w:tcPr>
          <w:p w14:paraId="23D876E5" w14:textId="53B7A4E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1</w:t>
            </w:r>
          </w:p>
        </w:tc>
        <w:tc>
          <w:tcPr>
            <w:tcW w:w="986" w:type="dxa"/>
            <w:vAlign w:val="bottom"/>
          </w:tcPr>
          <w:p w14:paraId="4255E36B" w14:textId="2056127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8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</w:t>
            </w:r>
          </w:p>
        </w:tc>
      </w:tr>
      <w:tr w:rsidR="00037B1D" w:rsidRPr="00096BDF" w14:paraId="362D1E22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16F0E70C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6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32DC630B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94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4BD072DD" w14:textId="559ED15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6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16D36845" w14:textId="49F65C9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7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4753ECB1" w14:textId="4780369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2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79AC2308" w14:textId="49E9E45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5BC8D6DA" w14:textId="7F14DCC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7</w:t>
            </w:r>
          </w:p>
        </w:tc>
        <w:tc>
          <w:tcPr>
            <w:tcW w:w="850" w:type="dxa"/>
            <w:vAlign w:val="bottom"/>
          </w:tcPr>
          <w:p w14:paraId="42E7473B" w14:textId="4ED0F13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2</w:t>
            </w:r>
          </w:p>
        </w:tc>
        <w:tc>
          <w:tcPr>
            <w:tcW w:w="851" w:type="dxa"/>
            <w:vAlign w:val="bottom"/>
          </w:tcPr>
          <w:p w14:paraId="3DA47AB3" w14:textId="7EFBD15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3</w:t>
            </w:r>
          </w:p>
        </w:tc>
        <w:tc>
          <w:tcPr>
            <w:tcW w:w="986" w:type="dxa"/>
            <w:vAlign w:val="bottom"/>
          </w:tcPr>
          <w:p w14:paraId="6A03FDD1" w14:textId="0C8E70E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8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</w:t>
            </w:r>
          </w:p>
        </w:tc>
      </w:tr>
      <w:tr w:rsidR="00037B1D" w:rsidRPr="00096BDF" w14:paraId="6C71BFE0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7BE9C4B5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7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522C4319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18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0716ECED" w14:textId="31AE30C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4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158C0795" w14:textId="2745D13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9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380B9D8C" w14:textId="7AC1679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6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30A7C31A" w14:textId="2DC0F69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</w:t>
            </w:r>
          </w:p>
        </w:tc>
        <w:tc>
          <w:tcPr>
            <w:tcW w:w="850" w:type="dxa"/>
            <w:vAlign w:val="bottom"/>
          </w:tcPr>
          <w:p w14:paraId="2EF47B9C" w14:textId="0DF9B9B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3</w:t>
            </w:r>
          </w:p>
        </w:tc>
        <w:tc>
          <w:tcPr>
            <w:tcW w:w="850" w:type="dxa"/>
            <w:vAlign w:val="bottom"/>
          </w:tcPr>
          <w:p w14:paraId="7436EE3B" w14:textId="4554AE3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7</w:t>
            </w:r>
          </w:p>
        </w:tc>
        <w:tc>
          <w:tcPr>
            <w:tcW w:w="851" w:type="dxa"/>
            <w:vAlign w:val="bottom"/>
          </w:tcPr>
          <w:p w14:paraId="7A5E301C" w14:textId="0408759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4</w:t>
            </w:r>
          </w:p>
        </w:tc>
        <w:tc>
          <w:tcPr>
            <w:tcW w:w="986" w:type="dxa"/>
            <w:vAlign w:val="bottom"/>
          </w:tcPr>
          <w:p w14:paraId="0A68AAEB" w14:textId="64AC064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9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</w:t>
            </w:r>
          </w:p>
        </w:tc>
      </w:tr>
      <w:tr w:rsidR="00037B1D" w:rsidRPr="00096BDF" w14:paraId="3E869299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62DAF1A7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7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0475887C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41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2C01B758" w14:textId="54B1487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1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58E36A95" w14:textId="41B0534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0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277CB823" w14:textId="147F2DE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9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76B0E0AB" w14:textId="1B301A1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</w:t>
            </w:r>
          </w:p>
        </w:tc>
        <w:tc>
          <w:tcPr>
            <w:tcW w:w="850" w:type="dxa"/>
            <w:vAlign w:val="bottom"/>
          </w:tcPr>
          <w:p w14:paraId="7AA7E4AC" w14:textId="105A6A4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8</w:t>
            </w:r>
          </w:p>
        </w:tc>
        <w:tc>
          <w:tcPr>
            <w:tcW w:w="850" w:type="dxa"/>
            <w:vAlign w:val="bottom"/>
          </w:tcPr>
          <w:p w14:paraId="15FC91B3" w14:textId="40BF59C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1</w:t>
            </w:r>
          </w:p>
        </w:tc>
        <w:tc>
          <w:tcPr>
            <w:tcW w:w="851" w:type="dxa"/>
            <w:vAlign w:val="bottom"/>
          </w:tcPr>
          <w:p w14:paraId="156E3335" w14:textId="73A1B8B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6</w:t>
            </w:r>
          </w:p>
        </w:tc>
        <w:tc>
          <w:tcPr>
            <w:tcW w:w="986" w:type="dxa"/>
            <w:vAlign w:val="bottom"/>
          </w:tcPr>
          <w:p w14:paraId="3FAF2E0E" w14:textId="53AEC1D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9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</w:t>
            </w:r>
          </w:p>
        </w:tc>
      </w:tr>
      <w:tr w:rsidR="00037B1D" w:rsidRPr="00096BDF" w14:paraId="65CADC0E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4BB2C44F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8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2421E48A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65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434953CE" w14:textId="7FFD5B3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8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6F20DF39" w14:textId="7A39F5AA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2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5B20824B" w14:textId="3A30A4F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2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0933695E" w14:textId="32C3904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</w:t>
            </w:r>
          </w:p>
        </w:tc>
        <w:tc>
          <w:tcPr>
            <w:tcW w:w="850" w:type="dxa"/>
            <w:vAlign w:val="bottom"/>
          </w:tcPr>
          <w:p w14:paraId="145DE0C4" w14:textId="46276D1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3</w:t>
            </w:r>
          </w:p>
        </w:tc>
        <w:tc>
          <w:tcPr>
            <w:tcW w:w="850" w:type="dxa"/>
            <w:vAlign w:val="bottom"/>
          </w:tcPr>
          <w:p w14:paraId="708479B8" w14:textId="3F95675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6</w:t>
            </w:r>
          </w:p>
        </w:tc>
        <w:tc>
          <w:tcPr>
            <w:tcW w:w="851" w:type="dxa"/>
            <w:vAlign w:val="bottom"/>
          </w:tcPr>
          <w:p w14:paraId="253E82BA" w14:textId="4AF8134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7</w:t>
            </w:r>
          </w:p>
        </w:tc>
        <w:tc>
          <w:tcPr>
            <w:tcW w:w="986" w:type="dxa"/>
            <w:vAlign w:val="bottom"/>
          </w:tcPr>
          <w:p w14:paraId="6A29EF36" w14:textId="7619040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9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</w:t>
            </w:r>
          </w:p>
        </w:tc>
      </w:tr>
      <w:tr w:rsidR="00037B1D" w:rsidRPr="00096BDF" w14:paraId="2BF4D59F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32690570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8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0202794D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89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33F429C2" w14:textId="479D7F8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6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38F2C674" w14:textId="46FD9BF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4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54B42BDA" w14:textId="240E84D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5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1F0330A0" w14:textId="09E7A59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</w:t>
            </w:r>
          </w:p>
        </w:tc>
        <w:tc>
          <w:tcPr>
            <w:tcW w:w="850" w:type="dxa"/>
            <w:vAlign w:val="bottom"/>
          </w:tcPr>
          <w:p w14:paraId="586D2937" w14:textId="25E60EA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9</w:t>
            </w:r>
          </w:p>
        </w:tc>
        <w:tc>
          <w:tcPr>
            <w:tcW w:w="850" w:type="dxa"/>
            <w:vAlign w:val="bottom"/>
          </w:tcPr>
          <w:p w14:paraId="6ED2FA92" w14:textId="1E8D7F4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0</w:t>
            </w:r>
          </w:p>
        </w:tc>
        <w:tc>
          <w:tcPr>
            <w:tcW w:w="851" w:type="dxa"/>
            <w:vAlign w:val="bottom"/>
          </w:tcPr>
          <w:p w14:paraId="2EE399D8" w14:textId="212EBA0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9</w:t>
            </w:r>
          </w:p>
        </w:tc>
        <w:tc>
          <w:tcPr>
            <w:tcW w:w="986" w:type="dxa"/>
            <w:vAlign w:val="bottom"/>
          </w:tcPr>
          <w:p w14:paraId="6C91AF09" w14:textId="45B7CA3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9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</w:t>
            </w:r>
          </w:p>
        </w:tc>
      </w:tr>
      <w:tr w:rsidR="00037B1D" w:rsidRPr="00096BDF" w14:paraId="0534FC3D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6AB3F739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9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152023F8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612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0D10A7E8" w14:textId="6705F23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2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53061558" w14:textId="65EB659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6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2B6DB54D" w14:textId="04DB14A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8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2AD106C4" w14:textId="07A5EB9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</w:t>
            </w:r>
          </w:p>
        </w:tc>
        <w:tc>
          <w:tcPr>
            <w:tcW w:w="850" w:type="dxa"/>
            <w:vAlign w:val="bottom"/>
          </w:tcPr>
          <w:p w14:paraId="2FFD6518" w14:textId="136F0AD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4</w:t>
            </w:r>
          </w:p>
        </w:tc>
        <w:tc>
          <w:tcPr>
            <w:tcW w:w="850" w:type="dxa"/>
            <w:vAlign w:val="bottom"/>
          </w:tcPr>
          <w:p w14:paraId="271C2608" w14:textId="76BFB28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4</w:t>
            </w:r>
          </w:p>
        </w:tc>
        <w:tc>
          <w:tcPr>
            <w:tcW w:w="851" w:type="dxa"/>
            <w:vAlign w:val="bottom"/>
          </w:tcPr>
          <w:p w14:paraId="7DEBD25A" w14:textId="0AE8010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0</w:t>
            </w:r>
          </w:p>
        </w:tc>
        <w:tc>
          <w:tcPr>
            <w:tcW w:w="986" w:type="dxa"/>
            <w:vAlign w:val="bottom"/>
          </w:tcPr>
          <w:p w14:paraId="5AF1B18B" w14:textId="09AA141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9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</w:t>
            </w:r>
          </w:p>
        </w:tc>
      </w:tr>
      <w:tr w:rsidR="00037B1D" w:rsidRPr="00096BDF" w14:paraId="3F43F897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5CBD625C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9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68735815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636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2C0716B7" w14:textId="0DCFA3B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0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26FF3257" w14:textId="035F4EA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8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273AEE80" w14:textId="1F3E293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0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1ADC7580" w14:textId="1B5A9C0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</w:t>
            </w:r>
          </w:p>
        </w:tc>
        <w:tc>
          <w:tcPr>
            <w:tcW w:w="850" w:type="dxa"/>
            <w:vAlign w:val="bottom"/>
          </w:tcPr>
          <w:p w14:paraId="1694708A" w14:textId="3C13968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0</w:t>
            </w:r>
          </w:p>
        </w:tc>
        <w:tc>
          <w:tcPr>
            <w:tcW w:w="850" w:type="dxa"/>
            <w:vAlign w:val="bottom"/>
          </w:tcPr>
          <w:p w14:paraId="57AE2B15" w14:textId="7E74518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9</w:t>
            </w:r>
          </w:p>
        </w:tc>
        <w:tc>
          <w:tcPr>
            <w:tcW w:w="851" w:type="dxa"/>
            <w:vAlign w:val="bottom"/>
          </w:tcPr>
          <w:p w14:paraId="4FB7B35F" w14:textId="5523564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1</w:t>
            </w:r>
          </w:p>
        </w:tc>
        <w:tc>
          <w:tcPr>
            <w:tcW w:w="986" w:type="dxa"/>
            <w:vAlign w:val="bottom"/>
          </w:tcPr>
          <w:p w14:paraId="55692F2F" w14:textId="6B6BB61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0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</w:t>
            </w:r>
          </w:p>
        </w:tc>
      </w:tr>
      <w:tr w:rsidR="00037B1D" w:rsidRPr="00096BDF" w14:paraId="50B661E5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2DA47C84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0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1A49AE9E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647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17BCB500" w14:textId="0193F95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2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3D786D0F" w14:textId="27F456C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8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4FFCAACB" w14:textId="5EFE028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3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2B311F7D" w14:textId="6506D84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</w:t>
            </w:r>
          </w:p>
        </w:tc>
        <w:tc>
          <w:tcPr>
            <w:tcW w:w="850" w:type="dxa"/>
            <w:vAlign w:val="bottom"/>
          </w:tcPr>
          <w:p w14:paraId="1691CDE9" w14:textId="5CA769D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6</w:t>
            </w:r>
          </w:p>
        </w:tc>
        <w:tc>
          <w:tcPr>
            <w:tcW w:w="850" w:type="dxa"/>
            <w:vAlign w:val="bottom"/>
          </w:tcPr>
          <w:p w14:paraId="729532C4" w14:textId="47606AA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0</w:t>
            </w:r>
          </w:p>
        </w:tc>
        <w:tc>
          <w:tcPr>
            <w:tcW w:w="851" w:type="dxa"/>
            <w:vAlign w:val="bottom"/>
          </w:tcPr>
          <w:p w14:paraId="60C98236" w14:textId="69B85D2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3</w:t>
            </w:r>
          </w:p>
        </w:tc>
        <w:tc>
          <w:tcPr>
            <w:tcW w:w="986" w:type="dxa"/>
            <w:vAlign w:val="bottom"/>
          </w:tcPr>
          <w:p w14:paraId="2D9538F2" w14:textId="121BE9A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0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</w:t>
            </w:r>
          </w:p>
        </w:tc>
      </w:tr>
      <w:tr w:rsidR="00037B1D" w:rsidRPr="00096BDF" w14:paraId="7211AE2B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7FD6810E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0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6321E162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639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25D04AA3" w14:textId="24390A2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8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42CC277B" w14:textId="232D8E3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7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2D13727A" w14:textId="5F7C9BB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6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5E1B6F29" w14:textId="082AEF9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</w:t>
            </w:r>
          </w:p>
        </w:tc>
        <w:tc>
          <w:tcPr>
            <w:tcW w:w="850" w:type="dxa"/>
            <w:vAlign w:val="bottom"/>
          </w:tcPr>
          <w:p w14:paraId="5D84649D" w14:textId="50E6C3D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7</w:t>
            </w:r>
          </w:p>
        </w:tc>
        <w:tc>
          <w:tcPr>
            <w:tcW w:w="850" w:type="dxa"/>
            <w:vAlign w:val="bottom"/>
          </w:tcPr>
          <w:p w14:paraId="3B14CA61" w14:textId="72493CF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8</w:t>
            </w:r>
          </w:p>
        </w:tc>
        <w:tc>
          <w:tcPr>
            <w:tcW w:w="851" w:type="dxa"/>
            <w:vAlign w:val="bottom"/>
          </w:tcPr>
          <w:p w14:paraId="27A4C1EF" w14:textId="5B03B5DA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4</w:t>
            </w:r>
          </w:p>
        </w:tc>
        <w:tc>
          <w:tcPr>
            <w:tcW w:w="986" w:type="dxa"/>
            <w:vAlign w:val="bottom"/>
          </w:tcPr>
          <w:p w14:paraId="76B0A75E" w14:textId="7E68E4B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0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</w:t>
            </w:r>
          </w:p>
        </w:tc>
      </w:tr>
      <w:tr w:rsidR="00037B1D" w:rsidRPr="00096BDF" w14:paraId="59A81182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2B538C8D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1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3F43CA79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63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26BB6837" w14:textId="20B333C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2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7E99BACD" w14:textId="4865676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5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6AA04CD8" w14:textId="5CA46F7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9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22B0FCC5" w14:textId="5CC32F2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</w:t>
            </w:r>
          </w:p>
        </w:tc>
        <w:tc>
          <w:tcPr>
            <w:tcW w:w="850" w:type="dxa"/>
            <w:vAlign w:val="bottom"/>
          </w:tcPr>
          <w:p w14:paraId="7ADDE688" w14:textId="445F97D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8</w:t>
            </w:r>
          </w:p>
        </w:tc>
        <w:tc>
          <w:tcPr>
            <w:tcW w:w="850" w:type="dxa"/>
            <w:vAlign w:val="bottom"/>
          </w:tcPr>
          <w:p w14:paraId="2DE1EEDC" w14:textId="04E3D24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5</w:t>
            </w:r>
          </w:p>
        </w:tc>
        <w:tc>
          <w:tcPr>
            <w:tcW w:w="851" w:type="dxa"/>
            <w:vAlign w:val="bottom"/>
          </w:tcPr>
          <w:p w14:paraId="4F9546B6" w14:textId="2C2A1E3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5</w:t>
            </w:r>
          </w:p>
        </w:tc>
        <w:tc>
          <w:tcPr>
            <w:tcW w:w="986" w:type="dxa"/>
            <w:vAlign w:val="bottom"/>
          </w:tcPr>
          <w:p w14:paraId="2CC69753" w14:textId="2B939E7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0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</w:t>
            </w:r>
          </w:p>
        </w:tc>
      </w:tr>
      <w:tr w:rsidR="00037B1D" w:rsidRPr="00096BDF" w14:paraId="6DAED23E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1FB49793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1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6E2792BB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622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7F34EFD7" w14:textId="7D75D3D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8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2CE1F821" w14:textId="0CEB9A8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4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73F8C88D" w14:textId="00E6877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2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2A32BCC4" w14:textId="44F9AD3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</w:t>
            </w:r>
          </w:p>
        </w:tc>
        <w:tc>
          <w:tcPr>
            <w:tcW w:w="850" w:type="dxa"/>
            <w:vAlign w:val="bottom"/>
          </w:tcPr>
          <w:p w14:paraId="77806246" w14:textId="7F8D424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0</w:t>
            </w:r>
          </w:p>
        </w:tc>
        <w:tc>
          <w:tcPr>
            <w:tcW w:w="850" w:type="dxa"/>
            <w:vAlign w:val="bottom"/>
          </w:tcPr>
          <w:p w14:paraId="134704AE" w14:textId="11D7929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3</w:t>
            </w:r>
          </w:p>
        </w:tc>
        <w:tc>
          <w:tcPr>
            <w:tcW w:w="851" w:type="dxa"/>
            <w:vAlign w:val="bottom"/>
          </w:tcPr>
          <w:p w14:paraId="268B3465" w14:textId="5BBAE48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7</w:t>
            </w:r>
          </w:p>
        </w:tc>
        <w:tc>
          <w:tcPr>
            <w:tcW w:w="986" w:type="dxa"/>
            <w:vAlign w:val="bottom"/>
          </w:tcPr>
          <w:p w14:paraId="4565CE79" w14:textId="0B41DF3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0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</w:t>
            </w:r>
          </w:p>
        </w:tc>
      </w:tr>
      <w:tr w:rsidR="00037B1D" w:rsidRPr="00096BDF" w14:paraId="3B3DF1BD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66C49001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2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1DD55D64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614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1D6C95CE" w14:textId="7C1C695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3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69BBB675" w14:textId="2E7859A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2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6153904D" w14:textId="6AF5A94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5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5DD3C618" w14:textId="0A311FB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</w:t>
            </w:r>
          </w:p>
        </w:tc>
        <w:tc>
          <w:tcPr>
            <w:tcW w:w="850" w:type="dxa"/>
            <w:vAlign w:val="bottom"/>
          </w:tcPr>
          <w:p w14:paraId="206364AE" w14:textId="56A476B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1</w:t>
            </w:r>
          </w:p>
        </w:tc>
        <w:tc>
          <w:tcPr>
            <w:tcW w:w="850" w:type="dxa"/>
            <w:vAlign w:val="bottom"/>
          </w:tcPr>
          <w:p w14:paraId="201A3883" w14:textId="60CA175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1</w:t>
            </w:r>
          </w:p>
        </w:tc>
        <w:tc>
          <w:tcPr>
            <w:tcW w:w="851" w:type="dxa"/>
            <w:vAlign w:val="bottom"/>
          </w:tcPr>
          <w:p w14:paraId="28F6B024" w14:textId="114C5A0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8</w:t>
            </w:r>
          </w:p>
        </w:tc>
        <w:tc>
          <w:tcPr>
            <w:tcW w:w="986" w:type="dxa"/>
            <w:vAlign w:val="bottom"/>
          </w:tcPr>
          <w:p w14:paraId="1AD0118C" w14:textId="0075905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9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</w:t>
            </w:r>
          </w:p>
        </w:tc>
      </w:tr>
      <w:tr w:rsidR="00037B1D" w:rsidRPr="00096BDF" w14:paraId="7F081327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526FBD3F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2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23BBEEB5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606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7BC160E7" w14:textId="7E74AFF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8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44AF853D" w14:textId="464ACBF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1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1C9750CD" w14:textId="6D25FE3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8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74038191" w14:textId="33B0EE0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</w:t>
            </w:r>
          </w:p>
        </w:tc>
        <w:tc>
          <w:tcPr>
            <w:tcW w:w="850" w:type="dxa"/>
            <w:vAlign w:val="bottom"/>
          </w:tcPr>
          <w:p w14:paraId="458E8140" w14:textId="34C4DE6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3</w:t>
            </w:r>
          </w:p>
        </w:tc>
        <w:tc>
          <w:tcPr>
            <w:tcW w:w="850" w:type="dxa"/>
            <w:vAlign w:val="bottom"/>
          </w:tcPr>
          <w:p w14:paraId="07014B8C" w14:textId="026301A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8</w:t>
            </w:r>
          </w:p>
        </w:tc>
        <w:tc>
          <w:tcPr>
            <w:tcW w:w="851" w:type="dxa"/>
            <w:vAlign w:val="bottom"/>
          </w:tcPr>
          <w:p w14:paraId="57BBDE6C" w14:textId="3CC3B7E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0</w:t>
            </w:r>
          </w:p>
        </w:tc>
        <w:tc>
          <w:tcPr>
            <w:tcW w:w="986" w:type="dxa"/>
            <w:vAlign w:val="bottom"/>
          </w:tcPr>
          <w:p w14:paraId="5D50C7A6" w14:textId="30FD874A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98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</w:t>
            </w:r>
          </w:p>
        </w:tc>
      </w:tr>
      <w:tr w:rsidR="00037B1D" w:rsidRPr="00096BDF" w14:paraId="577ED94D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73D3B5ED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3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1BF7418E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98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779AB32F" w14:textId="597784F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4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04D900AC" w14:textId="3C385AB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9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13FB7DDC" w14:textId="5A78D36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1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32181D51" w14:textId="78A5FB2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</w:t>
            </w:r>
          </w:p>
        </w:tc>
        <w:tc>
          <w:tcPr>
            <w:tcW w:w="850" w:type="dxa"/>
            <w:vAlign w:val="bottom"/>
          </w:tcPr>
          <w:p w14:paraId="62296F56" w14:textId="75A81BD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4</w:t>
            </w:r>
          </w:p>
        </w:tc>
        <w:tc>
          <w:tcPr>
            <w:tcW w:w="850" w:type="dxa"/>
            <w:vAlign w:val="bottom"/>
          </w:tcPr>
          <w:p w14:paraId="6AA117F2" w14:textId="56122D5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6</w:t>
            </w:r>
          </w:p>
        </w:tc>
        <w:tc>
          <w:tcPr>
            <w:tcW w:w="851" w:type="dxa"/>
            <w:vAlign w:val="bottom"/>
          </w:tcPr>
          <w:p w14:paraId="412099B9" w14:textId="09C257B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1</w:t>
            </w:r>
          </w:p>
        </w:tc>
        <w:tc>
          <w:tcPr>
            <w:tcW w:w="986" w:type="dxa"/>
            <w:vAlign w:val="bottom"/>
          </w:tcPr>
          <w:p w14:paraId="1AB61CE2" w14:textId="25B8854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9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</w:t>
            </w:r>
          </w:p>
        </w:tc>
      </w:tr>
      <w:tr w:rsidR="00037B1D" w:rsidRPr="00096BDF" w14:paraId="19CE1263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38633896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3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517EB59F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89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050A7A85" w14:textId="0543CC6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9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7E0AE70D" w14:textId="6C298A4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7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034EDA68" w14:textId="1604385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5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031D84DA" w14:textId="1256DC4A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</w:t>
            </w:r>
          </w:p>
        </w:tc>
        <w:tc>
          <w:tcPr>
            <w:tcW w:w="850" w:type="dxa"/>
            <w:vAlign w:val="bottom"/>
          </w:tcPr>
          <w:p w14:paraId="1E7E5419" w14:textId="24DE1EA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5</w:t>
            </w:r>
          </w:p>
        </w:tc>
        <w:tc>
          <w:tcPr>
            <w:tcW w:w="850" w:type="dxa"/>
            <w:vAlign w:val="bottom"/>
          </w:tcPr>
          <w:p w14:paraId="6F6D16B2" w14:textId="6B2C32A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3</w:t>
            </w:r>
          </w:p>
        </w:tc>
        <w:tc>
          <w:tcPr>
            <w:tcW w:w="851" w:type="dxa"/>
            <w:vAlign w:val="bottom"/>
          </w:tcPr>
          <w:p w14:paraId="470C9822" w14:textId="5196FB2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3</w:t>
            </w:r>
          </w:p>
        </w:tc>
        <w:tc>
          <w:tcPr>
            <w:tcW w:w="986" w:type="dxa"/>
            <w:vAlign w:val="bottom"/>
          </w:tcPr>
          <w:p w14:paraId="493538BA" w14:textId="7887355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9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</w:t>
            </w:r>
          </w:p>
        </w:tc>
      </w:tr>
      <w:tr w:rsidR="00037B1D" w:rsidRPr="00096BDF" w14:paraId="4CB9F3A7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11A41923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4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5F651DE4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81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4538AD49" w14:textId="5D66C19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4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2A5CB438" w14:textId="5E4DFAB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6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417A94FF" w14:textId="32F3450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8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8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16B2CD83" w14:textId="109DF18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6482CA04" w14:textId="7EC28CF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7</w:t>
            </w:r>
          </w:p>
        </w:tc>
        <w:tc>
          <w:tcPr>
            <w:tcW w:w="850" w:type="dxa"/>
            <w:vAlign w:val="bottom"/>
          </w:tcPr>
          <w:p w14:paraId="088CFAD6" w14:textId="0D44455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1</w:t>
            </w:r>
          </w:p>
        </w:tc>
        <w:tc>
          <w:tcPr>
            <w:tcW w:w="851" w:type="dxa"/>
            <w:vAlign w:val="bottom"/>
          </w:tcPr>
          <w:p w14:paraId="237F8F21" w14:textId="2A6ED40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4</w:t>
            </w:r>
          </w:p>
        </w:tc>
        <w:tc>
          <w:tcPr>
            <w:tcW w:w="986" w:type="dxa"/>
            <w:vAlign w:val="bottom"/>
          </w:tcPr>
          <w:p w14:paraId="6FA29EFB" w14:textId="3F92130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9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</w:t>
            </w:r>
          </w:p>
        </w:tc>
      </w:tr>
      <w:tr w:rsidR="00037B1D" w:rsidRPr="00096BDF" w14:paraId="0C68DA3A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14C519DF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4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687E4F6F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73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50BA43D8" w14:textId="6DE17BD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9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14C98C3D" w14:textId="18880C2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4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1315C0AD" w14:textId="6438379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8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2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448D6F62" w14:textId="1A4350F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</w:t>
            </w:r>
          </w:p>
        </w:tc>
        <w:tc>
          <w:tcPr>
            <w:tcW w:w="850" w:type="dxa"/>
            <w:vAlign w:val="bottom"/>
          </w:tcPr>
          <w:p w14:paraId="00F6E7D5" w14:textId="3E883AE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8</w:t>
            </w:r>
          </w:p>
        </w:tc>
        <w:tc>
          <w:tcPr>
            <w:tcW w:w="850" w:type="dxa"/>
            <w:vAlign w:val="bottom"/>
          </w:tcPr>
          <w:p w14:paraId="1B289911" w14:textId="5CDE6B6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8</w:t>
            </w:r>
          </w:p>
        </w:tc>
        <w:tc>
          <w:tcPr>
            <w:tcW w:w="851" w:type="dxa"/>
            <w:vAlign w:val="bottom"/>
          </w:tcPr>
          <w:p w14:paraId="7F84EDFA" w14:textId="4240C31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6</w:t>
            </w:r>
          </w:p>
        </w:tc>
        <w:tc>
          <w:tcPr>
            <w:tcW w:w="986" w:type="dxa"/>
            <w:vAlign w:val="bottom"/>
          </w:tcPr>
          <w:p w14:paraId="29AA7C21" w14:textId="3516AAC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9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</w:t>
            </w:r>
          </w:p>
        </w:tc>
      </w:tr>
      <w:tr w:rsidR="00037B1D" w:rsidRPr="00096BDF" w14:paraId="30E76263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2D88AD8D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5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6F76C2D3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65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3A1D193B" w14:textId="6FCF0BF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5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095DBA96" w14:textId="219057C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3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6BCBD146" w14:textId="00EEB98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6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052860E5" w14:textId="52DE0E2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</w:t>
            </w:r>
          </w:p>
        </w:tc>
        <w:tc>
          <w:tcPr>
            <w:tcW w:w="850" w:type="dxa"/>
            <w:vAlign w:val="bottom"/>
          </w:tcPr>
          <w:p w14:paraId="7919EB68" w14:textId="2DE978B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0</w:t>
            </w:r>
          </w:p>
        </w:tc>
        <w:tc>
          <w:tcPr>
            <w:tcW w:w="850" w:type="dxa"/>
            <w:vAlign w:val="bottom"/>
          </w:tcPr>
          <w:p w14:paraId="7268FA27" w14:textId="13684B3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6</w:t>
            </w:r>
          </w:p>
        </w:tc>
        <w:tc>
          <w:tcPr>
            <w:tcW w:w="851" w:type="dxa"/>
            <w:vAlign w:val="bottom"/>
          </w:tcPr>
          <w:p w14:paraId="4051904C" w14:textId="45D4B8B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8</w:t>
            </w:r>
          </w:p>
        </w:tc>
        <w:tc>
          <w:tcPr>
            <w:tcW w:w="986" w:type="dxa"/>
            <w:vAlign w:val="bottom"/>
          </w:tcPr>
          <w:p w14:paraId="14197D44" w14:textId="05C7F5A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9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</w:t>
            </w:r>
          </w:p>
        </w:tc>
      </w:tr>
      <w:tr w:rsidR="00037B1D" w:rsidRPr="00096BDF" w14:paraId="36226CC5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37B62AC9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5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62942B0C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57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694456E1" w14:textId="685F646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0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7DC5E8AD" w14:textId="001DCF9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1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2C7C271D" w14:textId="175DA95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0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31F55D86" w14:textId="3B9A005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</w:t>
            </w:r>
          </w:p>
        </w:tc>
        <w:tc>
          <w:tcPr>
            <w:tcW w:w="850" w:type="dxa"/>
            <w:vAlign w:val="bottom"/>
          </w:tcPr>
          <w:p w14:paraId="2D11BD4A" w14:textId="4BD33F0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2</w:t>
            </w:r>
          </w:p>
        </w:tc>
        <w:tc>
          <w:tcPr>
            <w:tcW w:w="850" w:type="dxa"/>
            <w:vAlign w:val="bottom"/>
          </w:tcPr>
          <w:p w14:paraId="1C979108" w14:textId="1C9AED7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4</w:t>
            </w:r>
          </w:p>
        </w:tc>
        <w:tc>
          <w:tcPr>
            <w:tcW w:w="851" w:type="dxa"/>
            <w:vAlign w:val="bottom"/>
          </w:tcPr>
          <w:p w14:paraId="7DA3AEE1" w14:textId="52C00E1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0</w:t>
            </w:r>
          </w:p>
        </w:tc>
        <w:tc>
          <w:tcPr>
            <w:tcW w:w="986" w:type="dxa"/>
            <w:vAlign w:val="bottom"/>
          </w:tcPr>
          <w:p w14:paraId="0B78D8D0" w14:textId="143FFD9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9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</w:t>
            </w:r>
          </w:p>
        </w:tc>
      </w:tr>
      <w:tr w:rsidR="00037B1D" w:rsidRPr="00096BDF" w14:paraId="7401C435" w14:textId="77777777" w:rsidTr="00607F36">
        <w:trPr>
          <w:trHeight w:val="269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61B386CC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6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3F473A05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49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2A899999" w14:textId="3A9C5BE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6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7BD65CDE" w14:textId="7E27B70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0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69B5AC21" w14:textId="76EC4DB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4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79995503" w14:textId="14BD116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</w:t>
            </w:r>
          </w:p>
        </w:tc>
        <w:tc>
          <w:tcPr>
            <w:tcW w:w="850" w:type="dxa"/>
            <w:vAlign w:val="bottom"/>
          </w:tcPr>
          <w:p w14:paraId="0A5F4AEE" w14:textId="18E0EE4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3</w:t>
            </w:r>
          </w:p>
        </w:tc>
        <w:tc>
          <w:tcPr>
            <w:tcW w:w="850" w:type="dxa"/>
            <w:vAlign w:val="bottom"/>
          </w:tcPr>
          <w:p w14:paraId="04CA433D" w14:textId="3847DD8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1</w:t>
            </w:r>
          </w:p>
        </w:tc>
        <w:tc>
          <w:tcPr>
            <w:tcW w:w="851" w:type="dxa"/>
            <w:vAlign w:val="bottom"/>
          </w:tcPr>
          <w:p w14:paraId="5E82262B" w14:textId="2E9908B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1</w:t>
            </w:r>
          </w:p>
        </w:tc>
        <w:tc>
          <w:tcPr>
            <w:tcW w:w="986" w:type="dxa"/>
            <w:vAlign w:val="bottom"/>
          </w:tcPr>
          <w:p w14:paraId="41FF2380" w14:textId="1B22CCE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9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</w:t>
            </w:r>
          </w:p>
        </w:tc>
      </w:tr>
      <w:tr w:rsidR="00037B1D" w:rsidRPr="00096BDF" w14:paraId="3961916B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02D115E0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6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2A40E627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42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16CA2D5B" w14:textId="447FF23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2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653AB59A" w14:textId="73C59BF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8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1855C1F8" w14:textId="61C3751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8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2CFF0596" w14:textId="1EA2576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9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</w:t>
            </w:r>
          </w:p>
        </w:tc>
        <w:tc>
          <w:tcPr>
            <w:tcW w:w="850" w:type="dxa"/>
            <w:vAlign w:val="bottom"/>
          </w:tcPr>
          <w:p w14:paraId="4E8611B3" w14:textId="5F41E56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6</w:t>
            </w:r>
          </w:p>
        </w:tc>
        <w:tc>
          <w:tcPr>
            <w:tcW w:w="850" w:type="dxa"/>
            <w:vAlign w:val="bottom"/>
          </w:tcPr>
          <w:p w14:paraId="0861E170" w14:textId="5FDEE40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9</w:t>
            </w:r>
          </w:p>
        </w:tc>
        <w:tc>
          <w:tcPr>
            <w:tcW w:w="851" w:type="dxa"/>
            <w:vAlign w:val="bottom"/>
          </w:tcPr>
          <w:p w14:paraId="2E123E43" w14:textId="645B151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3</w:t>
            </w:r>
          </w:p>
        </w:tc>
        <w:tc>
          <w:tcPr>
            <w:tcW w:w="986" w:type="dxa"/>
            <w:vAlign w:val="bottom"/>
          </w:tcPr>
          <w:p w14:paraId="0CEB4924" w14:textId="379EE3F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9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</w:t>
            </w:r>
          </w:p>
        </w:tc>
      </w:tr>
      <w:tr w:rsidR="00037B1D" w:rsidRPr="00096BDF" w14:paraId="3602B791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6F147735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7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7F2E1513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34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25EB7E9A" w14:textId="0FFC13A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7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5664A7CB" w14:textId="7D3F86A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7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6E860C62" w14:textId="4939994A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3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2795EC30" w14:textId="2D4F68D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</w:t>
            </w:r>
          </w:p>
        </w:tc>
        <w:tc>
          <w:tcPr>
            <w:tcW w:w="850" w:type="dxa"/>
            <w:vAlign w:val="bottom"/>
          </w:tcPr>
          <w:p w14:paraId="3D92A629" w14:textId="1F976E0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8</w:t>
            </w:r>
          </w:p>
        </w:tc>
        <w:tc>
          <w:tcPr>
            <w:tcW w:w="850" w:type="dxa"/>
            <w:vAlign w:val="bottom"/>
          </w:tcPr>
          <w:p w14:paraId="3DFD39A1" w14:textId="20B4088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6</w:t>
            </w:r>
          </w:p>
        </w:tc>
        <w:tc>
          <w:tcPr>
            <w:tcW w:w="851" w:type="dxa"/>
            <w:vAlign w:val="bottom"/>
          </w:tcPr>
          <w:p w14:paraId="36989AF3" w14:textId="6501884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5</w:t>
            </w:r>
          </w:p>
        </w:tc>
        <w:tc>
          <w:tcPr>
            <w:tcW w:w="986" w:type="dxa"/>
            <w:vAlign w:val="bottom"/>
          </w:tcPr>
          <w:p w14:paraId="177D1E5E" w14:textId="5780E1E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8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</w:t>
            </w:r>
          </w:p>
        </w:tc>
      </w:tr>
      <w:tr w:rsidR="00037B1D" w:rsidRPr="00096BDF" w14:paraId="26EB411C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21491117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7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0B2169EA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27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1BE8DF39" w14:textId="32DDC3B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3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4FC83D70" w14:textId="2BB1EF7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5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4FE9C036" w14:textId="7AF5E7A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7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557FBF3E" w14:textId="113FB32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</w:t>
            </w:r>
          </w:p>
        </w:tc>
        <w:tc>
          <w:tcPr>
            <w:tcW w:w="850" w:type="dxa"/>
            <w:vAlign w:val="bottom"/>
          </w:tcPr>
          <w:p w14:paraId="20D88F62" w14:textId="336E868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0</w:t>
            </w:r>
          </w:p>
        </w:tc>
        <w:tc>
          <w:tcPr>
            <w:tcW w:w="850" w:type="dxa"/>
            <w:vAlign w:val="bottom"/>
          </w:tcPr>
          <w:p w14:paraId="2F015E9F" w14:textId="361BE09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4</w:t>
            </w:r>
          </w:p>
        </w:tc>
        <w:tc>
          <w:tcPr>
            <w:tcW w:w="851" w:type="dxa"/>
            <w:vAlign w:val="bottom"/>
          </w:tcPr>
          <w:p w14:paraId="6297C031" w14:textId="124C107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7</w:t>
            </w:r>
          </w:p>
        </w:tc>
        <w:tc>
          <w:tcPr>
            <w:tcW w:w="986" w:type="dxa"/>
            <w:vAlign w:val="bottom"/>
          </w:tcPr>
          <w:p w14:paraId="72B50E1C" w14:textId="0FA27F4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88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</w:t>
            </w:r>
          </w:p>
        </w:tc>
      </w:tr>
      <w:tr w:rsidR="00037B1D" w:rsidRPr="00096BDF" w14:paraId="12880B77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2A2D893E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8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2FF6E099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2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2D131597" w14:textId="505734C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9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50300AAF" w14:textId="2F4A3CB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4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5E16CAB1" w14:textId="25CACFF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2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2B6AD074" w14:textId="111646C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8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</w:t>
            </w:r>
          </w:p>
        </w:tc>
        <w:tc>
          <w:tcPr>
            <w:tcW w:w="850" w:type="dxa"/>
            <w:vAlign w:val="bottom"/>
          </w:tcPr>
          <w:p w14:paraId="3BCBB80D" w14:textId="65ACD75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3</w:t>
            </w:r>
          </w:p>
        </w:tc>
        <w:tc>
          <w:tcPr>
            <w:tcW w:w="850" w:type="dxa"/>
            <w:vAlign w:val="bottom"/>
          </w:tcPr>
          <w:p w14:paraId="11609042" w14:textId="4C97959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2</w:t>
            </w:r>
          </w:p>
        </w:tc>
        <w:tc>
          <w:tcPr>
            <w:tcW w:w="851" w:type="dxa"/>
            <w:vAlign w:val="bottom"/>
          </w:tcPr>
          <w:p w14:paraId="408AFD08" w14:textId="4BD0871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9</w:t>
            </w:r>
          </w:p>
        </w:tc>
        <w:tc>
          <w:tcPr>
            <w:tcW w:w="986" w:type="dxa"/>
            <w:vAlign w:val="bottom"/>
          </w:tcPr>
          <w:p w14:paraId="2F19F991" w14:textId="30DAE12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88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</w:t>
            </w:r>
          </w:p>
        </w:tc>
      </w:tr>
      <w:tr w:rsidR="00037B1D" w:rsidRPr="00096BDF" w14:paraId="698981AD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082C9B44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8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324D3AAC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13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57D0B073" w14:textId="2134A8C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5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7C0E0F0E" w14:textId="3763F58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3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42647FC7" w14:textId="4A40AC2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7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2486BA27" w14:textId="38C78FA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8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</w:t>
            </w:r>
          </w:p>
        </w:tc>
        <w:tc>
          <w:tcPr>
            <w:tcW w:w="850" w:type="dxa"/>
            <w:vAlign w:val="bottom"/>
          </w:tcPr>
          <w:p w14:paraId="5FA0413C" w14:textId="2658732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5</w:t>
            </w:r>
          </w:p>
        </w:tc>
        <w:tc>
          <w:tcPr>
            <w:tcW w:w="850" w:type="dxa"/>
            <w:vAlign w:val="bottom"/>
          </w:tcPr>
          <w:p w14:paraId="21F37730" w14:textId="7096A59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0</w:t>
            </w:r>
          </w:p>
        </w:tc>
        <w:tc>
          <w:tcPr>
            <w:tcW w:w="851" w:type="dxa"/>
            <w:vAlign w:val="bottom"/>
          </w:tcPr>
          <w:p w14:paraId="14301E7E" w14:textId="1C44107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1</w:t>
            </w:r>
          </w:p>
        </w:tc>
        <w:tc>
          <w:tcPr>
            <w:tcW w:w="986" w:type="dxa"/>
            <w:vAlign w:val="bottom"/>
          </w:tcPr>
          <w:p w14:paraId="150E8824" w14:textId="0E8262A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8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</w:t>
            </w:r>
          </w:p>
        </w:tc>
      </w:tr>
      <w:tr w:rsidR="00037B1D" w:rsidRPr="00096BDF" w14:paraId="449395A3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5B40B751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9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5CC586B9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506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20CE616B" w14:textId="36608E9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1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287C032A" w14:textId="25486B4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1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38922C10" w14:textId="299F71A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1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5AB1386E" w14:textId="519E96C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8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</w:t>
            </w:r>
          </w:p>
        </w:tc>
        <w:tc>
          <w:tcPr>
            <w:tcW w:w="850" w:type="dxa"/>
            <w:vAlign w:val="bottom"/>
          </w:tcPr>
          <w:p w14:paraId="5BCEACE6" w14:textId="3C882B3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8</w:t>
            </w:r>
          </w:p>
        </w:tc>
        <w:tc>
          <w:tcPr>
            <w:tcW w:w="850" w:type="dxa"/>
            <w:vAlign w:val="bottom"/>
          </w:tcPr>
          <w:p w14:paraId="22CBE4B3" w14:textId="5082411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8</w:t>
            </w:r>
          </w:p>
        </w:tc>
        <w:tc>
          <w:tcPr>
            <w:tcW w:w="851" w:type="dxa"/>
            <w:vAlign w:val="bottom"/>
          </w:tcPr>
          <w:p w14:paraId="03116526" w14:textId="466B2C0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3</w:t>
            </w:r>
          </w:p>
        </w:tc>
        <w:tc>
          <w:tcPr>
            <w:tcW w:w="986" w:type="dxa"/>
            <w:vAlign w:val="bottom"/>
          </w:tcPr>
          <w:p w14:paraId="4D62062C" w14:textId="221D501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8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</w:t>
            </w:r>
          </w:p>
        </w:tc>
      </w:tr>
      <w:tr w:rsidR="00037B1D" w:rsidRPr="00096BDF" w14:paraId="54F573E0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6CE05BEA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19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763307B5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99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1EBB9395" w14:textId="0C8C135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7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1D19731A" w14:textId="0D55652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0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74617A38" w14:textId="137FB0D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6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5A9AA503" w14:textId="6B6A4FA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</w:t>
            </w:r>
          </w:p>
        </w:tc>
        <w:tc>
          <w:tcPr>
            <w:tcW w:w="850" w:type="dxa"/>
            <w:vAlign w:val="bottom"/>
          </w:tcPr>
          <w:p w14:paraId="79B948DD" w14:textId="5B77ADC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1</w:t>
            </w:r>
          </w:p>
        </w:tc>
        <w:tc>
          <w:tcPr>
            <w:tcW w:w="850" w:type="dxa"/>
            <w:vAlign w:val="bottom"/>
          </w:tcPr>
          <w:p w14:paraId="542D5240" w14:textId="7C9F20C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5</w:t>
            </w:r>
          </w:p>
        </w:tc>
        <w:tc>
          <w:tcPr>
            <w:tcW w:w="851" w:type="dxa"/>
            <w:vAlign w:val="bottom"/>
          </w:tcPr>
          <w:p w14:paraId="69B946C7" w14:textId="6D075F3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5</w:t>
            </w:r>
          </w:p>
        </w:tc>
        <w:tc>
          <w:tcPr>
            <w:tcW w:w="986" w:type="dxa"/>
            <w:vAlign w:val="bottom"/>
          </w:tcPr>
          <w:p w14:paraId="03DD1EDB" w14:textId="1CDF717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8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</w:t>
            </w:r>
          </w:p>
        </w:tc>
      </w:tr>
      <w:tr w:rsidR="00037B1D" w:rsidRPr="00096BDF" w14:paraId="77976216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676B3AAE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0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17B70B0B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92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642F52B3" w14:textId="08BD81D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3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06849597" w14:textId="51AA5DA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8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276B7F4C" w14:textId="5C66F63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1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61FF5E59" w14:textId="5133122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</w:t>
            </w:r>
          </w:p>
        </w:tc>
        <w:tc>
          <w:tcPr>
            <w:tcW w:w="850" w:type="dxa"/>
            <w:vAlign w:val="bottom"/>
          </w:tcPr>
          <w:p w14:paraId="1CD37113" w14:textId="289EC98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3</w:t>
            </w:r>
          </w:p>
        </w:tc>
        <w:tc>
          <w:tcPr>
            <w:tcW w:w="850" w:type="dxa"/>
            <w:vAlign w:val="bottom"/>
          </w:tcPr>
          <w:p w14:paraId="76A5993A" w14:textId="6607B3E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3</w:t>
            </w:r>
          </w:p>
        </w:tc>
        <w:tc>
          <w:tcPr>
            <w:tcW w:w="851" w:type="dxa"/>
            <w:vAlign w:val="bottom"/>
          </w:tcPr>
          <w:p w14:paraId="49F4302B" w14:textId="3F4A1A7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8</w:t>
            </w:r>
          </w:p>
        </w:tc>
        <w:tc>
          <w:tcPr>
            <w:tcW w:w="986" w:type="dxa"/>
            <w:vAlign w:val="bottom"/>
          </w:tcPr>
          <w:p w14:paraId="37E8C341" w14:textId="54E203E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8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</w:t>
            </w:r>
          </w:p>
        </w:tc>
      </w:tr>
      <w:tr w:rsidR="00037B1D" w:rsidRPr="00096BDF" w14:paraId="5C5E493E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059ADF28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0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216FAA12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85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53DC3247" w14:textId="51A4711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8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4181C168" w14:textId="044B6C1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7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29E59709" w14:textId="55A43FD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7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67E00F75" w14:textId="2B2A49A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</w:t>
            </w:r>
          </w:p>
        </w:tc>
        <w:tc>
          <w:tcPr>
            <w:tcW w:w="850" w:type="dxa"/>
            <w:vAlign w:val="bottom"/>
          </w:tcPr>
          <w:p w14:paraId="19BDD785" w14:textId="7E033B2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6</w:t>
            </w:r>
          </w:p>
        </w:tc>
        <w:tc>
          <w:tcPr>
            <w:tcW w:w="850" w:type="dxa"/>
            <w:vAlign w:val="bottom"/>
          </w:tcPr>
          <w:p w14:paraId="2301BEE4" w14:textId="3D7108B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1</w:t>
            </w:r>
          </w:p>
        </w:tc>
        <w:tc>
          <w:tcPr>
            <w:tcW w:w="851" w:type="dxa"/>
            <w:vAlign w:val="bottom"/>
          </w:tcPr>
          <w:p w14:paraId="150505CD" w14:textId="234E9AA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0</w:t>
            </w:r>
          </w:p>
        </w:tc>
        <w:tc>
          <w:tcPr>
            <w:tcW w:w="986" w:type="dxa"/>
            <w:vAlign w:val="bottom"/>
          </w:tcPr>
          <w:p w14:paraId="7CBC3C32" w14:textId="6B026B4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8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</w:t>
            </w:r>
          </w:p>
        </w:tc>
      </w:tr>
      <w:tr w:rsidR="00037B1D" w:rsidRPr="00096BDF" w14:paraId="2C5B292E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282CABC3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1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54C62251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78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501F6C65" w14:textId="75986D4A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4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608E38E7" w14:textId="326A5B7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5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4B29EA6E" w14:textId="0471F81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2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2213691C" w14:textId="1B8FDE5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</w:t>
            </w:r>
          </w:p>
        </w:tc>
        <w:tc>
          <w:tcPr>
            <w:tcW w:w="850" w:type="dxa"/>
            <w:vAlign w:val="bottom"/>
          </w:tcPr>
          <w:p w14:paraId="5DB42745" w14:textId="46D0BA9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9</w:t>
            </w:r>
          </w:p>
        </w:tc>
        <w:tc>
          <w:tcPr>
            <w:tcW w:w="850" w:type="dxa"/>
            <w:vAlign w:val="bottom"/>
          </w:tcPr>
          <w:p w14:paraId="63536292" w14:textId="17BEA3D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9</w:t>
            </w:r>
          </w:p>
        </w:tc>
        <w:tc>
          <w:tcPr>
            <w:tcW w:w="851" w:type="dxa"/>
            <w:vAlign w:val="bottom"/>
          </w:tcPr>
          <w:p w14:paraId="10F97972" w14:textId="461F466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2</w:t>
            </w:r>
          </w:p>
        </w:tc>
        <w:tc>
          <w:tcPr>
            <w:tcW w:w="986" w:type="dxa"/>
            <w:vAlign w:val="bottom"/>
          </w:tcPr>
          <w:p w14:paraId="4DB4CE4C" w14:textId="2BFB802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8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</w:t>
            </w:r>
          </w:p>
        </w:tc>
      </w:tr>
      <w:tr w:rsidR="00037B1D" w:rsidRPr="00096BDF" w14:paraId="04D399FC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40478EF2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1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1443AD76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71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03624FA7" w14:textId="19E605F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0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6D966D97" w14:textId="20EC0C3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4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3EF73556" w14:textId="505B62A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7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2CC60B45" w14:textId="6927F5A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</w:t>
            </w:r>
          </w:p>
        </w:tc>
        <w:tc>
          <w:tcPr>
            <w:tcW w:w="850" w:type="dxa"/>
            <w:vAlign w:val="bottom"/>
          </w:tcPr>
          <w:p w14:paraId="44AB268A" w14:textId="13A54AD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1</w:t>
            </w:r>
          </w:p>
        </w:tc>
        <w:tc>
          <w:tcPr>
            <w:tcW w:w="850" w:type="dxa"/>
            <w:vAlign w:val="bottom"/>
          </w:tcPr>
          <w:p w14:paraId="74F2591E" w14:textId="4EA02BB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7</w:t>
            </w:r>
          </w:p>
        </w:tc>
        <w:tc>
          <w:tcPr>
            <w:tcW w:w="851" w:type="dxa"/>
            <w:vAlign w:val="bottom"/>
          </w:tcPr>
          <w:p w14:paraId="1051BDB3" w14:textId="1ED1533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5</w:t>
            </w:r>
          </w:p>
        </w:tc>
        <w:tc>
          <w:tcPr>
            <w:tcW w:w="986" w:type="dxa"/>
            <w:vAlign w:val="bottom"/>
          </w:tcPr>
          <w:p w14:paraId="2AE741CA" w14:textId="588B914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8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</w:t>
            </w:r>
          </w:p>
        </w:tc>
      </w:tr>
      <w:tr w:rsidR="00037B1D" w:rsidRPr="00F44E6A" w14:paraId="7B662877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44C7037B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2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21DD6299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64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451C440D" w14:textId="5216795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7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686B709A" w14:textId="7D424EE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3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7CCBA187" w14:textId="7192853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8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3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2B00B33A" w14:textId="42930E7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</w:t>
            </w:r>
          </w:p>
        </w:tc>
        <w:tc>
          <w:tcPr>
            <w:tcW w:w="850" w:type="dxa"/>
            <w:vAlign w:val="bottom"/>
          </w:tcPr>
          <w:p w14:paraId="54E88339" w14:textId="48889CEA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4</w:t>
            </w:r>
          </w:p>
        </w:tc>
        <w:tc>
          <w:tcPr>
            <w:tcW w:w="850" w:type="dxa"/>
            <w:vAlign w:val="bottom"/>
          </w:tcPr>
          <w:p w14:paraId="76FF02A9" w14:textId="4A8EF6B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4</w:t>
            </w:r>
          </w:p>
        </w:tc>
        <w:tc>
          <w:tcPr>
            <w:tcW w:w="851" w:type="dxa"/>
            <w:vAlign w:val="bottom"/>
          </w:tcPr>
          <w:p w14:paraId="30160F3F" w14:textId="00AB626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7</w:t>
            </w:r>
          </w:p>
        </w:tc>
        <w:tc>
          <w:tcPr>
            <w:tcW w:w="986" w:type="dxa"/>
            <w:vAlign w:val="bottom"/>
          </w:tcPr>
          <w:p w14:paraId="5953B57B" w14:textId="42FA867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8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</w:t>
            </w:r>
          </w:p>
        </w:tc>
      </w:tr>
      <w:tr w:rsidR="00037B1D" w:rsidRPr="00096BDF" w14:paraId="06706260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192B55F1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2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2E8CCA01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57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6A2E5ED4" w14:textId="2F0ED4BA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3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0FF8DC63" w14:textId="16272F94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1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592B6E9F" w14:textId="0776820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9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723FAD7D" w14:textId="37A80DF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</w:t>
            </w:r>
          </w:p>
        </w:tc>
        <w:tc>
          <w:tcPr>
            <w:tcW w:w="850" w:type="dxa"/>
            <w:vAlign w:val="bottom"/>
          </w:tcPr>
          <w:p w14:paraId="0FEF8B8D" w14:textId="659FF1B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7</w:t>
            </w:r>
          </w:p>
        </w:tc>
        <w:tc>
          <w:tcPr>
            <w:tcW w:w="850" w:type="dxa"/>
            <w:vAlign w:val="bottom"/>
          </w:tcPr>
          <w:p w14:paraId="73C94C81" w14:textId="1EBFE39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2</w:t>
            </w:r>
          </w:p>
        </w:tc>
        <w:tc>
          <w:tcPr>
            <w:tcW w:w="851" w:type="dxa"/>
            <w:vAlign w:val="bottom"/>
          </w:tcPr>
          <w:p w14:paraId="0C88D81E" w14:textId="47B7384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9</w:t>
            </w:r>
          </w:p>
        </w:tc>
        <w:tc>
          <w:tcPr>
            <w:tcW w:w="986" w:type="dxa"/>
            <w:vAlign w:val="bottom"/>
          </w:tcPr>
          <w:p w14:paraId="78D7B60F" w14:textId="6230E7D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8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</w:t>
            </w:r>
          </w:p>
        </w:tc>
      </w:tr>
      <w:tr w:rsidR="00037B1D" w:rsidRPr="00096BDF" w14:paraId="58430965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207AB958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3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1F252EDA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5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7083186A" w14:textId="6332E4D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9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704C95B0" w14:textId="1C1FBA0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0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45177274" w14:textId="2CAE02F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2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5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2F8EAD2D" w14:textId="05B8F2C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</w:t>
            </w:r>
          </w:p>
        </w:tc>
        <w:tc>
          <w:tcPr>
            <w:tcW w:w="850" w:type="dxa"/>
            <w:vAlign w:val="bottom"/>
          </w:tcPr>
          <w:p w14:paraId="0F965372" w14:textId="37B1BD1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0</w:t>
            </w:r>
          </w:p>
        </w:tc>
        <w:tc>
          <w:tcPr>
            <w:tcW w:w="850" w:type="dxa"/>
            <w:vAlign w:val="bottom"/>
          </w:tcPr>
          <w:p w14:paraId="150BE374" w14:textId="671B567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0</w:t>
            </w:r>
          </w:p>
        </w:tc>
        <w:tc>
          <w:tcPr>
            <w:tcW w:w="851" w:type="dxa"/>
            <w:vAlign w:val="bottom"/>
          </w:tcPr>
          <w:p w14:paraId="0421A4F9" w14:textId="4A809E2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2</w:t>
            </w:r>
          </w:p>
        </w:tc>
        <w:tc>
          <w:tcPr>
            <w:tcW w:w="986" w:type="dxa"/>
            <w:vAlign w:val="bottom"/>
          </w:tcPr>
          <w:p w14:paraId="19C2910B" w14:textId="6FA8A72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7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</w:t>
            </w:r>
          </w:p>
        </w:tc>
      </w:tr>
      <w:tr w:rsidR="00037B1D" w:rsidRPr="00096BDF" w14:paraId="698C8042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1ECC3C96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3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1C3D189E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43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6EE61BDE" w14:textId="0E9573B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5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0CC815E1" w14:textId="02C58061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8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72FC0086" w14:textId="7BC8A72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3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0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48ACFFD4" w14:textId="4D049036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</w:t>
            </w:r>
          </w:p>
        </w:tc>
        <w:tc>
          <w:tcPr>
            <w:tcW w:w="850" w:type="dxa"/>
            <w:vAlign w:val="bottom"/>
          </w:tcPr>
          <w:p w14:paraId="2FDF3844" w14:textId="52CFA96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3</w:t>
            </w:r>
          </w:p>
        </w:tc>
        <w:tc>
          <w:tcPr>
            <w:tcW w:w="850" w:type="dxa"/>
            <w:vAlign w:val="bottom"/>
          </w:tcPr>
          <w:p w14:paraId="217E50C9" w14:textId="1F49BE4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8</w:t>
            </w:r>
          </w:p>
        </w:tc>
        <w:tc>
          <w:tcPr>
            <w:tcW w:w="851" w:type="dxa"/>
            <w:vAlign w:val="bottom"/>
          </w:tcPr>
          <w:p w14:paraId="05EDFED2" w14:textId="4DB6A08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4</w:t>
            </w:r>
          </w:p>
        </w:tc>
        <w:tc>
          <w:tcPr>
            <w:tcW w:w="986" w:type="dxa"/>
            <w:vAlign w:val="bottom"/>
          </w:tcPr>
          <w:p w14:paraId="165582ED" w14:textId="026A48B8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79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</w:t>
            </w:r>
          </w:p>
        </w:tc>
      </w:tr>
      <w:tr w:rsidR="00037B1D" w:rsidRPr="00096BDF" w14:paraId="09F538C9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4E214CBA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4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6E8952DC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36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253CB337" w14:textId="0A4873F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1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24B41109" w14:textId="51A359BB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7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2AFE47C2" w14:textId="217E13D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3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07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7813ADDF" w14:textId="3320DDE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</w:t>
            </w:r>
          </w:p>
        </w:tc>
        <w:tc>
          <w:tcPr>
            <w:tcW w:w="850" w:type="dxa"/>
            <w:vAlign w:val="bottom"/>
          </w:tcPr>
          <w:p w14:paraId="26024065" w14:textId="31841AA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5</w:t>
            </w:r>
          </w:p>
        </w:tc>
        <w:tc>
          <w:tcPr>
            <w:tcW w:w="850" w:type="dxa"/>
            <w:vAlign w:val="bottom"/>
          </w:tcPr>
          <w:p w14:paraId="3F6D2A40" w14:textId="0804442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5</w:t>
            </w:r>
          </w:p>
        </w:tc>
        <w:tc>
          <w:tcPr>
            <w:tcW w:w="851" w:type="dxa"/>
            <w:vAlign w:val="bottom"/>
          </w:tcPr>
          <w:p w14:paraId="59FA9EA2" w14:textId="0A0CFF8F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7</w:t>
            </w:r>
          </w:p>
        </w:tc>
        <w:tc>
          <w:tcPr>
            <w:tcW w:w="986" w:type="dxa"/>
            <w:vAlign w:val="bottom"/>
          </w:tcPr>
          <w:p w14:paraId="7EA48E54" w14:textId="4398AA0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78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</w:t>
            </w:r>
          </w:p>
        </w:tc>
      </w:tr>
      <w:tr w:rsidR="00037B1D" w:rsidRPr="00096BDF" w14:paraId="69C882F2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1F902BB2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4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78E919BC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2,429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218D4BD7" w14:textId="0805829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7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44A34B66" w14:textId="39820E9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55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47906F28" w14:textId="4AE6EC1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31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3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0B0528FA" w14:textId="5D90E7B3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</w:t>
            </w:r>
          </w:p>
        </w:tc>
        <w:tc>
          <w:tcPr>
            <w:tcW w:w="850" w:type="dxa"/>
            <w:vAlign w:val="bottom"/>
          </w:tcPr>
          <w:p w14:paraId="6001B152" w14:textId="2A07C7F0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68</w:t>
            </w:r>
          </w:p>
        </w:tc>
        <w:tc>
          <w:tcPr>
            <w:tcW w:w="850" w:type="dxa"/>
            <w:vAlign w:val="bottom"/>
          </w:tcPr>
          <w:p w14:paraId="3BFC80F7" w14:textId="6F9CE3D2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33</w:t>
            </w:r>
          </w:p>
        </w:tc>
        <w:tc>
          <w:tcPr>
            <w:tcW w:w="851" w:type="dxa"/>
            <w:vAlign w:val="bottom"/>
          </w:tcPr>
          <w:p w14:paraId="60EC45F7" w14:textId="629837AA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5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9</w:t>
            </w:r>
          </w:p>
        </w:tc>
        <w:tc>
          <w:tcPr>
            <w:tcW w:w="986" w:type="dxa"/>
            <w:vAlign w:val="bottom"/>
          </w:tcPr>
          <w:p w14:paraId="63450472" w14:textId="7B7495C5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77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</w:t>
            </w:r>
          </w:p>
        </w:tc>
      </w:tr>
      <w:tr w:rsidR="00037B1D" w:rsidRPr="00096BDF" w14:paraId="5A74DFBB" w14:textId="77777777" w:rsidTr="00607F36">
        <w:trPr>
          <w:trHeight w:val="300"/>
          <w:jc w:val="center"/>
        </w:trPr>
        <w:tc>
          <w:tcPr>
            <w:tcW w:w="848" w:type="dxa"/>
            <w:shd w:val="clear" w:color="auto" w:fill="auto"/>
            <w:noWrap/>
            <w:vAlign w:val="bottom"/>
            <w:hideMark/>
          </w:tcPr>
          <w:p w14:paraId="4C546F94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rFonts w:eastAsia="Times New Roman"/>
                <w:color w:val="000000"/>
                <w:lang w:val="en-US" w:eastAsia="ru-RU"/>
              </w:rPr>
              <w:t>250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5E496FA8" w14:textId="77777777" w:rsidR="00037B1D" w:rsidRPr="00CC5B85" w:rsidRDefault="00037B1D" w:rsidP="00037B1D">
            <w:pPr>
              <w:pStyle w:val="affe"/>
              <w:spacing w:line="240" w:lineRule="auto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CC5B85">
              <w:rPr>
                <w:color w:val="000000"/>
              </w:rPr>
              <w:t>1,854</w:t>
            </w:r>
          </w:p>
        </w:tc>
        <w:tc>
          <w:tcPr>
            <w:tcW w:w="990" w:type="dxa"/>
            <w:shd w:val="clear" w:color="auto" w:fill="auto"/>
            <w:noWrap/>
            <w:vAlign w:val="bottom"/>
          </w:tcPr>
          <w:p w14:paraId="424D79A4" w14:textId="718C0BD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27</w:t>
            </w:r>
          </w:p>
        </w:tc>
        <w:tc>
          <w:tcPr>
            <w:tcW w:w="993" w:type="dxa"/>
            <w:shd w:val="clear" w:color="auto" w:fill="auto"/>
            <w:noWrap/>
            <w:vAlign w:val="bottom"/>
          </w:tcPr>
          <w:p w14:paraId="31405ADA" w14:textId="7D7472E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86</w:t>
            </w:r>
          </w:p>
        </w:tc>
        <w:tc>
          <w:tcPr>
            <w:tcW w:w="850" w:type="dxa"/>
            <w:shd w:val="clear" w:color="auto" w:fill="auto"/>
            <w:noWrap/>
            <w:vAlign w:val="bottom"/>
          </w:tcPr>
          <w:p w14:paraId="0CEA219C" w14:textId="1EE5FAC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32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46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0D180AEF" w14:textId="69A3CF49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54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</w:t>
            </w:r>
          </w:p>
        </w:tc>
        <w:tc>
          <w:tcPr>
            <w:tcW w:w="850" w:type="dxa"/>
            <w:vAlign w:val="bottom"/>
          </w:tcPr>
          <w:p w14:paraId="6E681B35" w14:textId="50DA59AD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8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9</w:t>
            </w:r>
          </w:p>
        </w:tc>
        <w:tc>
          <w:tcPr>
            <w:tcW w:w="850" w:type="dxa"/>
            <w:vAlign w:val="bottom"/>
          </w:tcPr>
          <w:p w14:paraId="2AE8BCC9" w14:textId="4E5BD0E7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3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94</w:t>
            </w:r>
          </w:p>
        </w:tc>
        <w:tc>
          <w:tcPr>
            <w:tcW w:w="851" w:type="dxa"/>
            <w:vAlign w:val="bottom"/>
          </w:tcPr>
          <w:p w14:paraId="3D9F40AA" w14:textId="08BACC7E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6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15</w:t>
            </w:r>
          </w:p>
        </w:tc>
        <w:tc>
          <w:tcPr>
            <w:tcW w:w="986" w:type="dxa"/>
            <w:vAlign w:val="bottom"/>
          </w:tcPr>
          <w:p w14:paraId="218084D7" w14:textId="1E18E8BC" w:rsidR="00037B1D" w:rsidRPr="008D3DC4" w:rsidRDefault="00037B1D" w:rsidP="00037B1D">
            <w:pPr>
              <w:pStyle w:val="affe"/>
              <w:spacing w:line="240" w:lineRule="auto"/>
              <w:jc w:val="center"/>
              <w:rPr>
                <w:color w:val="000000"/>
              </w:rPr>
            </w:pPr>
            <w:r w:rsidRPr="008D3DC4">
              <w:rPr>
                <w:color w:val="000000"/>
              </w:rPr>
              <w:t>120</w:t>
            </w:r>
            <w:r>
              <w:rPr>
                <w:color w:val="000000"/>
              </w:rPr>
              <w:t>,</w:t>
            </w:r>
            <w:r w:rsidRPr="008D3DC4">
              <w:rPr>
                <w:color w:val="000000"/>
              </w:rPr>
              <w:t>7</w:t>
            </w:r>
          </w:p>
        </w:tc>
      </w:tr>
    </w:tbl>
    <w:p w14:paraId="6ED9F824" w14:textId="77777777" w:rsidR="00B947C5" w:rsidRDefault="00B947C5" w:rsidP="00121CED">
      <w:pPr>
        <w:pStyle w:val="affe"/>
      </w:pPr>
    </w:p>
    <w:p w14:paraId="1CE1741F" w14:textId="77777777" w:rsidR="00121CED" w:rsidRDefault="00121CED" w:rsidP="00121CED">
      <w:pPr>
        <w:pStyle w:val="affe"/>
      </w:pPr>
      <w:r>
        <w:br w:type="page"/>
      </w:r>
    </w:p>
    <w:p w14:paraId="10308E33" w14:textId="2D9A2EDE" w:rsidR="00121CED" w:rsidRDefault="005E02C2" w:rsidP="005E02C2">
      <w:pPr>
        <w:pStyle w:val="afffe"/>
      </w:pPr>
      <w:r>
        <w:t xml:space="preserve">2.3. </w:t>
      </w:r>
      <w:r w:rsidR="00121CED">
        <w:t>Расчет толщины теплозащитного покрытия в камере сгорания</w:t>
      </w:r>
    </w:p>
    <w:p w14:paraId="31CBF233" w14:textId="77777777" w:rsidR="00121CED" w:rsidRDefault="00121CED" w:rsidP="00121CED">
      <w:pPr>
        <w:pStyle w:val="affe"/>
      </w:pPr>
      <w:r>
        <w:tab/>
        <w:t>В процессе работы РДТТ элементы конструкции испытывают значительные тепловые нагрузки. Наиболее интенсивное термическое воздействие продуктов сгорания реализуется в камере сгорания и в критическом сечении сопла. Необходим качественный выбор материала и толщины ТЗП, для того чтобы избежать следующих негативных эффектов:</w:t>
      </w:r>
    </w:p>
    <w:p w14:paraId="781766CA" w14:textId="77777777" w:rsidR="00121CED" w:rsidRDefault="00121CED" w:rsidP="00121CED">
      <w:pPr>
        <w:pStyle w:val="affe"/>
        <w:numPr>
          <w:ilvl w:val="0"/>
          <w:numId w:val="28"/>
        </w:numPr>
      </w:pPr>
      <w:r>
        <w:t>В нагреве элементов конструкции, как следствие ухудшение прочностных характеристик и возможный перегрев композитного корпуса, при которой разрушается материал;</w:t>
      </w:r>
    </w:p>
    <w:p w14:paraId="34CF528A" w14:textId="77777777" w:rsidR="00121CED" w:rsidRDefault="00121CED" w:rsidP="00121CED">
      <w:pPr>
        <w:pStyle w:val="affe"/>
        <w:numPr>
          <w:ilvl w:val="0"/>
          <w:numId w:val="28"/>
        </w:numPr>
      </w:pPr>
      <w:r>
        <w:t>Разрушение конструкционных материалов, которые обеспечивают газодинамический профиль сопла, что приводит к изменению критического сечения, искажению профиля сопла, что приводит к изменения геометрической степени расширения сопла;</w:t>
      </w:r>
    </w:p>
    <w:p w14:paraId="109E350E" w14:textId="77777777" w:rsidR="00121CED" w:rsidRPr="00C156B8" w:rsidRDefault="00121CED" w:rsidP="00121CED">
      <w:pPr>
        <w:pStyle w:val="affe"/>
        <w:numPr>
          <w:ilvl w:val="0"/>
          <w:numId w:val="28"/>
        </w:numPr>
      </w:pPr>
      <w:r>
        <w:t>Осаждение конденсированной фазы на газодинамический профиль двигателя;</w:t>
      </w:r>
    </w:p>
    <w:p w14:paraId="2066010D" w14:textId="77777777" w:rsidR="00121CED" w:rsidRDefault="00121CED" w:rsidP="00121CED">
      <w:pPr>
        <w:rPr>
          <w:rFonts w:ascii="Times New Roman" w:hAnsi="Times New Roman"/>
          <w:sz w:val="28"/>
        </w:rPr>
      </w:pPr>
      <w:r>
        <w:br w:type="page"/>
      </w:r>
    </w:p>
    <w:p w14:paraId="04431496" w14:textId="7DA2675A" w:rsidR="00121CED" w:rsidRDefault="00121CED" w:rsidP="005E02C2">
      <w:pPr>
        <w:pStyle w:val="afffe"/>
        <w:numPr>
          <w:ilvl w:val="1"/>
          <w:numId w:val="10"/>
        </w:numPr>
      </w:pPr>
      <w:r>
        <w:t>Выбор материала ТЗП</w:t>
      </w:r>
    </w:p>
    <w:p w14:paraId="1C796F33" w14:textId="77777777" w:rsidR="00121CED" w:rsidRDefault="00121CED" w:rsidP="00121CED">
      <w:pPr>
        <w:pStyle w:val="affe"/>
      </w:pPr>
      <w:r>
        <w:tab/>
        <w:t>Исходя из возможных негативных последствий и условий работы камеры сгорания, теплозащитное покрытие должно обеспечить</w:t>
      </w:r>
    </w:p>
    <w:p w14:paraId="79ABAD8C" w14:textId="77777777" w:rsidR="00121CED" w:rsidRDefault="00121CED" w:rsidP="00121CED">
      <w:pPr>
        <w:pStyle w:val="affe"/>
        <w:numPr>
          <w:ilvl w:val="0"/>
          <w:numId w:val="30"/>
        </w:numPr>
      </w:pPr>
      <w:r>
        <w:t>Надежную защиту стенки КС от воздействия тепловых потоков;</w:t>
      </w:r>
    </w:p>
    <w:p w14:paraId="4A2DD2A3" w14:textId="77777777" w:rsidR="00121CED" w:rsidRDefault="00121CED" w:rsidP="00121CED">
      <w:pPr>
        <w:pStyle w:val="affe"/>
        <w:numPr>
          <w:ilvl w:val="0"/>
          <w:numId w:val="30"/>
        </w:numPr>
      </w:pPr>
      <w:r>
        <w:t>Надежную адгезию к корпусу и защитно-крепящему слою;</w:t>
      </w:r>
    </w:p>
    <w:p w14:paraId="5AF69DF1" w14:textId="77777777" w:rsidR="00121CED" w:rsidRDefault="00121CED" w:rsidP="00121CED">
      <w:pPr>
        <w:pStyle w:val="affe"/>
        <w:numPr>
          <w:ilvl w:val="0"/>
          <w:numId w:val="30"/>
        </w:numPr>
      </w:pPr>
      <w:r>
        <w:t xml:space="preserve">Сохранение собственных несущих свойств в условиях упругой деформации и при вибрации </w:t>
      </w:r>
      <w:r w:rsidRPr="006F358F">
        <w:t>–</w:t>
      </w:r>
      <w:r>
        <w:t xml:space="preserve"> отсутствие разрушения;</w:t>
      </w:r>
    </w:p>
    <w:p w14:paraId="42160184" w14:textId="77777777" w:rsidR="00121CED" w:rsidRDefault="00121CED" w:rsidP="00121CED">
      <w:pPr>
        <w:pStyle w:val="affe"/>
        <w:numPr>
          <w:ilvl w:val="0"/>
          <w:numId w:val="30"/>
        </w:numPr>
      </w:pPr>
      <w:r>
        <w:t>Стабильность свойств при длительном хранении;</w:t>
      </w:r>
    </w:p>
    <w:p w14:paraId="6144EC0F" w14:textId="77777777" w:rsidR="00121CED" w:rsidRDefault="00121CED" w:rsidP="00121CED">
      <w:pPr>
        <w:pStyle w:val="affe"/>
        <w:numPr>
          <w:ilvl w:val="0"/>
          <w:numId w:val="30"/>
        </w:numPr>
      </w:pPr>
      <w:r>
        <w:t>Работоспособность при эрозионном воздействии газового потока.</w:t>
      </w:r>
    </w:p>
    <w:p w14:paraId="2C20E3C0" w14:textId="77777777" w:rsidR="00121CED" w:rsidRDefault="00121CED" w:rsidP="00121CED">
      <w:pPr>
        <w:pStyle w:val="affe"/>
        <w:ind w:firstLine="360"/>
        <w:rPr>
          <w:rFonts w:eastAsiaTheme="minorEastAsia"/>
        </w:rPr>
      </w:pPr>
      <w:r>
        <w:t xml:space="preserve">В качестве материала ТЗП применяется композиционный материал на основе </w:t>
      </w:r>
      <w:proofErr w:type="spellStart"/>
      <w:r>
        <w:t>этиленпропилендиеновых</w:t>
      </w:r>
      <w:proofErr w:type="spellEnd"/>
      <w:r>
        <w:t xml:space="preserve"> каучуков марки 51-2110 ТУ 105 1177-88</w:t>
      </w:r>
      <w:r>
        <w:rPr>
          <w:rFonts w:eastAsiaTheme="minorEastAsia"/>
        </w:rPr>
        <w:t xml:space="preserve">. Материал обладает сравнительно низкой плотностью, высокой </w:t>
      </w:r>
      <w:proofErr w:type="spellStart"/>
      <w:r>
        <w:rPr>
          <w:rFonts w:eastAsiaTheme="minorEastAsia"/>
        </w:rPr>
        <w:t>термо-морозо-светоозоностойкостью</w:t>
      </w:r>
      <w:proofErr w:type="spellEnd"/>
      <w:r>
        <w:rPr>
          <w:rFonts w:eastAsiaTheme="minorEastAsia"/>
        </w:rPr>
        <w:t>, высокими теплозащитными свойствами при воздействии продуктов сгорания высокоэнергетических топлив при высокой скорости газового потока.</w:t>
      </w:r>
    </w:p>
    <w:p w14:paraId="04CE1099" w14:textId="77777777" w:rsidR="00121CED" w:rsidRDefault="00121CED" w:rsidP="00121CED">
      <w:pPr>
        <w:pStyle w:val="affe"/>
        <w:ind w:firstLine="708"/>
        <w:rPr>
          <w:rFonts w:eastAsiaTheme="minorEastAsia"/>
        </w:rPr>
      </w:pPr>
      <w:r>
        <w:rPr>
          <w:rFonts w:eastAsiaTheme="minorEastAsia"/>
        </w:rPr>
        <w:t>Данный материал обладает следующими характеристиками:</w:t>
      </w:r>
    </w:p>
    <w:p w14:paraId="705F7ADF" w14:textId="77777777" w:rsidR="00121CED" w:rsidRDefault="00121CED" w:rsidP="00121CED">
      <w:pPr>
        <w:pStyle w:val="affe"/>
        <w:numPr>
          <w:ilvl w:val="0"/>
          <w:numId w:val="31"/>
        </w:numPr>
        <w:rPr>
          <w:rFonts w:eastAsiaTheme="minorEastAsia"/>
        </w:rPr>
      </w:pPr>
      <w:r>
        <w:rPr>
          <w:rFonts w:eastAsiaTheme="minorEastAsia"/>
        </w:rPr>
        <w:t xml:space="preserve">Плотность материала покрытия </w:t>
      </w:r>
      <m:oMath>
        <m:r>
          <m:rPr>
            <m:sty m:val="p"/>
          </m:rPr>
          <w:rPr>
            <w:rFonts w:ascii="Cambria Math" w:hAnsi="Cambria Math"/>
          </w:rPr>
          <m:t>ρ</m:t>
        </m:r>
        <m:r>
          <w:rPr>
            <w:rFonts w:ascii="Cambria Math" w:hAnsi="Cambria Math"/>
          </w:rPr>
          <m:t xml:space="preserve">= </m:t>
        </m:r>
        <m:r>
          <w:rPr>
            <w:rFonts w:ascii="Cambria Math" w:eastAsiaTheme="minorEastAsia" w:hAnsi="Cambria Math"/>
          </w:rPr>
          <m:t>1,08</m:t>
        </m:r>
      </m:oMath>
      <w:r>
        <w:rPr>
          <w:rFonts w:eastAsiaTheme="minorEastAsia"/>
        </w:rPr>
        <w:t xml:space="preserve"> г/см</w:t>
      </w:r>
      <w:r w:rsidRPr="002611B2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>;</w:t>
      </w:r>
    </w:p>
    <w:p w14:paraId="19F9AD2F" w14:textId="77777777" w:rsidR="00121CED" w:rsidRDefault="00121CED" w:rsidP="00121CED">
      <w:pPr>
        <w:pStyle w:val="affe"/>
        <w:numPr>
          <w:ilvl w:val="0"/>
          <w:numId w:val="31"/>
        </w:numPr>
        <w:rPr>
          <w:rFonts w:eastAsiaTheme="minorEastAsia"/>
        </w:rPr>
      </w:pPr>
      <w:r>
        <w:rPr>
          <w:rFonts w:eastAsiaTheme="minorEastAsia"/>
        </w:rPr>
        <w:t xml:space="preserve">Удельная теплоемкость покрытия </w:t>
      </w:r>
      <w:proofErr w:type="spellStart"/>
      <w:r w:rsidRPr="002611B2">
        <w:rPr>
          <w:rFonts w:eastAsiaTheme="minorEastAsia"/>
          <w:i/>
          <w:lang w:val="en-US"/>
        </w:rPr>
        <w:t>C</w:t>
      </w:r>
      <w:r w:rsidRPr="002611B2">
        <w:rPr>
          <w:rFonts w:eastAsiaTheme="minorEastAsia"/>
          <w:i/>
          <w:vertAlign w:val="subscript"/>
          <w:lang w:val="en-US"/>
        </w:rPr>
        <w:t>p</w:t>
      </w:r>
      <w:proofErr w:type="spellEnd"/>
      <w:r w:rsidRPr="002611B2">
        <w:rPr>
          <w:rFonts w:eastAsiaTheme="minorEastAsia"/>
          <w:i/>
          <w:vertAlign w:val="subscript"/>
        </w:rPr>
        <w:t>.</w:t>
      </w:r>
      <w:r>
        <w:rPr>
          <w:rFonts w:eastAsiaTheme="minorEastAsia"/>
          <w:i/>
          <w:vertAlign w:val="subscript"/>
        </w:rPr>
        <w:t>п</w:t>
      </w:r>
      <w:r w:rsidRPr="002611B2">
        <w:rPr>
          <w:rFonts w:eastAsiaTheme="minorEastAsia"/>
        </w:rPr>
        <w:t xml:space="preserve"> = </w:t>
      </w:r>
      <w:r>
        <w:rPr>
          <w:rFonts w:eastAsiaTheme="minorEastAsia"/>
        </w:rPr>
        <w:t>2650,0 Дж/кг</w:t>
      </w:r>
      <m:oMath>
        <m:r>
          <w:rPr>
            <w:rFonts w:ascii="Cambria Math" w:eastAsiaTheme="minorEastAsia" w:hAnsi="Cambria Math"/>
          </w:rPr>
          <m:t>⋅</m:t>
        </m:r>
      </m:oMath>
      <w:r>
        <w:rPr>
          <w:rFonts w:eastAsiaTheme="minorEastAsia"/>
        </w:rPr>
        <w:t>К;</w:t>
      </w:r>
    </w:p>
    <w:p w14:paraId="1A759468" w14:textId="77777777" w:rsidR="00121CED" w:rsidRDefault="00121CED" w:rsidP="00121CED">
      <w:pPr>
        <w:pStyle w:val="affe"/>
        <w:numPr>
          <w:ilvl w:val="0"/>
          <w:numId w:val="31"/>
        </w:numPr>
        <w:rPr>
          <w:rFonts w:eastAsiaTheme="minorEastAsia"/>
        </w:rPr>
      </w:pPr>
      <w:r>
        <w:rPr>
          <w:rFonts w:eastAsiaTheme="minorEastAsia"/>
        </w:rPr>
        <w:t xml:space="preserve">Коэффициент теплопроводност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λ</m:t>
            </m:r>
          </m:e>
          <m:sub>
            <m:r>
              <w:rPr>
                <w:rFonts w:ascii="Cambria Math" w:eastAsiaTheme="minorEastAsia" w:hAnsi="Cambria Math"/>
              </w:rPr>
              <m:t>п</m:t>
            </m:r>
          </m:sub>
        </m:sSub>
        <m:r>
          <w:rPr>
            <w:rFonts w:ascii="Cambria Math" w:eastAsiaTheme="minorEastAsia" w:hAnsi="Cambria Math"/>
          </w:rPr>
          <m:t>=0,93</m:t>
        </m:r>
      </m:oMath>
      <w:r w:rsidRPr="00985A90">
        <w:rPr>
          <w:rFonts w:eastAsiaTheme="minorEastAsia"/>
        </w:rPr>
        <w:t xml:space="preserve"> </w:t>
      </w:r>
      <w:r>
        <w:rPr>
          <w:rFonts w:eastAsiaTheme="minorEastAsia"/>
        </w:rPr>
        <w:t>Вт/м</w:t>
      </w:r>
      <m:oMath>
        <m:r>
          <w:rPr>
            <w:rFonts w:ascii="Cambria Math" w:eastAsiaTheme="minorEastAsia" w:hAnsi="Cambria Math"/>
          </w:rPr>
          <m:t>⋅</m:t>
        </m:r>
      </m:oMath>
      <w:r>
        <w:rPr>
          <w:rFonts w:eastAsiaTheme="minorEastAsia"/>
        </w:rPr>
        <w:t>К;</w:t>
      </w:r>
    </w:p>
    <w:p w14:paraId="2BCB1354" w14:textId="77777777" w:rsidR="00121CED" w:rsidRDefault="00121CED" w:rsidP="00121CED">
      <w:pPr>
        <w:pStyle w:val="affe"/>
        <w:numPr>
          <w:ilvl w:val="0"/>
          <w:numId w:val="31"/>
        </w:numPr>
        <w:rPr>
          <w:rFonts w:eastAsiaTheme="minorEastAsia"/>
        </w:rPr>
      </w:pPr>
      <w:r>
        <w:rPr>
          <w:rFonts w:eastAsiaTheme="minorEastAsia"/>
        </w:rPr>
        <w:t xml:space="preserve">Температура стенки (соответствует температуре пиролиза) </w:t>
      </w:r>
      <w:r w:rsidRPr="00F3521F">
        <w:rPr>
          <w:rFonts w:eastAsiaTheme="minorEastAsia"/>
          <w:i/>
          <w:lang w:val="en-US"/>
        </w:rPr>
        <w:t>T</w:t>
      </w:r>
      <w:r w:rsidRPr="00F3521F">
        <w:rPr>
          <w:rFonts w:eastAsiaTheme="minorEastAsia"/>
          <w:i/>
          <w:vertAlign w:val="subscript"/>
          <w:lang w:val="en-US"/>
        </w:rPr>
        <w:t>w</w:t>
      </w:r>
      <w:r w:rsidRPr="00985A90">
        <w:rPr>
          <w:rFonts w:eastAsiaTheme="minorEastAsia"/>
        </w:rPr>
        <w:t xml:space="preserve"> = 2500 </w:t>
      </w:r>
      <w:r>
        <w:rPr>
          <w:rFonts w:eastAsiaTheme="minorEastAsia"/>
        </w:rPr>
        <w:t>К;</w:t>
      </w:r>
    </w:p>
    <w:p w14:paraId="28B1442D" w14:textId="77777777" w:rsidR="00121CED" w:rsidRDefault="00121CED" w:rsidP="00121CED">
      <w:pPr>
        <w:pStyle w:val="affe"/>
        <w:numPr>
          <w:ilvl w:val="0"/>
          <w:numId w:val="31"/>
        </w:numPr>
        <w:rPr>
          <w:rFonts w:eastAsiaTheme="minorEastAsia"/>
        </w:rPr>
      </w:pPr>
      <w:r>
        <w:rPr>
          <w:rFonts w:eastAsiaTheme="minorEastAsia"/>
        </w:rPr>
        <w:t xml:space="preserve">Полная энтальпия материала покрытия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п</m:t>
            </m:r>
          </m:sub>
        </m:sSub>
        <m:r>
          <w:rPr>
            <w:rFonts w:ascii="Cambria Math" w:eastAsiaTheme="minorEastAsia" w:hAnsi="Cambria Math"/>
          </w:rPr>
          <m:t>=-4⋅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6</m:t>
            </m:r>
          </m:sup>
        </m:sSup>
      </m:oMath>
      <w:r>
        <w:rPr>
          <w:rFonts w:eastAsiaTheme="minorEastAsia"/>
        </w:rPr>
        <w:t xml:space="preserve"> Дж/кг;</w:t>
      </w:r>
    </w:p>
    <w:p w14:paraId="339130D7" w14:textId="77777777" w:rsidR="00121CED" w:rsidRDefault="00121CED" w:rsidP="00121CED">
      <w:pPr>
        <w:pStyle w:val="affe"/>
        <w:numPr>
          <w:ilvl w:val="0"/>
          <w:numId w:val="31"/>
        </w:numPr>
        <w:rPr>
          <w:rFonts w:eastAsiaTheme="minorEastAsia"/>
        </w:rPr>
      </w:pPr>
      <w:r>
        <w:rPr>
          <w:rFonts w:eastAsiaTheme="minorEastAsia"/>
        </w:rPr>
        <w:t xml:space="preserve">Массовое содержание связующего </w:t>
      </w:r>
      <m:oMath>
        <m:r>
          <m:rPr>
            <m:sty m:val="p"/>
          </m:rPr>
          <w:rPr>
            <w:rFonts w:ascii="Cambria Math" w:eastAsiaTheme="minorEastAsia" w:hAnsi="Cambria Math"/>
          </w:rPr>
          <m:t>φ=</m:t>
        </m:r>
        <m:r>
          <w:rPr>
            <w:rFonts w:ascii="Cambria Math" w:eastAsiaTheme="minorEastAsia" w:hAnsi="Cambria Math"/>
          </w:rPr>
          <m:t>0,6</m:t>
        </m:r>
      </m:oMath>
      <w:r>
        <w:rPr>
          <w:rFonts w:eastAsiaTheme="minorEastAsia"/>
        </w:rPr>
        <w:t>;</w:t>
      </w:r>
    </w:p>
    <w:p w14:paraId="640B6E50" w14:textId="77777777" w:rsidR="00121CED" w:rsidRDefault="00121CED" w:rsidP="00121CED">
      <w:pPr>
        <w:pStyle w:val="affe"/>
        <w:numPr>
          <w:ilvl w:val="0"/>
          <w:numId w:val="31"/>
        </w:numPr>
        <w:rPr>
          <w:rFonts w:eastAsiaTheme="minorEastAsia"/>
        </w:rPr>
      </w:pPr>
      <w:r>
        <w:rPr>
          <w:rFonts w:eastAsiaTheme="minorEastAsia"/>
        </w:rPr>
        <w:t xml:space="preserve">Удельная теплота абляции материала </w:t>
      </w:r>
      <w:r w:rsidRPr="00985A90">
        <w:rPr>
          <w:rFonts w:eastAsiaTheme="minorEastAsia"/>
          <w:i/>
          <w:lang w:val="en-US"/>
        </w:rPr>
        <w:t>Q</w:t>
      </w:r>
      <w:r w:rsidRPr="00985A90">
        <w:rPr>
          <w:rFonts w:eastAsiaTheme="minorEastAsia"/>
          <w:vertAlign w:val="subscript"/>
        </w:rPr>
        <w:t>п</w:t>
      </w:r>
      <w:r w:rsidRPr="00985A90">
        <w:rPr>
          <w:rFonts w:eastAsiaTheme="minorEastAsia"/>
        </w:rPr>
        <w:t xml:space="preserve"> = 3 </w:t>
      </w:r>
      <m:oMath>
        <m:r>
          <w:rPr>
            <w:rFonts w:ascii="Cambria Math" w:eastAsiaTheme="minorEastAsia" w:hAnsi="Cambria Math"/>
          </w:rPr>
          <m:t>⋅</m:t>
        </m:r>
      </m:oMath>
      <w:r w:rsidRPr="00985A90">
        <w:rPr>
          <w:rFonts w:eastAsiaTheme="minorEastAsia"/>
        </w:rPr>
        <w:t xml:space="preserve"> 10</w:t>
      </w:r>
      <w:r w:rsidRPr="00985A90">
        <w:rPr>
          <w:rFonts w:eastAsiaTheme="minorEastAsia"/>
          <w:vertAlign w:val="superscript"/>
        </w:rPr>
        <w:t>6</w:t>
      </w:r>
      <w:r w:rsidRPr="00985A90">
        <w:rPr>
          <w:rFonts w:eastAsiaTheme="minorEastAsia"/>
        </w:rPr>
        <w:t xml:space="preserve"> </w:t>
      </w:r>
      <w:r>
        <w:rPr>
          <w:rFonts w:eastAsiaTheme="minorEastAsia"/>
        </w:rPr>
        <w:t>Дж/кг;</w:t>
      </w:r>
    </w:p>
    <w:p w14:paraId="2593D479" w14:textId="77777777" w:rsidR="00121CED" w:rsidRDefault="00121CED" w:rsidP="00121CED">
      <w:pPr>
        <w:rPr>
          <w:rFonts w:ascii="Times New Roman" w:hAnsi="Times New Roman"/>
          <w:sz w:val="28"/>
        </w:rPr>
      </w:pPr>
      <w:r>
        <w:br w:type="page"/>
      </w:r>
    </w:p>
    <w:p w14:paraId="334ADE87" w14:textId="1987B6CF" w:rsidR="00121CED" w:rsidRDefault="00121CED" w:rsidP="005E02C2">
      <w:pPr>
        <w:pStyle w:val="afffe"/>
        <w:numPr>
          <w:ilvl w:val="1"/>
          <w:numId w:val="10"/>
        </w:numPr>
      </w:pPr>
      <w:r>
        <w:t>Расчет тепловых потоков и определение необходимой толщины ТЗП</w:t>
      </w:r>
    </w:p>
    <w:p w14:paraId="5A47C033" w14:textId="77777777" w:rsidR="00121CED" w:rsidRDefault="00121CED" w:rsidP="00121CED">
      <w:pPr>
        <w:pStyle w:val="a8"/>
      </w:pPr>
      <w:r>
        <w:tab/>
        <w:t xml:space="preserve">Расчет тепловых потоков проводится по методике В.С. </w:t>
      </w:r>
      <w:proofErr w:type="spellStart"/>
      <w:r>
        <w:t>Авдуевского</w:t>
      </w:r>
      <w:proofErr w:type="spellEnd"/>
      <w:r>
        <w:t>. С помощью этого метода исследуются характерные зоны камеры сгорания: Переднее днище, обечайка, заднее днище. Проведем расчет для заднего днища, имея следующие начальные условия для расчета:</w:t>
      </w:r>
    </w:p>
    <w:p w14:paraId="0DA55898" w14:textId="77777777" w:rsidR="00121CED" w:rsidRDefault="00121CED" w:rsidP="00121CED">
      <w:pPr>
        <w:pStyle w:val="a8"/>
        <w:ind w:firstLine="708"/>
        <w:rPr>
          <w:rFonts w:eastAsiaTheme="minorEastAsia"/>
        </w:rPr>
      </w:pPr>
      <w:r>
        <w:t xml:space="preserve">Максимальная температура в К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  <m:r>
          <w:rPr>
            <w:rFonts w:ascii="Cambria Math" w:hAnsi="Cambria Math"/>
          </w:rPr>
          <m:t>=3173 К</m:t>
        </m:r>
      </m:oMath>
    </w:p>
    <w:p w14:paraId="1B44808F" w14:textId="77777777" w:rsidR="00121CED" w:rsidRDefault="00121CED" w:rsidP="00121CED">
      <w:pPr>
        <w:pStyle w:val="a8"/>
        <w:ind w:firstLine="708"/>
        <w:rPr>
          <w:rFonts w:eastAsiaTheme="minorEastAsia"/>
        </w:rPr>
      </w:pPr>
      <w:r w:rsidRPr="00DB0E92">
        <w:t xml:space="preserve">Газовая постоянная </w:t>
      </w:r>
      <w:r w:rsidRPr="00DB0E92">
        <w:rPr>
          <w:i/>
          <w:lang w:val="en-US"/>
        </w:rPr>
        <w:t>R</w:t>
      </w:r>
      <w:r w:rsidRPr="00DB0E92">
        <w:t xml:space="preserve"> = </w:t>
      </w:r>
      <w:r>
        <w:t>320</w:t>
      </w:r>
      <w:r w:rsidRPr="00DB0E92">
        <w:t xml:space="preserve"> Дж/кг</w:t>
      </w:r>
      <m:oMath>
        <m:r>
          <w:rPr>
            <w:rFonts w:ascii="Cambria Math" w:hAnsi="Cambria Math"/>
          </w:rPr>
          <m:t>⋅</m:t>
        </m:r>
      </m:oMath>
      <w:r w:rsidRPr="00DB0E92">
        <w:rPr>
          <w:rFonts w:eastAsiaTheme="minorEastAsia"/>
        </w:rPr>
        <w:t>К</w:t>
      </w:r>
    </w:p>
    <w:p w14:paraId="2E04B069" w14:textId="77777777" w:rsidR="00121CED" w:rsidRDefault="00121CED" w:rsidP="00121CED">
      <w:pPr>
        <w:pStyle w:val="a8"/>
        <w:ind w:firstLine="708"/>
      </w:pPr>
      <w:r>
        <w:t xml:space="preserve">Массовая доля конденсированных частиц </w:t>
      </w:r>
      <w:r w:rsidRPr="00EB164A">
        <w:rPr>
          <w:i/>
          <w:lang w:val="en-US"/>
        </w:rPr>
        <w:t>z</w:t>
      </w:r>
      <w:r w:rsidRPr="00EB164A">
        <w:rPr>
          <w:vertAlign w:val="subscript"/>
        </w:rPr>
        <w:t>к</w:t>
      </w:r>
      <w:r>
        <w:t xml:space="preserve"> = 0,33;</w:t>
      </w:r>
    </w:p>
    <w:p w14:paraId="04F08A69" w14:textId="77777777" w:rsidR="00121CED" w:rsidRPr="001B68E4" w:rsidRDefault="00121CED" w:rsidP="00121CED">
      <w:pPr>
        <w:pStyle w:val="a8"/>
        <w:ind w:firstLine="708"/>
        <w:rPr>
          <w:rFonts w:eastAsiaTheme="minorEastAsia"/>
        </w:rPr>
      </w:pPr>
      <w:r>
        <w:t xml:space="preserve">Число Прандтля </w:t>
      </w:r>
      <m:oMath>
        <m:r>
          <w:rPr>
            <w:rFonts w:ascii="Cambria Math" w:hAnsi="Cambria Math"/>
          </w:rPr>
          <m:t>Pr=0,43</m:t>
        </m:r>
      </m:oMath>
      <w:r w:rsidRPr="001B68E4">
        <w:rPr>
          <w:rFonts w:eastAsiaTheme="minorEastAsia"/>
        </w:rPr>
        <w:t>;</w:t>
      </w:r>
    </w:p>
    <w:p w14:paraId="1AFA7E97" w14:textId="77777777" w:rsidR="00121CED" w:rsidRDefault="00121CED" w:rsidP="00121CED">
      <w:pPr>
        <w:pStyle w:val="a8"/>
        <w:ind w:firstLine="708"/>
      </w:pPr>
      <w:r>
        <w:t xml:space="preserve">Наружный диаметр заряда ТРТ </w:t>
      </w:r>
      <w:r w:rsidRPr="00EB164A">
        <w:rPr>
          <w:i/>
          <w:lang w:val="en-US"/>
        </w:rPr>
        <w:t>d</w:t>
      </w:r>
      <w:r w:rsidRPr="00EB164A">
        <w:rPr>
          <w:vertAlign w:val="subscript"/>
        </w:rPr>
        <w:t>н</w:t>
      </w:r>
      <w:r>
        <w:t xml:space="preserve"> </w:t>
      </w:r>
      <w:r w:rsidRPr="00D6468B">
        <w:t>=</w:t>
      </w:r>
      <w:r>
        <w:t xml:space="preserve"> 0,634</w:t>
      </w:r>
      <w:r w:rsidRPr="00D6468B">
        <w:t xml:space="preserve"> </w:t>
      </w:r>
      <w:r>
        <w:t>м;</w:t>
      </w:r>
    </w:p>
    <w:p w14:paraId="58D7357C" w14:textId="0AD53AD3" w:rsidR="00121CED" w:rsidRPr="000A5A23" w:rsidRDefault="00121CED" w:rsidP="000A5A23">
      <w:pPr>
        <w:pStyle w:val="a0"/>
        <w:numPr>
          <w:ilvl w:val="0"/>
          <w:numId w:val="0"/>
        </w:numPr>
        <w:ind w:left="709"/>
        <w:rPr>
          <w:rFonts w:ascii="Times New Roman" w:hAnsi="Times New Roman" w:cs="Times New Roman"/>
        </w:rPr>
      </w:pPr>
      <w:r w:rsidRPr="009F76C5">
        <w:rPr>
          <w:rFonts w:ascii="Times New Roman" w:hAnsi="Times New Roman" w:cs="Times New Roman"/>
        </w:rPr>
        <w:t xml:space="preserve">Показатель адиабаты </w:t>
      </w:r>
      <w:r w:rsidRPr="009F76C5">
        <w:rPr>
          <w:rFonts w:ascii="Times New Roman" w:hAnsi="Times New Roman" w:cs="Times New Roman"/>
          <w:i/>
          <w:lang w:val="en-US"/>
        </w:rPr>
        <w:t>k</w:t>
      </w:r>
      <w:r w:rsidRPr="009F76C5">
        <w:rPr>
          <w:rFonts w:ascii="Times New Roman" w:hAnsi="Times New Roman" w:cs="Times New Roman"/>
        </w:rPr>
        <w:t xml:space="preserve"> = 1,1</w:t>
      </w:r>
      <w:r w:rsidR="009F76C5" w:rsidRPr="00E24A67">
        <w:rPr>
          <w:rFonts w:ascii="Times New Roman" w:hAnsi="Times New Roman" w:cs="Times New Roman"/>
        </w:rPr>
        <w:t>5</w:t>
      </w:r>
      <w:r w:rsidR="000A5A23">
        <w:rPr>
          <w:rFonts w:ascii="Times New Roman" w:hAnsi="Times New Roman" w:cs="Times New Roman"/>
        </w:rPr>
        <w:t>;</w:t>
      </w:r>
    </w:p>
    <w:p w14:paraId="532BB834" w14:textId="77777777" w:rsidR="00121CED" w:rsidRDefault="00121CED" w:rsidP="00121CED">
      <w:pPr>
        <w:pStyle w:val="affe"/>
        <w:ind w:firstLine="708"/>
      </w:pPr>
      <w:r>
        <w:t>Задаемся эквивалентным размером области</w:t>
      </w: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121CED" w:rsidRPr="00934220" w14:paraId="30609DFB" w14:textId="77777777" w:rsidTr="008878EC">
        <w:trPr>
          <w:jc w:val="center"/>
        </w:trPr>
        <w:tc>
          <w:tcPr>
            <w:tcW w:w="1014" w:type="dxa"/>
            <w:vAlign w:val="center"/>
          </w:tcPr>
          <w:p w14:paraId="4F467AC8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5DE126F7" w14:textId="77777777" w:rsidR="00121CED" w:rsidRPr="00F3521F" w:rsidRDefault="00B51385" w:rsidP="008878EC">
            <w:pPr>
              <w:pStyle w:val="affe"/>
              <w:rPr>
                <w:rFonts w:ascii="Times Newer Roman" w:hAnsi="Times Newer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э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≈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π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⋅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3,14⋅0,634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=0,498 м</m:t>
                </m:r>
              </m:oMath>
            </m:oMathPara>
          </w:p>
        </w:tc>
        <w:tc>
          <w:tcPr>
            <w:tcW w:w="1014" w:type="dxa"/>
            <w:vAlign w:val="center"/>
          </w:tcPr>
          <w:p w14:paraId="21A0C98B" w14:textId="77777777" w:rsidR="00121CED" w:rsidRPr="00934220" w:rsidRDefault="00121CED" w:rsidP="008878EC">
            <w:pPr>
              <w:pStyle w:val="affe"/>
            </w:pPr>
          </w:p>
        </w:tc>
      </w:tr>
    </w:tbl>
    <w:p w14:paraId="059980C7" w14:textId="313E6ED8" w:rsidR="00121CED" w:rsidRPr="004124D4" w:rsidRDefault="00121CED" w:rsidP="00121CED">
      <w:pPr>
        <w:pStyle w:val="affe"/>
        <w:ind w:firstLine="708"/>
      </w:pPr>
      <w:r>
        <w:t xml:space="preserve">Примем характерное число Маха течения газа в области заднего днища </w:t>
      </w:r>
      <w:r w:rsidRPr="004124D4">
        <w:rPr>
          <w:i/>
          <w:lang w:val="en-US"/>
        </w:rPr>
        <w:t>M</w:t>
      </w:r>
      <w:r w:rsidRPr="004124D4">
        <w:rPr>
          <w:i/>
        </w:rPr>
        <w:t xml:space="preserve"> </w:t>
      </w:r>
      <w:r>
        <w:t>= 0,5.</w:t>
      </w:r>
    </w:p>
    <w:p w14:paraId="6CEDF68E" w14:textId="77777777" w:rsidR="00121CED" w:rsidRDefault="00121CED" w:rsidP="00121CED">
      <w:pPr>
        <w:pStyle w:val="affe"/>
        <w:ind w:firstLine="708"/>
      </w:pPr>
      <w:r>
        <w:t>Время взаимодействия ПС со стенкой камеры соответствует времени работы РДТТ.</w:t>
      </w:r>
    </w:p>
    <w:p w14:paraId="0018A27F" w14:textId="77777777" w:rsidR="00121CED" w:rsidRDefault="00121CED" w:rsidP="00121CED">
      <w:pPr>
        <w:pStyle w:val="affe"/>
        <w:ind w:firstLine="708"/>
      </w:pPr>
      <w:r>
        <w:t>Скорость потока газа:</w:t>
      </w: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121CED" w:rsidRPr="00934220" w14:paraId="0F1A630B" w14:textId="77777777" w:rsidTr="008878EC">
        <w:trPr>
          <w:jc w:val="center"/>
        </w:trPr>
        <w:tc>
          <w:tcPr>
            <w:tcW w:w="1014" w:type="dxa"/>
            <w:vAlign w:val="center"/>
          </w:tcPr>
          <w:p w14:paraId="4C1E8DD2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4B338728" w14:textId="77777777" w:rsidR="00121CED" w:rsidRPr="00EE7E34" w:rsidRDefault="00121CED" w:rsidP="008878EC">
            <w:pPr>
              <w:pStyle w:val="affe"/>
              <w:rPr>
                <w:rFonts w:ascii="Times Newer Roman" w:hAnsi="Times Newer Roman"/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W</m:t>
                </m:r>
                <m:r>
                  <w:rPr>
                    <w:rFonts w:ascii="Cambria Math" w:hAnsi="Cambria Math"/>
                  </w:rPr>
                  <m:t>=M⋅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k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</m:t>
                        </m:r>
                      </m:sub>
                    </m:sSub>
                  </m:e>
                </m:rad>
                <m:r>
                  <w:rPr>
                    <w:rFonts w:ascii="Cambria Math" w:hAnsi="Cambria Math"/>
                  </w:rPr>
                  <m:t>=0,5⋅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,191⋅320⋅3173</m:t>
                    </m:r>
                  </m:e>
                </m:rad>
                <m:r>
                  <w:rPr>
                    <w:rFonts w:ascii="Cambria Math" w:hAnsi="Cambria Math"/>
                  </w:rPr>
                  <m:t xml:space="preserve">=549,67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1014" w:type="dxa"/>
            <w:vAlign w:val="center"/>
          </w:tcPr>
          <w:p w14:paraId="12D4F728" w14:textId="77777777" w:rsidR="00121CED" w:rsidRPr="00934220" w:rsidRDefault="00121CED" w:rsidP="008878EC">
            <w:pPr>
              <w:pStyle w:val="affe"/>
            </w:pPr>
          </w:p>
        </w:tc>
      </w:tr>
    </w:tbl>
    <w:p w14:paraId="0256689A" w14:textId="77777777" w:rsidR="00121CED" w:rsidRDefault="00121CED" w:rsidP="00121CED">
      <w:pPr>
        <w:pStyle w:val="affe"/>
        <w:ind w:firstLine="708"/>
      </w:pPr>
      <w:r>
        <w:t>Статическая температура ПС в районе заднего днища:</w:t>
      </w: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121CED" w:rsidRPr="00934220" w14:paraId="408E0D99" w14:textId="77777777" w:rsidTr="008878EC">
        <w:trPr>
          <w:jc w:val="center"/>
        </w:trPr>
        <w:tc>
          <w:tcPr>
            <w:tcW w:w="1014" w:type="dxa"/>
            <w:vAlign w:val="center"/>
          </w:tcPr>
          <w:p w14:paraId="47F799FC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00DB41AE" w14:textId="77777777" w:rsidR="00121CED" w:rsidRPr="009F21E6" w:rsidRDefault="00B51385" w:rsidP="008878EC">
            <w:pPr>
              <w:pStyle w:val="affe"/>
              <w:rPr>
                <w:rFonts w:ascii="Times Newer Roman" w:hAnsi="Times Newer Roman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к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к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17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,191-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,5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3117 К</m:t>
                </m:r>
              </m:oMath>
            </m:oMathPara>
          </w:p>
        </w:tc>
        <w:tc>
          <w:tcPr>
            <w:tcW w:w="1014" w:type="dxa"/>
            <w:vAlign w:val="center"/>
          </w:tcPr>
          <w:p w14:paraId="76734E41" w14:textId="77777777" w:rsidR="00121CED" w:rsidRPr="00934220" w:rsidRDefault="00121CED" w:rsidP="008878EC">
            <w:pPr>
              <w:pStyle w:val="affe"/>
            </w:pPr>
          </w:p>
        </w:tc>
      </w:tr>
    </w:tbl>
    <w:p w14:paraId="24AC80DF" w14:textId="77777777" w:rsidR="00121CED" w:rsidRDefault="00121CED" w:rsidP="00121CED">
      <w:pPr>
        <w:pStyle w:val="affe"/>
        <w:ind w:firstLine="708"/>
      </w:pPr>
      <w:r>
        <w:t>Коэффициент восстановления температуры:</w:t>
      </w: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121CED" w:rsidRPr="00934220" w14:paraId="0419A73D" w14:textId="77777777" w:rsidTr="008878EC">
        <w:trPr>
          <w:jc w:val="center"/>
        </w:trPr>
        <w:tc>
          <w:tcPr>
            <w:tcW w:w="1014" w:type="dxa"/>
            <w:vAlign w:val="center"/>
          </w:tcPr>
          <w:p w14:paraId="08D8C022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7E4F9903" w14:textId="77777777" w:rsidR="00121CED" w:rsidRPr="009F21E6" w:rsidRDefault="00121CED" w:rsidP="008878EC">
            <w:pPr>
              <w:pStyle w:val="affe"/>
              <w:rPr>
                <w:rFonts w:ascii="Times Newer Roman" w:hAnsi="Times Newer Roman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r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r</m:t>
                        </m:r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,43</m:t>
                        </m:r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=0,755</m:t>
                </m:r>
              </m:oMath>
            </m:oMathPara>
          </w:p>
        </w:tc>
        <w:tc>
          <w:tcPr>
            <w:tcW w:w="1014" w:type="dxa"/>
            <w:vAlign w:val="center"/>
          </w:tcPr>
          <w:p w14:paraId="4EADFEED" w14:textId="77777777" w:rsidR="00121CED" w:rsidRPr="00934220" w:rsidRDefault="00121CED" w:rsidP="008878EC">
            <w:pPr>
              <w:pStyle w:val="affe"/>
            </w:pPr>
          </w:p>
        </w:tc>
      </w:tr>
    </w:tbl>
    <w:p w14:paraId="67317A2B" w14:textId="77777777" w:rsidR="00121CED" w:rsidRDefault="00121CED" w:rsidP="00121CED">
      <w:pPr>
        <w:pStyle w:val="affe"/>
        <w:ind w:firstLine="708"/>
      </w:pPr>
      <w:r>
        <w:t>Температура и полная энтальпия ПС на адиабатической стенке:</w:t>
      </w: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121CED" w:rsidRPr="00934220" w14:paraId="7AC8117A" w14:textId="77777777" w:rsidTr="008878EC">
        <w:trPr>
          <w:jc w:val="center"/>
        </w:trPr>
        <w:tc>
          <w:tcPr>
            <w:tcW w:w="1014" w:type="dxa"/>
            <w:vAlign w:val="center"/>
          </w:tcPr>
          <w:p w14:paraId="7028A77F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62AEB835" w14:textId="77777777" w:rsidR="00121CED" w:rsidRPr="00C26993" w:rsidRDefault="00B51385" w:rsidP="008878EC">
            <w:pPr>
              <w:pStyle w:val="affe"/>
              <w:rPr>
                <w:rFonts w:ascii="Times Newer Roman" w:hAnsi="Times Newer Roman" w:cstheme="minorBidi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k-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/>
                      </w:rPr>
                      <m:t>∙r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lang w:val="en-US"/>
                  </w:rPr>
                  <m:t>=</m:t>
                </m:r>
              </m:oMath>
            </m:oMathPara>
          </w:p>
          <w:p w14:paraId="63DDB9DF" w14:textId="77777777" w:rsidR="00121CED" w:rsidRPr="00C26993" w:rsidRDefault="00121CED" w:rsidP="008878EC">
            <w:pPr>
              <w:pStyle w:val="affe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117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1,191-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lang w:val="en-US"/>
                      </w:rPr>
                      <m:t>∙0,75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0,5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lang w:val="en-US"/>
                  </w:rPr>
                  <m:t>=3164</m:t>
                </m:r>
                <m:r>
                  <w:rPr>
                    <w:rFonts w:ascii="Cambria Math" w:hAnsi="Cambria Math"/>
                  </w:rPr>
                  <m:t xml:space="preserve"> К</m:t>
                </m:r>
              </m:oMath>
            </m:oMathPara>
          </w:p>
        </w:tc>
        <w:tc>
          <w:tcPr>
            <w:tcW w:w="1014" w:type="dxa"/>
            <w:vAlign w:val="center"/>
          </w:tcPr>
          <w:p w14:paraId="4C307A13" w14:textId="77777777" w:rsidR="00121CED" w:rsidRPr="00934220" w:rsidRDefault="00121CED" w:rsidP="008878EC">
            <w:pPr>
              <w:pStyle w:val="affe"/>
            </w:pPr>
          </w:p>
        </w:tc>
      </w:tr>
      <w:tr w:rsidR="00121CED" w:rsidRPr="007A3E56" w14:paraId="0517A48C" w14:textId="77777777" w:rsidTr="008878EC">
        <w:trPr>
          <w:jc w:val="center"/>
        </w:trPr>
        <w:tc>
          <w:tcPr>
            <w:tcW w:w="1014" w:type="dxa"/>
            <w:vAlign w:val="center"/>
          </w:tcPr>
          <w:p w14:paraId="685368B5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62E4DD77" w14:textId="77777777" w:rsidR="00121CED" w:rsidRPr="007A3E56" w:rsidRDefault="00B51385" w:rsidP="008878EC">
            <w:pPr>
              <w:pStyle w:val="affe"/>
              <w:rPr>
                <w:rFonts w:ascii="Times Newer Roman" w:eastAsia="Calibri" w:hAnsi="Times Newer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i/>
                    <w:lang w:val="en-US"/>
                  </w:rPr>
                  <w:sym w:font="Symbol" w:char="F0D7"/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</w:rPr>
                  <m:t>=2690</m:t>
                </m:r>
                <m:r>
                  <w:rPr>
                    <w:rFonts w:ascii="Cambria Math" w:hAnsi="Cambria Math"/>
                    <w:i/>
                    <w:lang w:val="en-US"/>
                  </w:rPr>
                  <w:sym w:font="Symbol" w:char="F0D7"/>
                </m:r>
                <m:r>
                  <w:rPr>
                    <w:rFonts w:ascii="Cambria Math" w:hAnsi="Cambria Math"/>
                    <w:lang w:val="en-US"/>
                  </w:rPr>
                  <m:t>3164</m:t>
                </m:r>
                <m:r>
                  <w:rPr>
                    <w:rFonts w:ascii="Cambria Math" w:hAnsi="Cambria Math"/>
                  </w:rPr>
                  <m:t xml:space="preserve"> =8,512 МДж/кг</m:t>
                </m:r>
              </m:oMath>
            </m:oMathPara>
          </w:p>
        </w:tc>
        <w:tc>
          <w:tcPr>
            <w:tcW w:w="1014" w:type="dxa"/>
            <w:vAlign w:val="center"/>
          </w:tcPr>
          <w:p w14:paraId="011105C9" w14:textId="77777777" w:rsidR="00121CED" w:rsidRPr="007A3E56" w:rsidRDefault="00121CED" w:rsidP="008878EC">
            <w:pPr>
              <w:pStyle w:val="affe"/>
            </w:pPr>
          </w:p>
        </w:tc>
      </w:tr>
    </w:tbl>
    <w:p w14:paraId="77104EFF" w14:textId="77777777" w:rsidR="00121CED" w:rsidRPr="007A370F" w:rsidRDefault="00121CED" w:rsidP="00121CED">
      <w:pPr>
        <w:pStyle w:val="affe"/>
        <w:ind w:firstLine="708"/>
      </w:pPr>
      <w:r w:rsidRPr="007A3E56">
        <w:t xml:space="preserve">Энтальпия и плотность ПС при температуре стенки </w:t>
      </w:r>
      <w:r w:rsidRPr="007A3E56">
        <w:rPr>
          <w:i/>
          <w:lang w:val="en-US"/>
        </w:rPr>
        <w:t>T</w:t>
      </w:r>
      <w:r w:rsidRPr="007A3E56">
        <w:rPr>
          <w:i/>
          <w:vertAlign w:val="subscript"/>
          <w:lang w:val="en-US"/>
        </w:rPr>
        <w:t>w</w:t>
      </w:r>
      <w:r w:rsidRPr="007A3E56">
        <w:t>:</w:t>
      </w: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121CED" w:rsidRPr="007A370F" w14:paraId="2802FB5D" w14:textId="77777777" w:rsidTr="008878EC">
        <w:trPr>
          <w:jc w:val="center"/>
        </w:trPr>
        <w:tc>
          <w:tcPr>
            <w:tcW w:w="1014" w:type="dxa"/>
            <w:vAlign w:val="center"/>
          </w:tcPr>
          <w:p w14:paraId="47B3848E" w14:textId="77777777" w:rsidR="00121CED" w:rsidRPr="00D10AC0" w:rsidRDefault="00121CED" w:rsidP="008878EC">
            <w:pPr>
              <w:pStyle w:val="affe"/>
              <w:rPr>
                <w:highlight w:val="yellow"/>
              </w:rPr>
            </w:pPr>
          </w:p>
        </w:tc>
        <w:tc>
          <w:tcPr>
            <w:tcW w:w="7611" w:type="dxa"/>
            <w:vAlign w:val="center"/>
          </w:tcPr>
          <w:p w14:paraId="4CF1162C" w14:textId="77777777" w:rsidR="00121CED" w:rsidRPr="004A6BCE" w:rsidRDefault="00B51385" w:rsidP="008878EC">
            <w:pPr>
              <w:pStyle w:val="affe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w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w</m:t>
                    </m:r>
                  </m:sub>
                </m:sSub>
                <m:r>
                  <w:rPr>
                    <w:rFonts w:ascii="Cambria Math" w:hAnsi="Cambria Math"/>
                  </w:rPr>
                  <m:t>=2690⋅2500=6.72⋅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  <m:f>
                  <m:fPr>
                    <m:type m:val="lin"/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1014" w:type="dxa"/>
            <w:vAlign w:val="center"/>
          </w:tcPr>
          <w:p w14:paraId="57EC86FA" w14:textId="77777777" w:rsidR="00121CED" w:rsidRPr="007A370F" w:rsidRDefault="00121CED" w:rsidP="008878EC">
            <w:pPr>
              <w:pStyle w:val="affe"/>
            </w:pPr>
          </w:p>
        </w:tc>
      </w:tr>
      <w:tr w:rsidR="00121CED" w:rsidRPr="00934220" w14:paraId="5D37316F" w14:textId="77777777" w:rsidTr="008878EC">
        <w:trPr>
          <w:jc w:val="center"/>
        </w:trPr>
        <w:tc>
          <w:tcPr>
            <w:tcW w:w="1014" w:type="dxa"/>
            <w:vAlign w:val="center"/>
          </w:tcPr>
          <w:p w14:paraId="1571F0C2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4F2E1160" w14:textId="77777777" w:rsidR="00121CED" w:rsidRPr="004A6BCE" w:rsidRDefault="00B51385" w:rsidP="008878EC">
            <w:pPr>
              <w:pStyle w:val="affe"/>
              <w:rPr>
                <w:rFonts w:ascii="Times Newer Roman" w:eastAsia="Calibri" w:hAnsi="Times Newer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eastAsia="Calibri" w:hAnsi="Cambria Math"/>
                      </w:rPr>
                      <m:t>w</m:t>
                    </m:r>
                  </m:sub>
                </m:sSub>
                <m:r>
                  <w:rPr>
                    <w:rFonts w:ascii="Cambria Math" w:eastAsia="Calibri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</w:rPr>
                          <m:t>p</m:t>
                        </m: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="Calibri" w:hAnsi="Cambria Math"/>
                          </w:rPr>
                          <m:t>к</m:t>
                        </m: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sub>
                      <m:sup>
                        <m:r>
                          <w:rPr>
                            <w:rFonts w:ascii="Cambria Math" w:eastAsia="Calibri" w:hAnsi="Cambria Math"/>
                          </w:rPr>
                          <m:t>max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</w:rPr>
                          <m:t>к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lang w:val="en-US"/>
                          </w:rPr>
                          <m:t>w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</w:rPr>
                      <m:t>10,7⋅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</w:rPr>
                          <m:t>6</m:t>
                        </m:r>
                      </m:sup>
                    </m:sSup>
                  </m:num>
                  <m:den>
                    <m:r>
                      <w:rPr>
                        <w:rFonts w:ascii="Cambria Math" w:eastAsia="Calibri" w:hAnsi="Cambria Math"/>
                      </w:rPr>
                      <m:t>320⋅2500</m:t>
                    </m:r>
                  </m:den>
                </m:f>
                <m:r>
                  <w:rPr>
                    <w:rFonts w:ascii="Cambria Math" w:eastAsia="Calibri" w:hAnsi="Cambria Math"/>
                  </w:rPr>
                  <m:t xml:space="preserve">=13,502 </m:t>
                </m:r>
                <m:f>
                  <m:fPr>
                    <m:type m:val="lin"/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</w:rPr>
                      <m:t>к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</w:rPr>
                          <m:t>м</m:t>
                        </m: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e>
                      <m:sup>
                        <m:r>
                          <w:rPr>
                            <w:rFonts w:ascii="Cambria Math" w:eastAsia="Calibri" w:hAnsi="Cambria Math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014" w:type="dxa"/>
            <w:vAlign w:val="center"/>
          </w:tcPr>
          <w:p w14:paraId="355D73FB" w14:textId="77777777" w:rsidR="00121CED" w:rsidRPr="00934220" w:rsidRDefault="00121CED" w:rsidP="008878EC">
            <w:pPr>
              <w:pStyle w:val="affe"/>
            </w:pPr>
          </w:p>
        </w:tc>
      </w:tr>
    </w:tbl>
    <w:p w14:paraId="29705394" w14:textId="77777777" w:rsidR="00121CED" w:rsidRDefault="00121CED" w:rsidP="00121CED">
      <w:pPr>
        <w:pStyle w:val="affe"/>
        <w:ind w:firstLine="708"/>
      </w:pPr>
      <w:r>
        <w:t xml:space="preserve">Значение числа </w:t>
      </w:r>
      <w:proofErr w:type="spellStart"/>
      <w:r>
        <w:t>Рейнольдса</w:t>
      </w:r>
      <w:proofErr w:type="spellEnd"/>
      <w:r>
        <w:t xml:space="preserve"> и Прандтля у стенки:</w:t>
      </w: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121CED" w:rsidRPr="00934220" w14:paraId="6604E046" w14:textId="77777777" w:rsidTr="008878EC">
        <w:trPr>
          <w:jc w:val="center"/>
        </w:trPr>
        <w:tc>
          <w:tcPr>
            <w:tcW w:w="1014" w:type="dxa"/>
            <w:vAlign w:val="center"/>
          </w:tcPr>
          <w:p w14:paraId="55432FF4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0D937FA8" w14:textId="77777777" w:rsidR="00121CED" w:rsidRPr="009C0780" w:rsidRDefault="00B51385" w:rsidP="008878EC">
            <w:pPr>
              <w:pStyle w:val="affe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w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∙w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э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w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,383∙549,67∙0,49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0,8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4,307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7</m:t>
                    </m:r>
                  </m:sup>
                </m:sSup>
              </m:oMath>
            </m:oMathPara>
          </w:p>
        </w:tc>
        <w:tc>
          <w:tcPr>
            <w:tcW w:w="1014" w:type="dxa"/>
            <w:vAlign w:val="center"/>
          </w:tcPr>
          <w:p w14:paraId="6E95059A" w14:textId="77777777" w:rsidR="00121CED" w:rsidRPr="00934220" w:rsidRDefault="00121CED" w:rsidP="008878EC">
            <w:pPr>
              <w:pStyle w:val="affe"/>
            </w:pPr>
          </w:p>
        </w:tc>
      </w:tr>
      <w:tr w:rsidR="00121CED" w:rsidRPr="00934220" w14:paraId="02079E25" w14:textId="77777777" w:rsidTr="008878EC">
        <w:trPr>
          <w:jc w:val="center"/>
        </w:trPr>
        <w:tc>
          <w:tcPr>
            <w:tcW w:w="1014" w:type="dxa"/>
            <w:vAlign w:val="center"/>
          </w:tcPr>
          <w:p w14:paraId="641CDD08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4258628F" w14:textId="77777777" w:rsidR="00121CED" w:rsidRPr="009C0780" w:rsidRDefault="00B51385" w:rsidP="008878EC">
            <w:pPr>
              <w:pStyle w:val="affe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w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w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w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0,8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∙269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0,53</m:t>
                    </m:r>
                  </m:den>
                </m:f>
                <m:r>
                  <w:rPr>
                    <w:rFonts w:ascii="Cambria Math" w:hAnsi="Cambria Math"/>
                  </w:rPr>
                  <m:t>=0,431</m:t>
                </m:r>
              </m:oMath>
            </m:oMathPara>
          </w:p>
        </w:tc>
        <w:tc>
          <w:tcPr>
            <w:tcW w:w="1014" w:type="dxa"/>
            <w:vAlign w:val="center"/>
          </w:tcPr>
          <w:p w14:paraId="53C9DBF1" w14:textId="77777777" w:rsidR="00121CED" w:rsidRPr="00934220" w:rsidRDefault="00121CED" w:rsidP="008878EC">
            <w:pPr>
              <w:pStyle w:val="affe"/>
            </w:pPr>
          </w:p>
        </w:tc>
      </w:tr>
    </w:tbl>
    <w:p w14:paraId="794AB300" w14:textId="77777777" w:rsidR="00121CED" w:rsidRDefault="00121CED" w:rsidP="00121CED">
      <w:pPr>
        <w:pStyle w:val="affe"/>
        <w:ind w:firstLine="708"/>
      </w:pPr>
      <w:r>
        <w:t xml:space="preserve">Значение числа </w:t>
      </w:r>
      <w:proofErr w:type="spellStart"/>
      <w:r>
        <w:t>Стантона</w:t>
      </w:r>
      <w:proofErr w:type="spellEnd"/>
      <w:r>
        <w:t xml:space="preserve"> на идеальной стенке:</w:t>
      </w: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6"/>
        <w:gridCol w:w="8267"/>
        <w:gridCol w:w="756"/>
      </w:tblGrid>
      <w:tr w:rsidR="00121CED" w:rsidRPr="00934220" w14:paraId="54550F3F" w14:textId="77777777" w:rsidTr="008878EC">
        <w:trPr>
          <w:jc w:val="center"/>
        </w:trPr>
        <w:tc>
          <w:tcPr>
            <w:tcW w:w="616" w:type="dxa"/>
            <w:vAlign w:val="center"/>
          </w:tcPr>
          <w:p w14:paraId="41C204BB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8267" w:type="dxa"/>
            <w:vAlign w:val="center"/>
          </w:tcPr>
          <w:p w14:paraId="4B3C62E8" w14:textId="77777777" w:rsidR="00121CED" w:rsidRPr="00E02B21" w:rsidRDefault="00121CED" w:rsidP="008878EC">
            <w:pPr>
              <w:pStyle w:val="affe"/>
              <w:rPr>
                <w:rFonts w:ascii="Times Newer Roman" w:hAnsi="Times Newer Roman" w:cstheme="minorBidi"/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S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=0,0296⋅R</m:t>
                </m:r>
                <m:sSubSup>
                  <m:sSub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-0,2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⋅</m:t>
                </m:r>
                <m:sSubSup>
                  <m:sSub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Pr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-0,6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w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r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0,39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+r⋅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/>
                          </w:rPr>
                          <m:t>⋅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0,11</m:t>
                    </m:r>
                  </m:sup>
                </m:sSup>
              </m:oMath>
            </m:oMathPara>
          </w:p>
        </w:tc>
        <w:tc>
          <w:tcPr>
            <w:tcW w:w="756" w:type="dxa"/>
            <w:vAlign w:val="center"/>
          </w:tcPr>
          <w:p w14:paraId="66AB4A7A" w14:textId="77777777" w:rsidR="00121CED" w:rsidRPr="00934220" w:rsidRDefault="00121CED" w:rsidP="008878EC">
            <w:pPr>
              <w:pStyle w:val="affe"/>
            </w:pPr>
          </w:p>
        </w:tc>
      </w:tr>
    </w:tbl>
    <w:p w14:paraId="5E36D76D" w14:textId="77777777" w:rsidR="00121CED" w:rsidRDefault="00121CED" w:rsidP="00121CED">
      <w:pPr>
        <w:pStyle w:val="affe"/>
      </w:pP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5"/>
        <w:gridCol w:w="8389"/>
        <w:gridCol w:w="625"/>
      </w:tblGrid>
      <w:tr w:rsidR="00121CED" w:rsidRPr="00934220" w14:paraId="78CDD741" w14:textId="77777777" w:rsidTr="008878EC">
        <w:trPr>
          <w:jc w:val="center"/>
        </w:trPr>
        <w:tc>
          <w:tcPr>
            <w:tcW w:w="567" w:type="dxa"/>
            <w:vAlign w:val="center"/>
          </w:tcPr>
          <w:p w14:paraId="78F34DE1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28FFB669" w14:textId="77777777" w:rsidR="00121CED" w:rsidRPr="00B32FAB" w:rsidRDefault="00121CED" w:rsidP="008878EC">
            <w:pPr>
              <w:pStyle w:val="affe"/>
              <w:rPr>
                <w:rFonts w:ascii="Times Newer Roman" w:eastAsia="Calibri" w:hAnsi="Times Newer Roman"/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S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=0,0296⋅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,307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⋅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7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0,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0,431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0,6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6,72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⋅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6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,512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⋅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6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0,39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⋅</m:t>
                </m:r>
              </m:oMath>
            </m:oMathPara>
          </w:p>
          <w:p w14:paraId="7505B5C7" w14:textId="77777777" w:rsidR="00121CED" w:rsidRDefault="00121CED" w:rsidP="008878EC">
            <w:pPr>
              <w:pStyle w:val="affe"/>
              <w:rPr>
                <w:rFonts w:ascii="Times Newer Roman" w:eastAsia="Calibri" w:hAnsi="Times Newer Roman"/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+0,755⋅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,191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/>
                          </w:rPr>
                          <m:t>⋅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0,5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0,11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=1</m:t>
                </m:r>
                <m:r>
                  <w:rPr>
                    <w:rFonts w:ascii="Cambria Math" w:hAnsi="Cambria Math"/>
                  </w:rPr>
                  <m:t>,33</m:t>
                </m:r>
                <m:r>
                  <w:rPr>
                    <w:rFonts w:ascii="Cambria Math" w:hAnsi="Cambria Math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4</m:t>
                    </m:r>
                  </m:sup>
                </m:sSup>
              </m:oMath>
            </m:oMathPara>
          </w:p>
        </w:tc>
        <w:tc>
          <w:tcPr>
            <w:tcW w:w="567" w:type="dxa"/>
            <w:vAlign w:val="center"/>
          </w:tcPr>
          <w:p w14:paraId="771B991D" w14:textId="77777777" w:rsidR="00121CED" w:rsidRPr="00934220" w:rsidRDefault="00121CED" w:rsidP="008878EC">
            <w:pPr>
              <w:pStyle w:val="affe"/>
            </w:pPr>
          </w:p>
        </w:tc>
      </w:tr>
    </w:tbl>
    <w:p w14:paraId="0BC7E435" w14:textId="77777777" w:rsidR="00121CED" w:rsidRDefault="00121CED" w:rsidP="00121CED">
      <w:pPr>
        <w:pStyle w:val="affe"/>
        <w:ind w:firstLine="708"/>
      </w:pPr>
      <w:r>
        <w:t xml:space="preserve">Значение числа </w:t>
      </w:r>
      <w:proofErr w:type="spellStart"/>
      <w:r>
        <w:t>Стантона</w:t>
      </w:r>
      <w:proofErr w:type="spellEnd"/>
      <w:r>
        <w:t xml:space="preserve"> для реальных условий:</w:t>
      </w:r>
    </w:p>
    <w:tbl>
      <w:tblPr>
        <w:tblStyle w:val="aff0"/>
        <w:tblW w:w="862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4"/>
        <w:gridCol w:w="7611"/>
      </w:tblGrid>
      <w:tr w:rsidR="00121CED" w:rsidRPr="00934220" w14:paraId="1650C865" w14:textId="77777777" w:rsidTr="008878EC">
        <w:trPr>
          <w:jc w:val="center"/>
        </w:trPr>
        <w:tc>
          <w:tcPr>
            <w:tcW w:w="1014" w:type="dxa"/>
            <w:vAlign w:val="center"/>
          </w:tcPr>
          <w:p w14:paraId="0E8A8805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7390D538" w14:textId="77777777" w:rsidR="00121CED" w:rsidRPr="00B32FAB" w:rsidRDefault="00121CED" w:rsidP="008878EC">
            <w:pPr>
              <w:pStyle w:val="affe"/>
              <w:rPr>
                <w:rFonts w:ascii="Times Newer Roman" w:hAnsi="Times Newer Roman"/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St</m:t>
                </m:r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S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</m:t>
                    </m:r>
                  </m:sub>
                </m:sSub>
                <m:r>
                  <w:rPr>
                    <w:rFonts w:ascii="Cambria Math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ш</m:t>
                    </m:r>
                  </m:sub>
                </m:sSub>
                <m:r>
                  <w:rPr>
                    <w:rFonts w:ascii="Cambria Math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</m:t>
                    </m:r>
                  </m:sub>
                </m:sSub>
                <m:r>
                  <w:rPr>
                    <w:rFonts w:ascii="Cambria Math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р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, </m:t>
                </m:r>
                <m:r>
                  <w:rPr>
                    <w:rFonts w:ascii="Cambria Math" w:hAnsi="Cambria Math"/>
                  </w:rPr>
                  <m:t>где</m:t>
                </m:r>
              </m:oMath>
            </m:oMathPara>
          </w:p>
        </w:tc>
      </w:tr>
    </w:tbl>
    <w:p w14:paraId="342498B1" w14:textId="77777777" w:rsidR="00121CED" w:rsidRDefault="00121CED" w:rsidP="00121CED">
      <w:pPr>
        <w:pStyle w:val="affe"/>
        <w:ind w:firstLine="708"/>
      </w:pPr>
      <w:r>
        <w:t xml:space="preserve">Коэффициент, учитывающий вдув газа в результате разложения газа </w:t>
      </w:r>
      <w:r w:rsidRPr="00275420">
        <w:rPr>
          <w:i/>
          <w:lang w:val="en-US"/>
        </w:rPr>
        <w:t>k</w:t>
      </w:r>
      <w:r w:rsidRPr="00275420">
        <w:rPr>
          <w:vertAlign w:val="subscript"/>
        </w:rPr>
        <w:t>в</w:t>
      </w:r>
      <w:r>
        <w:t> = 0,9;</w:t>
      </w:r>
    </w:p>
    <w:p w14:paraId="7B029B82" w14:textId="77777777" w:rsidR="00121CED" w:rsidRDefault="00121CED" w:rsidP="00121CED">
      <w:pPr>
        <w:pStyle w:val="affe"/>
        <w:ind w:firstLine="708"/>
        <w:rPr>
          <w:i/>
        </w:rPr>
      </w:pPr>
      <w:r>
        <w:t>Коэффициент, учитывающий шероховатость стенки</w:t>
      </w:r>
      <w:r>
        <w:br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ш</m:t>
            </m:r>
          </m:sub>
        </m:sSub>
        <m:r>
          <w:rPr>
            <w:rFonts w:ascii="Cambria Math" w:hAnsi="Cambria Math"/>
          </w:rPr>
          <m:t>=1+0,151⋅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s</m:t>
            </m:r>
          </m:sub>
          <m:sup>
            <m:r>
              <w:rPr>
                <w:rFonts w:ascii="Cambria Math" w:hAnsi="Cambria Math"/>
              </w:rPr>
              <m:t>0,29</m:t>
            </m:r>
          </m:sup>
        </m:sSubSup>
        <m:r>
          <w:rPr>
            <w:rFonts w:ascii="Cambria Math" w:hAnsi="Cambria Math"/>
          </w:rPr>
          <m:t>=1+0,151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,2</m:t>
            </m:r>
          </m:e>
          <m:sup>
            <m:r>
              <w:rPr>
                <w:rFonts w:ascii="Cambria Math" w:hAnsi="Cambria Math"/>
              </w:rPr>
              <m:t>0,29</m:t>
            </m:r>
          </m:sup>
        </m:sSup>
        <m:r>
          <w:rPr>
            <w:rFonts w:ascii="Cambria Math" w:hAnsi="Cambria Math"/>
          </w:rPr>
          <m:t>=1,095</m:t>
        </m:r>
      </m:oMath>
      <w:r w:rsidRPr="00956AE5">
        <w:t>;</w:t>
      </w:r>
    </w:p>
    <w:p w14:paraId="2E14C8EF" w14:textId="77777777" w:rsidR="00121CED" w:rsidRDefault="00121CED" w:rsidP="00121CED">
      <w:pPr>
        <w:pStyle w:val="affe"/>
        <w:ind w:firstLine="708"/>
      </w:pPr>
      <w:r>
        <w:t>Коэффициент, учитывающий влияние конденсированных частиц</w:t>
      </w:r>
      <w:r>
        <w:rPr>
          <w:lang w:val="en-US"/>
        </w:rPr>
        <w:t> </w:t>
      </w:r>
      <w:r>
        <w:t>ПС</w:t>
      </w:r>
      <w:r>
        <w:br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  <m:r>
          <m:rPr>
            <m:lit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1+0,0246⋅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Re</m:t>
            </m:r>
          </m:e>
          <m:sub>
            <m:r>
              <w:rPr>
                <w:rFonts w:ascii="Cambria Math" w:hAnsi="Cambria Math"/>
                <w:lang w:val="en-US"/>
              </w:rPr>
              <m:t>w</m:t>
            </m:r>
          </m:sub>
          <m:sup>
            <m:r>
              <w:rPr>
                <w:rFonts w:ascii="Cambria Math" w:hAnsi="Cambria Math"/>
              </w:rPr>
              <m:t>-0,3</m:t>
            </m:r>
          </m:sup>
        </m:sSubSup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,45</m:t>
            </m:r>
          </m:sup>
        </m:sSup>
        <m:r>
          <w:rPr>
            <w:rFonts w:ascii="Cambria Math" w:hAnsi="Cambria Math"/>
          </w:rPr>
          <m:t>=1+0,0246⋅</m:t>
        </m:r>
        <m:sSup>
          <m:sSupPr>
            <m:ctrlPr>
              <w:rPr>
                <w:rFonts w:ascii="Cambria Math" w:hAnsi="Cambria Math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4,307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7</m:t>
                    </m:r>
                  </m:sup>
                </m:sSup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-0,</m:t>
            </m:r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 w:cs="Cambria Math"/>
          </w:rPr>
          <m:t>⋅</m:t>
        </m:r>
        <m:sSup>
          <m:sSupPr>
            <m:ctrlPr>
              <w:rPr>
                <w:rFonts w:ascii="Cambria Math" w:hAnsi="Cambria Math" w:cs="Cambria Math"/>
                <w:i/>
                <w:lang w:val="en-US"/>
              </w:rPr>
            </m:ctrlPr>
          </m:sSupPr>
          <m:e>
            <m:r>
              <w:rPr>
                <w:rFonts w:ascii="Cambria Math" w:hAnsi="Cambria Math" w:cs="Cambria Math"/>
              </w:rPr>
              <m:t>0,33</m:t>
            </m:r>
          </m:e>
          <m:sup>
            <m:r>
              <w:rPr>
                <w:rFonts w:ascii="Cambria Math" w:hAnsi="Cambria Math" w:cs="Cambria Math"/>
              </w:rPr>
              <m:t>2,45</m:t>
            </m:r>
          </m:sup>
        </m:sSup>
        <m:r>
          <w:rPr>
            <w:rFonts w:ascii="Cambria Math" w:hAnsi="Cambria Math" w:cs="Cambria Math"/>
          </w:rPr>
          <m:t>=1</m:t>
        </m:r>
      </m:oMath>
      <w:r>
        <w:t>;</w:t>
      </w:r>
    </w:p>
    <w:p w14:paraId="6E6D324B" w14:textId="77777777" w:rsidR="00121CED" w:rsidRPr="00956AE5" w:rsidRDefault="00121CED" w:rsidP="00121CED">
      <w:pPr>
        <w:pStyle w:val="affe"/>
        <w:ind w:firstLine="708"/>
      </w:pPr>
      <w:r>
        <w:t xml:space="preserve">Подставив значения </w:t>
      </w:r>
      <w:proofErr w:type="spellStart"/>
      <w:r>
        <w:t>рассчитаных</w:t>
      </w:r>
      <w:proofErr w:type="spellEnd"/>
      <w:r>
        <w:t xml:space="preserve"> величин в соотношении для определения числа </w:t>
      </w:r>
      <w:proofErr w:type="spellStart"/>
      <w:r>
        <w:t>Стантона</w:t>
      </w:r>
      <w:proofErr w:type="spellEnd"/>
      <w:r>
        <w:t xml:space="preserve"> для данной зоны.</w:t>
      </w: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121CED" w:rsidRPr="00934220" w14:paraId="0B3B75BC" w14:textId="77777777" w:rsidTr="008878EC">
        <w:trPr>
          <w:jc w:val="center"/>
        </w:trPr>
        <w:tc>
          <w:tcPr>
            <w:tcW w:w="1014" w:type="dxa"/>
            <w:vAlign w:val="center"/>
          </w:tcPr>
          <w:p w14:paraId="6E2F4D4C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27B545BC" w14:textId="77777777" w:rsidR="00121CED" w:rsidRPr="00275420" w:rsidRDefault="00121CED" w:rsidP="008878EC">
            <w:pPr>
              <w:pStyle w:val="affe"/>
              <w:rPr>
                <w:rFonts w:ascii="Times Newer Roman" w:hAnsi="Times Newer Roman"/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St</m:t>
                </m:r>
                <m:r>
                  <w:rPr>
                    <w:rFonts w:ascii="Cambria Math" w:hAnsi="Cambria Math"/>
                  </w:rPr>
                  <m:t>=1,33</m:t>
                </m:r>
                <m:r>
                  <w:rPr>
                    <w:rFonts w:ascii="Cambria Math" w:hAnsi="Cambria Math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4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⋅0,9⋅1,095⋅1=1,1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4</m:t>
                    </m:r>
                  </m:sup>
                </m:sSup>
              </m:oMath>
            </m:oMathPara>
          </w:p>
        </w:tc>
        <w:tc>
          <w:tcPr>
            <w:tcW w:w="1014" w:type="dxa"/>
            <w:vAlign w:val="center"/>
          </w:tcPr>
          <w:p w14:paraId="70411124" w14:textId="77777777" w:rsidR="00121CED" w:rsidRPr="00934220" w:rsidRDefault="00121CED" w:rsidP="008878EC">
            <w:pPr>
              <w:pStyle w:val="affe"/>
            </w:pPr>
          </w:p>
        </w:tc>
      </w:tr>
    </w:tbl>
    <w:p w14:paraId="03207741" w14:textId="77777777" w:rsidR="00121CED" w:rsidRDefault="00121CED" w:rsidP="00121CED">
      <w:pPr>
        <w:pStyle w:val="affe"/>
        <w:ind w:firstLine="708"/>
      </w:pPr>
      <w:r>
        <w:t>Плотность конвективного теплового потока к стенке камеры сгорания:</w:t>
      </w: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4"/>
        <w:gridCol w:w="7611"/>
        <w:gridCol w:w="1014"/>
      </w:tblGrid>
      <w:tr w:rsidR="00121CED" w:rsidRPr="00934220" w14:paraId="2C45388C" w14:textId="77777777" w:rsidTr="008878EC">
        <w:trPr>
          <w:jc w:val="center"/>
        </w:trPr>
        <w:tc>
          <w:tcPr>
            <w:tcW w:w="1014" w:type="dxa"/>
            <w:vAlign w:val="center"/>
          </w:tcPr>
          <w:p w14:paraId="0F8BB6CF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7DF0CD88" w14:textId="77777777" w:rsidR="00121CED" w:rsidRPr="00275420" w:rsidRDefault="00121CED" w:rsidP="008878EC">
            <w:pPr>
              <w:pStyle w:val="affe"/>
              <w:rPr>
                <w:rFonts w:ascii="Times Newer Roman" w:hAnsi="Times Newer Roman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α</m:t>
                </m:r>
                <m: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⋅W⋅St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</m:oMath>
            </m:oMathPara>
          </w:p>
          <w:p w14:paraId="1A09E34E" w14:textId="77777777" w:rsidR="00121CED" w:rsidRPr="00275420" w:rsidRDefault="00121CED" w:rsidP="008878EC">
            <w:pPr>
              <w:pStyle w:val="affe"/>
              <w:rPr>
                <w:rFonts w:ascii="Times Newer Roman" w:hAnsi="Times Newer Roman"/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13,383</m:t>
                </m:r>
                <m:r>
                  <w:rPr>
                    <w:rFonts w:ascii="Cambria Math" w:hAnsi="Cambria Math"/>
                    <w:lang w:val="en-US"/>
                  </w:rPr>
                  <m:t>⋅549,6⋅1,1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4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⋅2690=2,639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p>
                </m:sSup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⋅К</m:t>
                    </m:r>
                  </m:den>
                </m:f>
              </m:oMath>
            </m:oMathPara>
          </w:p>
        </w:tc>
        <w:tc>
          <w:tcPr>
            <w:tcW w:w="1014" w:type="dxa"/>
            <w:vAlign w:val="center"/>
          </w:tcPr>
          <w:p w14:paraId="0861D56C" w14:textId="77777777" w:rsidR="00121CED" w:rsidRPr="00934220" w:rsidRDefault="00121CED" w:rsidP="008878EC">
            <w:pPr>
              <w:pStyle w:val="affe"/>
            </w:pPr>
          </w:p>
        </w:tc>
      </w:tr>
      <w:tr w:rsidR="00121CED" w:rsidRPr="00934220" w14:paraId="4F645B70" w14:textId="77777777" w:rsidTr="008878EC">
        <w:trPr>
          <w:jc w:val="center"/>
        </w:trPr>
        <w:tc>
          <w:tcPr>
            <w:tcW w:w="1014" w:type="dxa"/>
            <w:vAlign w:val="center"/>
          </w:tcPr>
          <w:p w14:paraId="7697220E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1F027311" w14:textId="77777777" w:rsidR="00121CED" w:rsidRPr="00275420" w:rsidRDefault="00B51385" w:rsidP="008878EC">
            <w:pPr>
              <w:pStyle w:val="affe"/>
              <w:rPr>
                <w:rFonts w:ascii="Times Newer Roman" w:hAnsi="Times Newer Roman" w:cstheme="minorBidi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</m:t>
                    </m:r>
                  </m:sub>
                </m:sSub>
                <m:r>
                  <w:rPr>
                    <w:rFonts w:ascii="Cambria Math" w:hAnsi="Cambria Math"/>
                  </w:rPr>
                  <m:t>=α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3C050FF1" w14:textId="77777777" w:rsidR="00121CED" w:rsidRPr="00275420" w:rsidRDefault="00121CED" w:rsidP="008878EC">
            <w:pPr>
              <w:pStyle w:val="affe"/>
            </w:pPr>
            <m:oMathPara>
              <m:oMath>
                <m:r>
                  <w:rPr>
                    <w:rFonts w:ascii="Cambria Math" w:hAnsi="Cambria Math"/>
                  </w:rPr>
                  <m:t>=2639</m:t>
                </m:r>
                <m:r>
                  <w:rPr>
                    <w:rFonts w:ascii="Cambria Math" w:hAnsi="Cambria Math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⋅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179-2500</m:t>
                    </m:r>
                  </m:e>
                </m:d>
                <m:r>
                  <w:rPr>
                    <w:rFonts w:ascii="Cambria Math" w:hAnsi="Cambria Math"/>
                  </w:rPr>
                  <m:t>=1,776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6 </m:t>
                    </m:r>
                  </m:sup>
                </m:sSup>
                <m: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014" w:type="dxa"/>
            <w:vAlign w:val="center"/>
          </w:tcPr>
          <w:p w14:paraId="2941764E" w14:textId="77777777" w:rsidR="00121CED" w:rsidRDefault="00121CED" w:rsidP="008878EC">
            <w:pPr>
              <w:pStyle w:val="affe"/>
            </w:pPr>
          </w:p>
        </w:tc>
      </w:tr>
    </w:tbl>
    <w:p w14:paraId="5814AE01" w14:textId="77777777" w:rsidR="00121CED" w:rsidRDefault="00121CED" w:rsidP="00121CED">
      <w:pPr>
        <w:pStyle w:val="affe"/>
        <w:ind w:firstLine="708"/>
      </w:pPr>
      <w:r>
        <w:t>И</w:t>
      </w:r>
      <w:r w:rsidRPr="00265BCE">
        <w:t xml:space="preserve">з результатов термодинамического расчета находим мольные концентрации молекул воды </w:t>
      </w:r>
      <w:r>
        <w:rPr>
          <w:i/>
          <w:lang w:val="en-US"/>
        </w:rPr>
        <w:t>C</w:t>
      </w:r>
      <w:r w:rsidRPr="00337B50">
        <w:rPr>
          <w:vertAlign w:val="subscript"/>
        </w:rPr>
        <w:t>Н2О</w:t>
      </w:r>
      <w:r w:rsidRPr="00265BCE">
        <w:t xml:space="preserve"> =</w:t>
      </w:r>
      <w:r>
        <w:t xml:space="preserve"> 1</w:t>
      </w:r>
      <w:r w:rsidRPr="00265BCE">
        <w:t>,</w:t>
      </w:r>
      <w:r>
        <w:t>43</w:t>
      </w:r>
      <w:r w:rsidRPr="00265BCE">
        <w:t xml:space="preserve"> моль/кг и углекислого газа </w:t>
      </w:r>
      <w:r>
        <w:rPr>
          <w:i/>
          <w:lang w:val="en-US"/>
        </w:rPr>
        <w:t>C</w:t>
      </w:r>
      <w:r w:rsidRPr="00337B50">
        <w:rPr>
          <w:vertAlign w:val="subscript"/>
        </w:rPr>
        <w:t>СО2</w:t>
      </w:r>
      <w:r>
        <w:t xml:space="preserve"> = 0,109</w:t>
      </w:r>
      <w:r w:rsidRPr="00265BCE">
        <w:t xml:space="preserve"> моль/кг. Парциальные давление указанных молекул рассчитаем с использованием значения молекулярной массы газообразных продуктов сгорания </w:t>
      </w:r>
      <w:r w:rsidRPr="00265BCE">
        <w:sym w:font="Symbol" w:char="F06D"/>
      </w:r>
      <w:r w:rsidRPr="00691AE7">
        <w:rPr>
          <w:vertAlign w:val="subscript"/>
        </w:rPr>
        <w:t>г</w:t>
      </w:r>
      <w:r w:rsidRPr="00691AE7">
        <w:t xml:space="preserve"> = </w:t>
      </w:r>
      <w:r>
        <w:t>17,</w:t>
      </w:r>
      <w:r w:rsidRPr="00691AE7">
        <w:t xml:space="preserve">3 </w:t>
      </w:r>
      <w:r>
        <w:t>, г/</w:t>
      </w:r>
      <w:r w:rsidRPr="00691AE7">
        <w:t>моль по зависимостям:</w:t>
      </w: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21CED" w:rsidRPr="00337B50" w14:paraId="1CF02A03" w14:textId="77777777" w:rsidTr="008878EC">
        <w:trPr>
          <w:jc w:val="center"/>
        </w:trPr>
        <w:tc>
          <w:tcPr>
            <w:tcW w:w="9639" w:type="dxa"/>
            <w:vAlign w:val="center"/>
          </w:tcPr>
          <w:p w14:paraId="2C643FCB" w14:textId="77777777" w:rsidR="00121CED" w:rsidRPr="00337B50" w:rsidRDefault="00B51385" w:rsidP="008878EC">
            <w:pPr>
              <w:pStyle w:val="affe"/>
              <w:rPr>
                <w:rFonts w:ascii="Times Newer Roman" w:hAnsi="Times Newer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О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О</m:t>
                    </m:r>
                  </m:sub>
                </m:sSub>
                <m:r>
                  <w:rPr>
                    <w:rFonts w:ascii="Cambria Math" w:hAnsi="Cambria Math"/>
                    <w:i/>
                  </w:rPr>
                  <w:sym w:font="Symbol" w:char="F0D7"/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  <w:i/>
                  </w:rPr>
                  <w:sym w:font="Symbol" w:char="F0D7"/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6D"/>
                    </m:r>
                  </m:e>
                  <m:sub>
                    <m:r>
                      <w:rPr>
                        <w:rFonts w:ascii="Cambria Math" w:hAnsi="Cambria Math"/>
                      </w:rPr>
                      <m:t>г</m:t>
                    </m:r>
                  </m:sub>
                </m:sSub>
                <m:r>
                  <w:rPr>
                    <w:rFonts w:ascii="Cambria Math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2,976 </m:t>
                </m:r>
                <m:r>
                  <w:rPr>
                    <w:rFonts w:ascii="Cambria Math" w:hAnsi="Cambria Math"/>
                    <w:i/>
                  </w:rPr>
                  <w:sym w:font="Symbol" w:char="F0D7"/>
                </m:r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i/>
                  </w:rPr>
                  <w:sym w:font="Symbol" w:char="F0D7"/>
                </m:r>
                <m:r>
                  <w:rPr>
                    <w:rFonts w:ascii="Cambria Math" w:hAnsi="Cambria Math"/>
                  </w:rPr>
                  <m:t xml:space="preserve"> 17,3 </m:t>
                </m:r>
                <m:r>
                  <w:rPr>
                    <w:rFonts w:ascii="Cambria Math" w:hAnsi="Cambria Math"/>
                    <w:i/>
                  </w:rPr>
                  <w:sym w:font="Symbol" w:char="F0D7"/>
                </m:r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7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= 2,474  </m:t>
                </m:r>
                <m:r>
                  <w:rPr>
                    <w:rFonts w:ascii="Cambria Math" w:hAnsi="Cambria Math"/>
                    <w:i/>
                  </w:rPr>
                  <w:sym w:font="Symbol" w:char="F0D7"/>
                </m:r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</m:oMath>
            </m:oMathPara>
          </w:p>
        </w:tc>
      </w:tr>
      <w:tr w:rsidR="00121CED" w:rsidRPr="00265BCE" w14:paraId="417F0492" w14:textId="77777777" w:rsidTr="008878EC">
        <w:tblPrEx>
          <w:jc w:val="left"/>
        </w:tblPrEx>
        <w:tc>
          <w:tcPr>
            <w:tcW w:w="9639" w:type="dxa"/>
            <w:vAlign w:val="center"/>
          </w:tcPr>
          <w:p w14:paraId="448871B5" w14:textId="77777777" w:rsidR="00121CED" w:rsidRPr="00265BCE" w:rsidRDefault="00B51385" w:rsidP="008878EC">
            <w:pPr>
              <w:pStyle w:val="affe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С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СО2</m:t>
                    </m:r>
                  </m:sub>
                </m:sSub>
                <m:r>
                  <w:rPr>
                    <w:rFonts w:ascii="Cambria Math" w:hAnsi="Cambria Math"/>
                    <w:i/>
                  </w:rPr>
                  <w:sym w:font="Symbol" w:char="F0D7"/>
                </m:r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  <w:i/>
                  </w:rPr>
                  <w:sym w:font="Symbol" w:char="F0D7"/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6D"/>
                    </m:r>
                  </m:e>
                  <m:sub>
                    <m:r>
                      <w:rPr>
                        <w:rFonts w:ascii="Cambria Math" w:hAnsi="Cambria Math"/>
                      </w:rPr>
                      <m:t>г</m:t>
                    </m:r>
                  </m:sub>
                </m:sSub>
                <m:r>
                  <w:rPr>
                    <w:rFonts w:ascii="Cambria Math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0,23 </m:t>
                </m:r>
                <m:r>
                  <w:rPr>
                    <w:rFonts w:ascii="Cambria Math" w:hAnsi="Cambria Math"/>
                    <w:i/>
                  </w:rPr>
                  <w:sym w:font="Symbol" w:char="F0D7"/>
                </m:r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  <w:i/>
                  </w:rPr>
                  <w:sym w:font="Symbol" w:char="F0D7"/>
                </m:r>
                <m:r>
                  <w:rPr>
                    <w:rFonts w:ascii="Cambria Math" w:hAnsi="Cambria Math"/>
                  </w:rPr>
                  <m:t xml:space="preserve"> 17,3 </m:t>
                </m:r>
                <m:r>
                  <w:rPr>
                    <w:rFonts w:ascii="Cambria Math" w:hAnsi="Cambria Math"/>
                    <w:i/>
                  </w:rPr>
                  <w:sym w:font="Symbol" w:char="F0D7"/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7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=1,886 </m:t>
                </m:r>
                <m:r>
                  <w:rPr>
                    <w:rFonts w:ascii="Cambria Math" w:hAnsi="Cambria Math"/>
                    <w:i/>
                  </w:rPr>
                  <w:sym w:font="Symbol" w:char="F0D7"/>
                </m:r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</w:tc>
      </w:tr>
    </w:tbl>
    <w:p w14:paraId="40DF2A62" w14:textId="77777777" w:rsidR="00121CED" w:rsidRDefault="00121CED" w:rsidP="00121CED">
      <w:pPr>
        <w:pStyle w:val="affe"/>
        <w:ind w:firstLine="708"/>
      </w:pPr>
      <w:r w:rsidRPr="00265BCE">
        <w:t>Далее характерный диаметр и</w:t>
      </w:r>
      <w:r>
        <w:t>з</w:t>
      </w:r>
      <w:r w:rsidRPr="00265BCE">
        <w:t xml:space="preserve">лучающего объёма </w:t>
      </w:r>
      <w:proofErr w:type="spellStart"/>
      <w:r w:rsidRPr="00337B50">
        <w:rPr>
          <w:i/>
        </w:rPr>
        <w:t>D</w:t>
      </w:r>
      <w:r w:rsidRPr="00337B50">
        <w:rPr>
          <w:vertAlign w:val="subscript"/>
        </w:rPr>
        <w:t>э</w:t>
      </w:r>
      <w:proofErr w:type="spellEnd"/>
      <w:r w:rsidRPr="00265BCE">
        <w:t xml:space="preserve"> принимается равным характерному размеру зоны </w:t>
      </w:r>
      <w:r>
        <w:t>заднего</w:t>
      </w:r>
      <w:r w:rsidRPr="00265BCE">
        <w:t xml:space="preserve"> днища </w:t>
      </w:r>
      <w:proofErr w:type="spellStart"/>
      <w:r w:rsidRPr="00337B50">
        <w:rPr>
          <w:i/>
        </w:rPr>
        <w:t>d</w:t>
      </w:r>
      <w:r w:rsidRPr="00337B50">
        <w:rPr>
          <w:vertAlign w:val="subscript"/>
        </w:rPr>
        <w:t>э</w:t>
      </w:r>
      <w:proofErr w:type="spellEnd"/>
      <w:r w:rsidRPr="00265BCE">
        <w:t xml:space="preserve">, определим среднюю длину пути луча </w:t>
      </w:r>
      <m:oMath>
        <m:r>
          <w:rPr>
            <w:rFonts w:ascii="Cambria Math" w:hAnsi="Cambria Math"/>
          </w:rPr>
          <m:t>l</m:t>
        </m:r>
        <m:r>
          <m:rPr>
            <m:sty m:val="p"/>
          </m:rPr>
          <w:rPr>
            <w:rFonts w:ascii="Cambria Math" w:hAnsi="Cambria Math"/>
          </w:rPr>
          <m:t>=0,9⋅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э</m:t>
            </m:r>
          </m:sub>
        </m:sSub>
        <m:r>
          <m:rPr>
            <m:sty m:val="p"/>
          </m:rPr>
          <w:rPr>
            <w:rFonts w:ascii="Cambria Math" w:hAnsi="Cambria Math"/>
          </w:rPr>
          <m:t>=0,9⋅0,498=</m:t>
        </m:r>
        <m:r>
          <w:rPr>
            <w:rFonts w:ascii="Cambria Math" w:hAnsi="Cambria Math"/>
          </w:rPr>
          <m:t>0,448 м</m:t>
        </m:r>
      </m:oMath>
    </w:p>
    <w:p w14:paraId="4C69C72B" w14:textId="77777777" w:rsidR="00121CED" w:rsidRDefault="00121CED" w:rsidP="00121CED">
      <w:pPr>
        <w:pStyle w:val="affe"/>
        <w:ind w:firstLine="708"/>
      </w:pPr>
      <w:r>
        <w:t xml:space="preserve">Далее по номограммам </w:t>
      </w:r>
      <w:r w:rsidRPr="00265BCE">
        <w:t xml:space="preserve">находим интегральные </w:t>
      </w:r>
      <w:proofErr w:type="spellStart"/>
      <w:r w:rsidRPr="00265BCE">
        <w:t>излучательные</w:t>
      </w:r>
      <w:proofErr w:type="spellEnd"/>
      <w:r w:rsidRPr="00265BCE">
        <w:t xml:space="preserve"> способности трехатомных молекул и газообразных ПС в целом</w:t>
      </w:r>
      <w:r>
        <w:t>. Получим:</w:t>
      </w:r>
    </w:p>
    <w:p w14:paraId="110AA719" w14:textId="77777777" w:rsidR="00121CED" w:rsidRPr="00691AE7" w:rsidRDefault="00B51385" w:rsidP="00121CED">
      <w:pPr>
        <w:pStyle w:val="affe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ε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Н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О</m:t>
              </m:r>
            </m:sub>
          </m:sSub>
          <m:r>
            <w:rPr>
              <w:rFonts w:ascii="Cambria Math" w:hAnsi="Cambria Math"/>
            </w:rPr>
            <m:t>=0,14</m:t>
          </m:r>
        </m:oMath>
      </m:oMathPara>
    </w:p>
    <w:p w14:paraId="60B921D4" w14:textId="77777777" w:rsidR="00121CED" w:rsidRPr="00691AE7" w:rsidRDefault="00B51385" w:rsidP="00121CED">
      <w:pPr>
        <w:pStyle w:val="affe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/>
                </w:rPr>
                <m:t>С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О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,3</m:t>
          </m:r>
        </m:oMath>
      </m:oMathPara>
    </w:p>
    <w:p w14:paraId="3953A140" w14:textId="77777777" w:rsidR="00121CED" w:rsidRPr="000808A7" w:rsidRDefault="00B51385" w:rsidP="00121CED">
      <w:pPr>
        <w:pStyle w:val="affe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Н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О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/>
                </w:rPr>
                <m:t>С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О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Н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О</m:t>
              </m:r>
            </m:sub>
          </m:sSub>
          <m:r>
            <w:rPr>
              <w:rFonts w:ascii="Cambria Math" w:hAnsi="Cambria Math"/>
              <w:lang w:val="en-US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/>
                </w:rPr>
                <m:t>С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О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</m:oMath>
      </m:oMathPara>
    </w:p>
    <w:p w14:paraId="585DE8EB" w14:textId="77777777" w:rsidR="00121CED" w:rsidRPr="00E06BD2" w:rsidRDefault="00121CED" w:rsidP="00121CED">
      <w:pPr>
        <w:pStyle w:val="affe"/>
      </w:pPr>
      <m:oMathPara>
        <m:oMath>
          <m:r>
            <w:rPr>
              <w:rFonts w:ascii="Cambria Math" w:hAnsi="Cambria Math"/>
            </w:rPr>
            <m:t>=0,14+0,3-0,14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 w:hAnsi="Cambria Math"/>
            </w:rPr>
            <m:t>0,3=0,398</m:t>
          </m:r>
        </m:oMath>
      </m:oMathPara>
    </w:p>
    <w:p w14:paraId="25BD62F4" w14:textId="77777777" w:rsidR="00121CED" w:rsidRPr="00691AE7" w:rsidRDefault="00121CED" w:rsidP="00121CED">
      <w:pPr>
        <w:pStyle w:val="affe"/>
        <w:ind w:firstLine="708"/>
      </w:pPr>
      <w:r>
        <w:t xml:space="preserve">Также мы можем принять  </w:t>
      </w:r>
      <w:proofErr w:type="spellStart"/>
      <w:r>
        <w:t>излучательную</w:t>
      </w:r>
      <w:proofErr w:type="spellEnd"/>
      <w:r>
        <w:t xml:space="preserve"> способность стенк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ст</m:t>
            </m:r>
          </m:sub>
        </m:sSub>
        <m:r>
          <w:rPr>
            <w:rFonts w:ascii="Cambria Math" w:hAnsi="Cambria Math"/>
          </w:rPr>
          <m:t>=0,8</m:t>
        </m:r>
      </m:oMath>
    </w:p>
    <w:p w14:paraId="6D89ED79" w14:textId="77777777" w:rsidR="00121CED" w:rsidRDefault="00121CED" w:rsidP="00121CED">
      <w:pPr>
        <w:pStyle w:val="affe"/>
        <w:ind w:firstLine="708"/>
      </w:pPr>
      <w:r w:rsidRPr="000808A7">
        <w:t>Будем считать, что плотность к</w:t>
      </w:r>
      <w:r>
        <w:t xml:space="preserve">онденсированной </w:t>
      </w:r>
      <w:r w:rsidRPr="000808A7">
        <w:t xml:space="preserve">фазы составляет </w:t>
      </w:r>
      <w:r>
        <w:br/>
      </w:r>
      <w:r w:rsidRPr="000808A7">
        <w:sym w:font="Symbol" w:char="F072"/>
      </w:r>
      <w:proofErr w:type="spellStart"/>
      <w:r w:rsidRPr="000808A7">
        <w:rPr>
          <w:vertAlign w:val="subscript"/>
        </w:rPr>
        <w:t>к.ф</w:t>
      </w:r>
      <w:proofErr w:type="spellEnd"/>
      <w:r w:rsidRPr="000808A7">
        <w:t xml:space="preserve"> = 2200 кг/м</w:t>
      </w:r>
      <w:r w:rsidRPr="000808A7">
        <w:rPr>
          <w:vertAlign w:val="superscript"/>
        </w:rPr>
        <w:t>3</w:t>
      </w:r>
      <w:r w:rsidRPr="000808A7">
        <w:t xml:space="preserve">. Среднемассовый диаметр конденсированных частиц ПС определяем по выражению </w:t>
      </w: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2"/>
        <w:gridCol w:w="7975"/>
        <w:gridCol w:w="832"/>
      </w:tblGrid>
      <w:tr w:rsidR="00121CED" w:rsidRPr="00934220" w14:paraId="661397B9" w14:textId="77777777" w:rsidTr="008878EC">
        <w:trPr>
          <w:jc w:val="center"/>
        </w:trPr>
        <w:tc>
          <w:tcPr>
            <w:tcW w:w="794" w:type="dxa"/>
            <w:vAlign w:val="center"/>
          </w:tcPr>
          <w:p w14:paraId="5F683C0F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3CD4E417" w14:textId="77777777" w:rsidR="00121CED" w:rsidRPr="00337B50" w:rsidRDefault="00B51385" w:rsidP="008878EC">
            <w:pPr>
              <w:pStyle w:val="affe"/>
              <w:rPr>
                <w:rFonts w:ascii="Times Newer Roman" w:hAnsi="Times Newer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4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10,68⋅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р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0,293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⋅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-0,1128⋅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к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к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к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⋅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6</m:t>
                            </m:r>
                          </m:sup>
                        </m:sSup>
                      </m:sup>
                    </m:sSup>
                  </m:e>
                </m:d>
              </m:oMath>
            </m:oMathPara>
          </w:p>
        </w:tc>
        <w:tc>
          <w:tcPr>
            <w:tcW w:w="794" w:type="dxa"/>
            <w:vAlign w:val="center"/>
          </w:tcPr>
          <w:p w14:paraId="4E3F1BA0" w14:textId="77777777" w:rsidR="00121CED" w:rsidRPr="00934220" w:rsidRDefault="00121CED" w:rsidP="008878EC">
            <w:pPr>
              <w:pStyle w:val="affe"/>
            </w:pPr>
          </w:p>
        </w:tc>
      </w:tr>
      <w:tr w:rsidR="00121CED" w:rsidRPr="00934220" w14:paraId="582E03B5" w14:textId="77777777" w:rsidTr="008878EC">
        <w:trPr>
          <w:jc w:val="center"/>
        </w:trPr>
        <w:tc>
          <w:tcPr>
            <w:tcW w:w="794" w:type="dxa"/>
            <w:vAlign w:val="center"/>
          </w:tcPr>
          <w:p w14:paraId="18B082CE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611" w:type="dxa"/>
            <w:vAlign w:val="center"/>
          </w:tcPr>
          <w:p w14:paraId="4696D035" w14:textId="77777777" w:rsidR="00121CED" w:rsidRPr="00E06BD2" w:rsidRDefault="00B51385" w:rsidP="008878EC">
            <w:pPr>
              <w:pStyle w:val="affe"/>
              <w:rPr>
                <w:rFonts w:ascii="Times Newer Roman" w:eastAsia="Calibri" w:hAnsi="Times Newer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4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10,68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0,125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0,293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⋅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-0,1128⋅0,33⋅0,3⋅10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lang w:val="en-US"/>
                  </w:rPr>
                  <m:t xml:space="preserve">=0,614 </m:t>
                </m:r>
                <m:r>
                  <w:rPr>
                    <w:rFonts w:ascii="Cambria Math" w:hAnsi="Cambria Math"/>
                  </w:rPr>
                  <m:t>мм</m:t>
                </m:r>
              </m:oMath>
            </m:oMathPara>
          </w:p>
          <w:p w14:paraId="22BE6403" w14:textId="77777777" w:rsidR="00121CED" w:rsidRDefault="00121CED" w:rsidP="008878EC">
            <w:pPr>
              <w:pStyle w:val="affe"/>
              <w:rPr>
                <w:rFonts w:ascii="Times Newer Roman" w:eastAsia="Calibri" w:hAnsi="Times Newer Roman"/>
                <w:lang w:val="en-US"/>
              </w:rPr>
            </w:pPr>
          </w:p>
        </w:tc>
        <w:tc>
          <w:tcPr>
            <w:tcW w:w="794" w:type="dxa"/>
            <w:vAlign w:val="center"/>
          </w:tcPr>
          <w:p w14:paraId="7D0F89FF" w14:textId="77777777" w:rsidR="00121CED" w:rsidRDefault="00121CED" w:rsidP="008878EC">
            <w:pPr>
              <w:pStyle w:val="affe"/>
            </w:pPr>
          </w:p>
        </w:tc>
      </w:tr>
    </w:tbl>
    <w:p w14:paraId="78510B32" w14:textId="77777777" w:rsidR="00121CED" w:rsidRDefault="00121CED" w:rsidP="00121CED">
      <w:pPr>
        <w:pStyle w:val="affe"/>
        <w:ind w:firstLine="708"/>
      </w:pPr>
      <w:r w:rsidRPr="000808A7">
        <w:t xml:space="preserve">Тогда эффективный коэффициент ослабления луча в продуктах сгорания и величина </w:t>
      </w:r>
      <w:r w:rsidRPr="000808A7">
        <w:sym w:font="Symbol" w:char="F065"/>
      </w:r>
      <w:r w:rsidRPr="00DD5363">
        <w:rPr>
          <w:vertAlign w:val="subscript"/>
        </w:rPr>
        <w:t>ПС</w:t>
      </w:r>
      <w:r w:rsidRPr="000808A7">
        <w:t xml:space="preserve"> равны:</w:t>
      </w: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2"/>
        <w:gridCol w:w="7975"/>
        <w:gridCol w:w="832"/>
      </w:tblGrid>
      <w:tr w:rsidR="00121CED" w:rsidRPr="00934220" w14:paraId="16804428" w14:textId="77777777" w:rsidTr="008878EC">
        <w:trPr>
          <w:trHeight w:val="840"/>
          <w:jc w:val="center"/>
        </w:trPr>
        <w:tc>
          <w:tcPr>
            <w:tcW w:w="832" w:type="dxa"/>
            <w:vAlign w:val="center"/>
          </w:tcPr>
          <w:p w14:paraId="58277233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975" w:type="dxa"/>
            <w:vAlign w:val="center"/>
          </w:tcPr>
          <w:p w14:paraId="7C55043D" w14:textId="77777777" w:rsidR="00121CED" w:rsidRPr="0034089A" w:rsidRDefault="00121CED" w:rsidP="008878EC">
            <w:pPr>
              <w:pStyle w:val="affe"/>
              <w:rPr>
                <w:rFonts w:ascii="Times Newer Roman" w:hAnsi="Times Newer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,042∙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к.ф</m:t>
                        </m:r>
                      </m:sub>
                    </m:sSub>
                  </m:den>
                </m:f>
                <m:rad>
                  <m:radPr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g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к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3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den>
                    </m:f>
                  </m:e>
                </m:ra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к</m:t>
                    </m:r>
                  </m:sub>
                </m:sSub>
              </m:oMath>
            </m:oMathPara>
          </w:p>
        </w:tc>
        <w:tc>
          <w:tcPr>
            <w:tcW w:w="832" w:type="dxa"/>
            <w:vAlign w:val="center"/>
          </w:tcPr>
          <w:p w14:paraId="64907FB6" w14:textId="77777777" w:rsidR="00121CED" w:rsidRPr="00934220" w:rsidRDefault="00121CED" w:rsidP="008878EC">
            <w:pPr>
              <w:pStyle w:val="affe"/>
            </w:pPr>
          </w:p>
        </w:tc>
      </w:tr>
      <w:tr w:rsidR="00121CED" w:rsidRPr="00934220" w14:paraId="5529019F" w14:textId="77777777" w:rsidTr="008878EC">
        <w:tblPrEx>
          <w:jc w:val="left"/>
        </w:tblPrEx>
        <w:trPr>
          <w:trHeight w:val="840"/>
        </w:trPr>
        <w:tc>
          <w:tcPr>
            <w:tcW w:w="832" w:type="dxa"/>
          </w:tcPr>
          <w:p w14:paraId="51C3809B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975" w:type="dxa"/>
          </w:tcPr>
          <w:p w14:paraId="54299E7D" w14:textId="77777777" w:rsidR="00121CED" w:rsidRPr="0034089A" w:rsidRDefault="00121CED" w:rsidP="008878EC">
            <w:pPr>
              <w:pStyle w:val="affe"/>
              <w:rPr>
                <w:rFonts w:ascii="Times Newer Roman" w:hAnsi="Times Newer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d=0,042∙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200</m:t>
                    </m:r>
                  </m:den>
                </m:f>
                <m:rad>
                  <m:radPr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</w:rPr>
                      <m:t>3</m:t>
                    </m:r>
                  </m:deg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17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,614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3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</w:rPr>
                  <m:t>0,33=0,001</m:t>
                </m:r>
              </m:oMath>
            </m:oMathPara>
          </w:p>
        </w:tc>
        <w:tc>
          <w:tcPr>
            <w:tcW w:w="832" w:type="dxa"/>
            <w:vAlign w:val="center"/>
          </w:tcPr>
          <w:p w14:paraId="5BB1F5A1" w14:textId="77777777" w:rsidR="00121CED" w:rsidRPr="00934220" w:rsidRDefault="00121CED" w:rsidP="008878EC">
            <w:pPr>
              <w:pStyle w:val="affe"/>
            </w:pPr>
          </w:p>
        </w:tc>
      </w:tr>
      <w:tr w:rsidR="00121CED" w:rsidRPr="00934220" w14:paraId="2E7AE06D" w14:textId="77777777" w:rsidTr="008878EC">
        <w:tblPrEx>
          <w:jc w:val="left"/>
        </w:tblPrEx>
        <w:trPr>
          <w:trHeight w:val="840"/>
        </w:trPr>
        <w:tc>
          <w:tcPr>
            <w:tcW w:w="832" w:type="dxa"/>
          </w:tcPr>
          <w:p w14:paraId="21300C54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975" w:type="dxa"/>
          </w:tcPr>
          <w:p w14:paraId="4B55A4A4" w14:textId="77777777" w:rsidR="00121CED" w:rsidRPr="00A57A86" w:rsidRDefault="00B51385" w:rsidP="008878EC">
            <w:pPr>
              <w:pStyle w:val="affe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пс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ε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г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2F9A1546" w14:textId="77777777" w:rsidR="00121CED" w:rsidRPr="00337B50" w:rsidRDefault="00121CED" w:rsidP="008878EC">
            <w:pPr>
              <w:pStyle w:val="affe"/>
            </w:pPr>
          </w:p>
          <w:p w14:paraId="452EF546" w14:textId="77777777" w:rsidR="00121CED" w:rsidRPr="00337B50" w:rsidRDefault="00121CED" w:rsidP="008878EC">
            <w:pPr>
              <w:pStyle w:val="affe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=1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</m:t>
                    </m:r>
                    <m:r>
                      <w:rPr>
                        <w:rFonts w:ascii="Cambria Math" w:hAnsi="Cambria Math"/>
                      </w:rPr>
                      <m:t>0,398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0,001∙0,448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,398</m:t>
                </m:r>
              </m:oMath>
            </m:oMathPara>
          </w:p>
        </w:tc>
        <w:tc>
          <w:tcPr>
            <w:tcW w:w="832" w:type="dxa"/>
            <w:vAlign w:val="center"/>
          </w:tcPr>
          <w:p w14:paraId="358445EA" w14:textId="77777777" w:rsidR="00121CED" w:rsidRPr="00934220" w:rsidRDefault="00121CED" w:rsidP="008878EC">
            <w:pPr>
              <w:pStyle w:val="affe"/>
            </w:pPr>
          </w:p>
        </w:tc>
      </w:tr>
    </w:tbl>
    <w:p w14:paraId="3B0074D6" w14:textId="77777777" w:rsidR="00121CED" w:rsidRDefault="00121CED" w:rsidP="00121CED">
      <w:pPr>
        <w:pStyle w:val="affe"/>
        <w:ind w:firstLine="708"/>
      </w:pPr>
      <w:r w:rsidRPr="000808A7">
        <w:t>Определим плотность радиационного теплового потока:</w:t>
      </w: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2"/>
        <w:gridCol w:w="7975"/>
        <w:gridCol w:w="832"/>
      </w:tblGrid>
      <w:tr w:rsidR="00121CED" w:rsidRPr="00934220" w14:paraId="6E8837E7" w14:textId="77777777" w:rsidTr="008878EC">
        <w:trPr>
          <w:trHeight w:val="840"/>
          <w:jc w:val="center"/>
        </w:trPr>
        <w:tc>
          <w:tcPr>
            <w:tcW w:w="832" w:type="dxa"/>
            <w:vAlign w:val="center"/>
          </w:tcPr>
          <w:p w14:paraId="1B8F1B46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7975" w:type="dxa"/>
            <w:vAlign w:val="center"/>
          </w:tcPr>
          <w:p w14:paraId="5C1604A0" w14:textId="77777777" w:rsidR="00121CED" w:rsidRPr="008C6BCE" w:rsidRDefault="00B51385" w:rsidP="008878EC">
            <w:pPr>
              <w:pStyle w:val="affe"/>
              <w:rPr>
                <w:rFonts w:ascii="Times Newer Roman" w:hAnsi="Times Newer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с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ПС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к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bSup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53BC50CE" w14:textId="77777777" w:rsidR="00121CED" w:rsidRPr="00337B50" w:rsidRDefault="00121CED" w:rsidP="008878EC">
            <w:pPr>
              <w:pStyle w:val="affe"/>
              <w:rPr>
                <w:rFonts w:ascii="Times Newer Roman" w:hAnsi="Times Newer Roman"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=0,8∙0,398∙5,67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8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173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50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4,541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32" w:type="dxa"/>
            <w:vAlign w:val="center"/>
          </w:tcPr>
          <w:p w14:paraId="7A74D123" w14:textId="77777777" w:rsidR="00121CED" w:rsidRPr="00934220" w:rsidRDefault="00121CED" w:rsidP="008878EC">
            <w:pPr>
              <w:pStyle w:val="affe"/>
            </w:pPr>
          </w:p>
        </w:tc>
      </w:tr>
    </w:tbl>
    <w:p w14:paraId="7AD5936C" w14:textId="77777777" w:rsidR="00121CED" w:rsidRDefault="00121CED" w:rsidP="00121CED">
      <w:pPr>
        <w:pStyle w:val="affe"/>
        <w:ind w:firstLine="708"/>
      </w:pPr>
      <w:r w:rsidRPr="006F358F">
        <w:t>Скорость уноса массы материала ТЗП рассчитываем в предположении равенства начальной температуры ТЗП Т</w:t>
      </w:r>
      <w:r w:rsidRPr="006F358F">
        <w:rPr>
          <w:vertAlign w:val="subscript"/>
        </w:rPr>
        <w:t>п</w:t>
      </w:r>
      <w:r w:rsidRPr="006F358F">
        <w:rPr>
          <w:vertAlign w:val="superscript"/>
        </w:rPr>
        <w:t>0</w:t>
      </w:r>
      <w:r w:rsidRPr="006F358F">
        <w:t xml:space="preserve"> = 293 К:</w:t>
      </w: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1"/>
        <w:gridCol w:w="8221"/>
        <w:gridCol w:w="717"/>
      </w:tblGrid>
      <w:tr w:rsidR="00121CED" w:rsidRPr="00934220" w14:paraId="6E8773ED" w14:textId="77777777" w:rsidTr="008878EC">
        <w:trPr>
          <w:trHeight w:val="840"/>
          <w:jc w:val="center"/>
        </w:trPr>
        <w:tc>
          <w:tcPr>
            <w:tcW w:w="701" w:type="dxa"/>
            <w:vAlign w:val="center"/>
          </w:tcPr>
          <w:p w14:paraId="6E8595D6" w14:textId="77777777" w:rsidR="00121CED" w:rsidRPr="00934220" w:rsidRDefault="00121CED" w:rsidP="008878EC">
            <w:pPr>
              <w:pStyle w:val="affe"/>
            </w:pPr>
          </w:p>
        </w:tc>
        <w:tc>
          <w:tcPr>
            <w:tcW w:w="8221" w:type="dxa"/>
            <w:vAlign w:val="center"/>
          </w:tcPr>
          <w:p w14:paraId="15D21979" w14:textId="77777777" w:rsidR="00121CED" w:rsidRPr="008C6BCE" w:rsidRDefault="00B51385" w:rsidP="008878EC">
            <w:pPr>
              <w:pStyle w:val="affe"/>
              <w:rPr>
                <w:rFonts w:ascii="Times Newer Roman" w:hAnsi="Times Newer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п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к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п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п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к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п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р.п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w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</m:oMath>
            </m:oMathPara>
          </w:p>
        </w:tc>
        <w:tc>
          <w:tcPr>
            <w:tcW w:w="717" w:type="dxa"/>
            <w:vAlign w:val="center"/>
          </w:tcPr>
          <w:p w14:paraId="3827EBA2" w14:textId="77777777" w:rsidR="00121CED" w:rsidRPr="00934220" w:rsidRDefault="00121CED" w:rsidP="008878EC">
            <w:pPr>
              <w:pStyle w:val="affe"/>
            </w:pPr>
          </w:p>
        </w:tc>
      </w:tr>
    </w:tbl>
    <w:p w14:paraId="5D772F46" w14:textId="77777777" w:rsidR="00121CED" w:rsidRPr="008C6BCE" w:rsidRDefault="00B51385" w:rsidP="00121CED">
      <w:pPr>
        <w:pStyle w:val="affe"/>
        <w:rPr>
          <w:rFonts w:asciiTheme="minorHAnsi" w:hAnsiTheme="minorHAnsi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п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779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6 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4,541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80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∙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0,6∙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,83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4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p>
                      </m:sSup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2650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500-293</m:t>
                      </m:r>
                    </m:e>
                  </m:d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</m:oMath>
      </m:oMathPara>
    </w:p>
    <w:p w14:paraId="405D8B16" w14:textId="77777777" w:rsidR="00121CED" w:rsidRPr="00AC0053" w:rsidRDefault="00121CED" w:rsidP="00121CED">
      <w:pPr>
        <w:pStyle w:val="affe"/>
      </w:pPr>
      <m:oMath>
        <m:r>
          <m:rPr>
            <m:sty m:val="p"/>
          </m:rPr>
          <w:rPr>
            <w:rFonts w:ascii="Cambria Math" w:hAnsi="Cambria Math"/>
          </w:rPr>
          <m:t>=1,448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м/с</m:t>
        </m:r>
      </m:oMath>
      <w:r w:rsidRPr="00AC0053">
        <w:t>;</w:t>
      </w:r>
    </w:p>
    <w:p w14:paraId="5FADB218" w14:textId="77777777" w:rsidR="00121CED" w:rsidRDefault="00121CED" w:rsidP="00121CED">
      <w:pPr>
        <w:pStyle w:val="affe"/>
        <w:ind w:firstLine="708"/>
      </w:pPr>
      <w:r w:rsidRPr="00AC0053">
        <w:t xml:space="preserve">Примем, что максимально допустимая температура силовой оболочки выполненной, </w:t>
      </w:r>
      <w:r>
        <w:t>из жаропрочной стали</w:t>
      </w:r>
      <w:r w:rsidRPr="00AC0053">
        <w:t xml:space="preserve"> под материалом ТЗП равна  </w:t>
      </w:r>
      <w:r>
        <w:br/>
      </w:r>
      <w:proofErr w:type="spellStart"/>
      <w:r w:rsidRPr="00AC0053">
        <w:rPr>
          <w:i/>
        </w:rPr>
        <w:t>Т</w:t>
      </w:r>
      <w:r w:rsidRPr="00AC0053">
        <w:rPr>
          <w:vertAlign w:val="subscript"/>
        </w:rPr>
        <w:t>м</w:t>
      </w:r>
      <w:proofErr w:type="spellEnd"/>
      <w:r w:rsidRPr="00AC0053">
        <w:t xml:space="preserve"> = </w:t>
      </w:r>
      <w:r>
        <w:t>1000</w:t>
      </w:r>
      <w:r w:rsidRPr="00AC0053">
        <w:t xml:space="preserve"> К.  Тогда с учетом определенных выше значений необходимую толщину слоя абляционного ТЗП рассчитываем по формуле:</w:t>
      </w: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701"/>
        <w:gridCol w:w="8221"/>
        <w:gridCol w:w="717"/>
      </w:tblGrid>
      <w:tr w:rsidR="00121CED" w:rsidRPr="007C30C0" w14:paraId="11B70C63" w14:textId="77777777" w:rsidTr="008878EC">
        <w:trPr>
          <w:trHeight w:val="840"/>
          <w:jc w:val="center"/>
        </w:trPr>
        <w:tc>
          <w:tcPr>
            <w:tcW w:w="701" w:type="dxa"/>
            <w:shd w:val="clear" w:color="auto" w:fill="auto"/>
            <w:vAlign w:val="center"/>
          </w:tcPr>
          <w:p w14:paraId="25961A29" w14:textId="77777777" w:rsidR="00121CED" w:rsidRPr="007C30C0" w:rsidRDefault="00121CED" w:rsidP="008878EC">
            <w:pPr>
              <w:pStyle w:val="affe"/>
            </w:pPr>
          </w:p>
        </w:tc>
        <w:tc>
          <w:tcPr>
            <w:tcW w:w="8221" w:type="dxa"/>
            <w:shd w:val="clear" w:color="auto" w:fill="auto"/>
            <w:vAlign w:val="center"/>
          </w:tcPr>
          <w:p w14:paraId="0A766FC3" w14:textId="77777777" w:rsidR="00121CED" w:rsidRPr="00944628" w:rsidRDefault="00B51385" w:rsidP="008878EC">
            <w:pPr>
              <w:pStyle w:val="affe"/>
              <w:rPr>
                <w:rFonts w:ascii="Times Newer Roman" w:eastAsia="Times New Roman" w:hAnsi="Times Newer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п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п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п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w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п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м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п0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п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7CAA4FA6" w14:textId="77777777" w:rsidR="00121CED" w:rsidRPr="00944628" w:rsidRDefault="00121CED" w:rsidP="008878EC">
            <w:pPr>
              <w:pStyle w:val="affe"/>
              <w:rPr>
                <w:rFonts w:ascii="Times Newer Roman" w:eastAsia="Times New Roman" w:hAnsi="Times Newer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,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7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,448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4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500-293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000-293</m:t>
                            </m:r>
                          </m:den>
                        </m:f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+1,448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∙22,4=</m:t>
                </m:r>
              </m:oMath>
            </m:oMathPara>
          </w:p>
          <w:p w14:paraId="2CBE7BE8" w14:textId="77777777" w:rsidR="00121CED" w:rsidRPr="00944628" w:rsidRDefault="00121CED" w:rsidP="008878EC">
            <w:pPr>
              <w:pStyle w:val="affe"/>
              <w:rPr>
                <w:rFonts w:ascii="Times Newer Roman" w:eastAsia="Times New Roman" w:hAnsi="Times Newer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=26,58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717" w:type="dxa"/>
            <w:shd w:val="clear" w:color="auto" w:fill="auto"/>
            <w:vAlign w:val="center"/>
          </w:tcPr>
          <w:p w14:paraId="22A43CA3" w14:textId="77777777" w:rsidR="00121CED" w:rsidRPr="007C30C0" w:rsidRDefault="00121CED" w:rsidP="008878EC">
            <w:pPr>
              <w:pStyle w:val="affe"/>
            </w:pPr>
          </w:p>
        </w:tc>
      </w:tr>
    </w:tbl>
    <w:p w14:paraId="3662FD45" w14:textId="77777777" w:rsidR="00121CED" w:rsidRDefault="00121CED" w:rsidP="00121CED">
      <w:pPr>
        <w:pStyle w:val="affe"/>
        <w:ind w:firstLine="708"/>
      </w:pPr>
      <w:r w:rsidRPr="00AC0053">
        <w:t>Аналогичным образом можно рассчитать потребные значения толщин ТЗП в других характерных зонах камеры сгорания РДТТ. При этом следует изменять определяющие параметры потока, в частности скорость.</w:t>
      </w:r>
    </w:p>
    <w:p w14:paraId="0E9B089A" w14:textId="77777777" w:rsidR="00121CED" w:rsidRDefault="00121CED" w:rsidP="00121CED">
      <w:pPr>
        <w:pStyle w:val="a0"/>
        <w:numPr>
          <w:ilvl w:val="0"/>
          <w:numId w:val="0"/>
        </w:numPr>
        <w:ind w:left="709"/>
      </w:pPr>
    </w:p>
    <w:p w14:paraId="6CA5A8D3" w14:textId="77777777" w:rsidR="00121CED" w:rsidRDefault="00121CED" w:rsidP="00121CED">
      <w:pPr>
        <w:rPr>
          <w:rFonts w:ascii="Times New Roman" w:hAnsi="Times New Roman"/>
          <w:sz w:val="28"/>
        </w:rPr>
      </w:pPr>
      <w:r>
        <w:br w:type="page"/>
      </w:r>
    </w:p>
    <w:p w14:paraId="2A4A9F4A" w14:textId="11FF1C33" w:rsidR="00121CED" w:rsidRDefault="00121CED" w:rsidP="005E02C2">
      <w:pPr>
        <w:pStyle w:val="afffe"/>
        <w:numPr>
          <w:ilvl w:val="1"/>
          <w:numId w:val="10"/>
        </w:numPr>
      </w:pPr>
      <w:r>
        <w:t>Требования, предъявляемые к корпусу ракетного двигателя, выбор материала корпуса</w:t>
      </w:r>
    </w:p>
    <w:p w14:paraId="0BCD9E72" w14:textId="77777777" w:rsidR="00121CED" w:rsidRDefault="00121CED" w:rsidP="00121CED">
      <w:pPr>
        <w:pStyle w:val="a8"/>
        <w:ind w:firstLine="708"/>
      </w:pPr>
      <w:r>
        <w:t>Корпус РДТТ – часть РДТТ, предназначенная для образования КС, размещения заряда ТРТ, монтажа узлов и агрегатов, а также для соединения РДТТ с летательным аппаратом.</w:t>
      </w:r>
    </w:p>
    <w:p w14:paraId="6A44369B" w14:textId="77777777" w:rsidR="00121CED" w:rsidRDefault="00121CED" w:rsidP="00121CED">
      <w:pPr>
        <w:pStyle w:val="a8"/>
        <w:ind w:firstLine="708"/>
      </w:pPr>
      <w:r>
        <w:t>Так как одной из особенностей РДТТ является то, что корпус двигателя одновременно является и корпусом, и «баком», и камерой сгорания, то к нему выдвигаются ряд требований:</w:t>
      </w:r>
    </w:p>
    <w:p w14:paraId="55EFC52E" w14:textId="77777777" w:rsidR="00121CED" w:rsidRDefault="00121CED" w:rsidP="00121CED">
      <w:pPr>
        <w:pStyle w:val="a8"/>
        <w:numPr>
          <w:ilvl w:val="0"/>
          <w:numId w:val="34"/>
        </w:numPr>
      </w:pPr>
      <w:r>
        <w:t>Обеспечение внутри него заряда ТРТ, причем согласно форме, полученной при расчёте внутренней баллистики;</w:t>
      </w:r>
    </w:p>
    <w:p w14:paraId="6A6C4CA0" w14:textId="77777777" w:rsidR="00121CED" w:rsidRDefault="00121CED" w:rsidP="00121CED">
      <w:pPr>
        <w:pStyle w:val="a8"/>
        <w:numPr>
          <w:ilvl w:val="0"/>
          <w:numId w:val="34"/>
        </w:numPr>
      </w:pPr>
      <w:r>
        <w:t>Должен выдерживать внутренние нагрузки, которые обусловлены рабочим процессом;</w:t>
      </w:r>
    </w:p>
    <w:p w14:paraId="57C48AF0" w14:textId="77777777" w:rsidR="00121CED" w:rsidRDefault="00121CED" w:rsidP="00121CED">
      <w:pPr>
        <w:pStyle w:val="a8"/>
        <w:numPr>
          <w:ilvl w:val="0"/>
          <w:numId w:val="34"/>
        </w:numPr>
      </w:pPr>
      <w:r>
        <w:t>Корпус должен быть спроектирован так, чтобы в системе корпус-заряд возникало минимальное количество возмущений;</w:t>
      </w:r>
    </w:p>
    <w:p w14:paraId="2A12F9D9" w14:textId="77777777" w:rsidR="00121CED" w:rsidRDefault="00121CED" w:rsidP="00121CED">
      <w:pPr>
        <w:pStyle w:val="a8"/>
        <w:numPr>
          <w:ilvl w:val="0"/>
          <w:numId w:val="34"/>
        </w:numPr>
      </w:pPr>
      <w:r>
        <w:t>Конструкция должна быть оптимальной с точки зрения интеграции в состав подвижного аппарата;</w:t>
      </w:r>
    </w:p>
    <w:p w14:paraId="3507B972" w14:textId="77777777" w:rsidR="00121CED" w:rsidRDefault="00121CED" w:rsidP="00121CED">
      <w:pPr>
        <w:pStyle w:val="a8"/>
        <w:numPr>
          <w:ilvl w:val="0"/>
          <w:numId w:val="34"/>
        </w:numPr>
      </w:pPr>
      <w:r>
        <w:t>Конструкция должна быть технологична;</w:t>
      </w:r>
    </w:p>
    <w:p w14:paraId="04622C6D" w14:textId="77777777" w:rsidR="00121CED" w:rsidRDefault="00121CED" w:rsidP="00121CED">
      <w:pPr>
        <w:pStyle w:val="a8"/>
        <w:numPr>
          <w:ilvl w:val="0"/>
          <w:numId w:val="34"/>
        </w:numPr>
      </w:pPr>
      <w:r>
        <w:t>Минимальная масса конструкции.</w:t>
      </w:r>
    </w:p>
    <w:p w14:paraId="454EF530" w14:textId="77777777" w:rsidR="00121CED" w:rsidRDefault="00121CED" w:rsidP="00121CED">
      <w:pPr>
        <w:pStyle w:val="a8"/>
      </w:pPr>
      <w:r>
        <w:t>Также корпус должен учитывать внешние ограничения:</w:t>
      </w:r>
    </w:p>
    <w:p w14:paraId="012116FF" w14:textId="77777777" w:rsidR="00121CED" w:rsidRDefault="00121CED" w:rsidP="00121CED">
      <w:pPr>
        <w:pStyle w:val="a8"/>
        <w:numPr>
          <w:ilvl w:val="0"/>
          <w:numId w:val="35"/>
        </w:numPr>
      </w:pPr>
      <w:r>
        <w:t>Условия применения;</w:t>
      </w:r>
    </w:p>
    <w:p w14:paraId="6D7BDEF8" w14:textId="77777777" w:rsidR="00121CED" w:rsidRDefault="00121CED" w:rsidP="00121CED">
      <w:pPr>
        <w:pStyle w:val="a8"/>
        <w:numPr>
          <w:ilvl w:val="0"/>
          <w:numId w:val="35"/>
        </w:numPr>
      </w:pPr>
      <w:r>
        <w:t>Условия запуска;</w:t>
      </w:r>
    </w:p>
    <w:p w14:paraId="4425C1FC" w14:textId="77777777" w:rsidR="00121CED" w:rsidRDefault="00121CED" w:rsidP="00121CED">
      <w:pPr>
        <w:pStyle w:val="a8"/>
        <w:numPr>
          <w:ilvl w:val="0"/>
          <w:numId w:val="35"/>
        </w:numPr>
      </w:pPr>
      <w:r>
        <w:t>Габариты пусковых установок;</w:t>
      </w:r>
    </w:p>
    <w:p w14:paraId="778FC985" w14:textId="77777777" w:rsidR="00121CED" w:rsidRDefault="00121CED" w:rsidP="00121CED">
      <w:pPr>
        <w:pStyle w:val="a8"/>
        <w:numPr>
          <w:ilvl w:val="0"/>
          <w:numId w:val="35"/>
        </w:numPr>
      </w:pPr>
      <w:r>
        <w:t>Все внешние факторы при полёте (аэродинамический нагрев, влага, поражающее воздействие излучения).</w:t>
      </w:r>
    </w:p>
    <w:p w14:paraId="6232DF83" w14:textId="77777777" w:rsidR="00121CED" w:rsidRDefault="00121CED" w:rsidP="00121CED">
      <w:pPr>
        <w:pStyle w:val="a8"/>
      </w:pPr>
      <w:r>
        <w:t>Ставятся основные задачи:</w:t>
      </w:r>
    </w:p>
    <w:p w14:paraId="54B58984" w14:textId="77777777" w:rsidR="00121CED" w:rsidRDefault="00121CED" w:rsidP="00121CED">
      <w:pPr>
        <w:pStyle w:val="a8"/>
        <w:numPr>
          <w:ilvl w:val="0"/>
          <w:numId w:val="36"/>
        </w:numPr>
      </w:pPr>
      <w:r>
        <w:t>Выбор формы корпуса;</w:t>
      </w:r>
    </w:p>
    <w:p w14:paraId="5369807E" w14:textId="77777777" w:rsidR="00121CED" w:rsidRDefault="00121CED" w:rsidP="00121CED">
      <w:pPr>
        <w:pStyle w:val="a8"/>
        <w:numPr>
          <w:ilvl w:val="0"/>
          <w:numId w:val="36"/>
        </w:numPr>
      </w:pPr>
      <w:r>
        <w:t>Выбор материалов;</w:t>
      </w:r>
    </w:p>
    <w:p w14:paraId="11733F10" w14:textId="77777777" w:rsidR="00121CED" w:rsidRDefault="00121CED" w:rsidP="00121CED">
      <w:pPr>
        <w:pStyle w:val="a8"/>
        <w:numPr>
          <w:ilvl w:val="0"/>
          <w:numId w:val="36"/>
        </w:numPr>
      </w:pPr>
      <w:r>
        <w:t>Расчёт толщины корпуса;</w:t>
      </w:r>
    </w:p>
    <w:p w14:paraId="0D4701C3" w14:textId="02E98AC0" w:rsidR="00121CED" w:rsidRPr="00DD7249" w:rsidRDefault="00121CED" w:rsidP="00121CED">
      <w:pPr>
        <w:pStyle w:val="a8"/>
        <w:numPr>
          <w:ilvl w:val="0"/>
          <w:numId w:val="36"/>
        </w:numPr>
      </w:pPr>
      <w:r>
        <w:t>Выбор соединений и их расчёт.</w:t>
      </w:r>
    </w:p>
    <w:p w14:paraId="781B4B1C" w14:textId="4A36787E" w:rsidR="00121CED" w:rsidRDefault="00121CED" w:rsidP="005E02C2">
      <w:pPr>
        <w:pStyle w:val="afffe"/>
        <w:numPr>
          <w:ilvl w:val="1"/>
          <w:numId w:val="10"/>
        </w:numPr>
      </w:pPr>
      <w:r>
        <w:t>Расчет толщины силовой обечайки корпуса</w:t>
      </w:r>
    </w:p>
    <w:p w14:paraId="4A1D76FE" w14:textId="77777777" w:rsidR="00121CED" w:rsidRDefault="00121CED" w:rsidP="00121CED">
      <w:pPr>
        <w:pStyle w:val="aff4"/>
      </w:pPr>
      <w:r>
        <w:t>Значения геометрических характеристик корпуса РДТТ даны по условию, включая днища. Задача состоит в выборе материала корпуса и расчет требуемой толщины корпуса.</w:t>
      </w:r>
    </w:p>
    <w:p w14:paraId="676AD7FF" w14:textId="77777777" w:rsidR="00121CED" w:rsidRPr="002062A1" w:rsidRDefault="00121CED" w:rsidP="00121CED">
      <w:pPr>
        <w:pStyle w:val="aff4"/>
        <w:rPr>
          <w:color w:val="000000"/>
          <w:sz w:val="27"/>
          <w:szCs w:val="27"/>
        </w:rPr>
      </w:pPr>
      <w:r>
        <w:t>На рассмотрение предложено 2 материала, наиболее подходящих под представленные задачи:</w:t>
      </w:r>
      <w:r w:rsidRPr="00DD5746">
        <w:rPr>
          <w:color w:val="000000"/>
          <w:sz w:val="27"/>
          <w:szCs w:val="27"/>
        </w:rPr>
        <w:t xml:space="preserve"> </w:t>
      </w:r>
      <w:r>
        <w:rPr>
          <w:color w:val="000000"/>
          <w:sz w:val="27"/>
          <w:szCs w:val="27"/>
        </w:rPr>
        <w:t xml:space="preserve">Ст. 03Х11Н-10М2Т2-ВД и ВТ-23. </w:t>
      </w:r>
      <w:r>
        <w:t>Их свойства приведены в таблице</w:t>
      </w:r>
    </w:p>
    <w:p w14:paraId="08ED36CB" w14:textId="77777777" w:rsidR="00121CED" w:rsidRDefault="00121CED" w:rsidP="00121CED">
      <w:pPr>
        <w:pStyle w:val="aff4"/>
      </w:pPr>
    </w:p>
    <w:p w14:paraId="0F5BC578" w14:textId="77777777" w:rsidR="00121CED" w:rsidRPr="00DD5746" w:rsidRDefault="00121CED" w:rsidP="00121CED">
      <w:pPr>
        <w:pStyle w:val="a8"/>
      </w:pPr>
      <w:proofErr w:type="gramStart"/>
      <w:r w:rsidRPr="00C6021E">
        <w:t>Таблица .</w:t>
      </w:r>
      <w:proofErr w:type="gramEnd"/>
      <w:r w:rsidRPr="00C6021E">
        <w:t xml:space="preserve"> Основные</w:t>
      </w:r>
      <w:r w:rsidRPr="00DD5746">
        <w:t xml:space="preserve"> характеристики материала силовой оболочки корпуса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410"/>
        <w:gridCol w:w="2935"/>
      </w:tblGrid>
      <w:tr w:rsidR="00121CED" w14:paraId="5B91EC04" w14:textId="77777777" w:rsidTr="008878EC">
        <w:tc>
          <w:tcPr>
            <w:tcW w:w="6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B33727" w14:textId="77777777" w:rsidR="00121CED" w:rsidRDefault="00121CED" w:rsidP="008878EC">
            <w:pPr>
              <w:pStyle w:val="affe"/>
              <w:spacing w:line="276" w:lineRule="auto"/>
            </w:pPr>
            <w:r>
              <w:t>Параметр, размерность</w:t>
            </w:r>
          </w:p>
        </w:tc>
        <w:tc>
          <w:tcPr>
            <w:tcW w:w="2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C57B39A" w14:textId="77777777" w:rsidR="00121CED" w:rsidRDefault="00121CED" w:rsidP="008878EC">
            <w:pPr>
              <w:pStyle w:val="affe"/>
              <w:spacing w:line="276" w:lineRule="auto"/>
            </w:pPr>
            <w:r>
              <w:t>Значение</w:t>
            </w:r>
          </w:p>
        </w:tc>
      </w:tr>
      <w:tr w:rsidR="00121CED" w14:paraId="25EEBE7C" w14:textId="77777777" w:rsidTr="008878EC">
        <w:tc>
          <w:tcPr>
            <w:tcW w:w="934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843D4" w14:textId="77777777" w:rsidR="00121CED" w:rsidRDefault="00121CED" w:rsidP="008878EC">
            <w:pPr>
              <w:pStyle w:val="affe"/>
              <w:spacing w:line="276" w:lineRule="auto"/>
            </w:pPr>
            <w:r>
              <w:rPr>
                <w:color w:val="000000"/>
                <w:sz w:val="27"/>
                <w:szCs w:val="27"/>
              </w:rPr>
              <w:t>Ст. 03Х11Н-10М2Т2-ВД</w:t>
            </w:r>
          </w:p>
        </w:tc>
      </w:tr>
      <w:tr w:rsidR="00121CED" w14:paraId="26209B09" w14:textId="77777777" w:rsidTr="008878EC">
        <w:tc>
          <w:tcPr>
            <w:tcW w:w="6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0E63CD" w14:textId="77777777" w:rsidR="00121CED" w:rsidRDefault="00121CED" w:rsidP="008878EC">
            <w:pPr>
              <w:pStyle w:val="affe"/>
              <w:spacing w:line="276" w:lineRule="auto"/>
              <w:rPr>
                <w:vertAlign w:val="subscript"/>
              </w:rPr>
            </w:pPr>
            <w:r>
              <w:rPr>
                <w:color w:val="000000"/>
                <w:sz w:val="27"/>
                <w:szCs w:val="27"/>
              </w:rPr>
              <w:t>Предел текучести при растяжении при температуре 500 ⁰С, МПа</w:t>
            </w:r>
          </w:p>
        </w:tc>
        <w:tc>
          <w:tcPr>
            <w:tcW w:w="2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17979F" w14:textId="77777777" w:rsidR="00121CED" w:rsidRDefault="00121CED" w:rsidP="008878EC">
            <w:pPr>
              <w:pStyle w:val="affe"/>
              <w:spacing w:line="276" w:lineRule="auto"/>
            </w:pPr>
            <w:r>
              <w:t>1000</w:t>
            </w:r>
          </w:p>
        </w:tc>
      </w:tr>
      <w:tr w:rsidR="00121CED" w14:paraId="79CB487C" w14:textId="77777777" w:rsidTr="008878EC">
        <w:tc>
          <w:tcPr>
            <w:tcW w:w="6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E86DCD" w14:textId="77777777" w:rsidR="00121CED" w:rsidRDefault="00121CED" w:rsidP="008878EC">
            <w:pPr>
              <w:pStyle w:val="affe"/>
              <w:spacing w:line="276" w:lineRule="auto"/>
            </w:pPr>
            <w:r>
              <w:t>Плотность, кг/м</w:t>
            </w:r>
            <w:r>
              <w:rPr>
                <w:vertAlign w:val="superscript"/>
              </w:rPr>
              <w:t>3</w:t>
            </w:r>
          </w:p>
        </w:tc>
        <w:tc>
          <w:tcPr>
            <w:tcW w:w="2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EC940E4" w14:textId="77777777" w:rsidR="00121CED" w:rsidRDefault="00121CED" w:rsidP="008878EC">
            <w:pPr>
              <w:pStyle w:val="affe"/>
              <w:spacing w:line="276" w:lineRule="auto"/>
            </w:pPr>
            <w:r>
              <w:rPr>
                <w:color w:val="000000"/>
                <w:sz w:val="27"/>
                <w:szCs w:val="27"/>
              </w:rPr>
              <w:t>7,83</w:t>
            </w:r>
          </w:p>
        </w:tc>
      </w:tr>
      <w:tr w:rsidR="00121CED" w14:paraId="49F30527" w14:textId="77777777" w:rsidTr="008878EC">
        <w:tc>
          <w:tcPr>
            <w:tcW w:w="6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6A8BF33" w14:textId="77777777" w:rsidR="00121CED" w:rsidRPr="0034521A" w:rsidRDefault="00121CED" w:rsidP="008878EC">
            <w:pPr>
              <w:pStyle w:val="affe"/>
              <w:spacing w:line="276" w:lineRule="auto"/>
            </w:pPr>
            <w:r>
              <w:rPr>
                <w:color w:val="000000"/>
                <w:sz w:val="27"/>
                <w:szCs w:val="27"/>
              </w:rPr>
              <w:t>Относительное удлинение, %</w:t>
            </w:r>
          </w:p>
        </w:tc>
        <w:tc>
          <w:tcPr>
            <w:tcW w:w="2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2BBCEA3" w14:textId="77777777" w:rsidR="00121CED" w:rsidRPr="0034521A" w:rsidRDefault="00121CED" w:rsidP="008878EC">
            <w:pPr>
              <w:pStyle w:val="affe"/>
              <w:spacing w:line="276" w:lineRule="auto"/>
            </w:pPr>
            <w:r>
              <w:rPr>
                <w:shd w:val="clear" w:color="auto" w:fill="F8F8F8"/>
              </w:rPr>
              <w:t>14</w:t>
            </w:r>
          </w:p>
        </w:tc>
      </w:tr>
      <w:tr w:rsidR="00121CED" w14:paraId="3511CC31" w14:textId="77777777" w:rsidTr="008878EC">
        <w:tc>
          <w:tcPr>
            <w:tcW w:w="6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97D04" w14:textId="77777777" w:rsidR="00121CED" w:rsidRDefault="00121CED" w:rsidP="008878EC">
            <w:pPr>
              <w:pStyle w:val="affe"/>
              <w:spacing w:line="276" w:lineRule="auto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Потребная толщина обечайки,</w:t>
            </w:r>
            <w:r>
              <w:t xml:space="preserve"> мм</w:t>
            </w:r>
          </w:p>
        </w:tc>
        <w:tc>
          <w:tcPr>
            <w:tcW w:w="2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DBFBE" w14:textId="77777777" w:rsidR="00121CED" w:rsidRDefault="00121CED" w:rsidP="008878EC">
            <w:pPr>
              <w:pStyle w:val="affe"/>
              <w:spacing w:line="276" w:lineRule="auto"/>
              <w:rPr>
                <w:shd w:val="clear" w:color="auto" w:fill="F8F8F8"/>
              </w:rPr>
            </w:pPr>
            <w:r>
              <w:rPr>
                <w:shd w:val="clear" w:color="auto" w:fill="F8F8F8"/>
              </w:rPr>
              <w:t>2,1</w:t>
            </w:r>
          </w:p>
        </w:tc>
      </w:tr>
      <w:tr w:rsidR="00121CED" w14:paraId="72DDA3AE" w14:textId="77777777" w:rsidTr="008878EC">
        <w:tc>
          <w:tcPr>
            <w:tcW w:w="934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34A7F" w14:textId="77777777" w:rsidR="00121CED" w:rsidRDefault="00121CED" w:rsidP="008878EC">
            <w:pPr>
              <w:pStyle w:val="affe"/>
              <w:spacing w:line="276" w:lineRule="auto"/>
              <w:rPr>
                <w:lang w:val="en-US"/>
              </w:rPr>
            </w:pPr>
            <w:r>
              <w:rPr>
                <w:color w:val="000000"/>
                <w:sz w:val="27"/>
                <w:szCs w:val="27"/>
              </w:rPr>
              <w:t>ВТ-23</w:t>
            </w:r>
          </w:p>
        </w:tc>
      </w:tr>
      <w:tr w:rsidR="00121CED" w14:paraId="073337F7" w14:textId="77777777" w:rsidTr="008878EC">
        <w:tc>
          <w:tcPr>
            <w:tcW w:w="6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D373B" w14:textId="77777777" w:rsidR="00121CED" w:rsidRPr="0034521A" w:rsidRDefault="00121CED" w:rsidP="008878EC">
            <w:pPr>
              <w:pStyle w:val="affe"/>
              <w:spacing w:line="276" w:lineRule="auto"/>
            </w:pPr>
            <w:r>
              <w:rPr>
                <w:color w:val="000000"/>
                <w:sz w:val="27"/>
                <w:szCs w:val="27"/>
              </w:rPr>
              <w:t>Предел текучести при растяжении при температуре 500 ⁰С , МПа</w:t>
            </w:r>
          </w:p>
        </w:tc>
        <w:tc>
          <w:tcPr>
            <w:tcW w:w="2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CB75D" w14:textId="77777777" w:rsidR="00121CED" w:rsidRPr="004D6B4B" w:rsidRDefault="00121CED" w:rsidP="008878EC">
            <w:pPr>
              <w:pStyle w:val="affe"/>
              <w:spacing w:line="276" w:lineRule="auto"/>
            </w:pPr>
            <w:r>
              <w:t>550</w:t>
            </w:r>
          </w:p>
        </w:tc>
      </w:tr>
      <w:tr w:rsidR="00121CED" w14:paraId="6A49A075" w14:textId="77777777" w:rsidTr="008878EC">
        <w:tc>
          <w:tcPr>
            <w:tcW w:w="6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6B5A7" w14:textId="77777777" w:rsidR="00121CED" w:rsidRDefault="00121CED" w:rsidP="008878EC">
            <w:pPr>
              <w:pStyle w:val="affe"/>
              <w:spacing w:line="276" w:lineRule="auto"/>
            </w:pPr>
            <w:r>
              <w:t>Плотность, кг/м</w:t>
            </w:r>
            <w:r>
              <w:rPr>
                <w:vertAlign w:val="superscript"/>
              </w:rPr>
              <w:t>3</w:t>
            </w:r>
          </w:p>
        </w:tc>
        <w:tc>
          <w:tcPr>
            <w:tcW w:w="2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3A6FA" w14:textId="77777777" w:rsidR="00121CED" w:rsidRDefault="00121CED" w:rsidP="008878EC">
            <w:pPr>
              <w:pStyle w:val="affe"/>
              <w:spacing w:line="276" w:lineRule="auto"/>
              <w:rPr>
                <w:lang w:val="en-US"/>
              </w:rPr>
            </w:pPr>
            <w:r>
              <w:rPr>
                <w:color w:val="000000"/>
                <w:sz w:val="27"/>
                <w:szCs w:val="27"/>
              </w:rPr>
              <w:t>4,57</w:t>
            </w:r>
          </w:p>
        </w:tc>
      </w:tr>
      <w:tr w:rsidR="00121CED" w14:paraId="6E03E1C4" w14:textId="77777777" w:rsidTr="008878EC">
        <w:tc>
          <w:tcPr>
            <w:tcW w:w="6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D87F7" w14:textId="77777777" w:rsidR="00121CED" w:rsidRPr="0034521A" w:rsidRDefault="00121CED" w:rsidP="008878EC">
            <w:pPr>
              <w:pStyle w:val="affe"/>
              <w:spacing w:line="276" w:lineRule="auto"/>
            </w:pPr>
            <w:r>
              <w:rPr>
                <w:color w:val="000000"/>
                <w:sz w:val="27"/>
                <w:szCs w:val="27"/>
              </w:rPr>
              <w:t>Относительное удлинение, %</w:t>
            </w:r>
          </w:p>
        </w:tc>
        <w:tc>
          <w:tcPr>
            <w:tcW w:w="2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5D1F1" w14:textId="77777777" w:rsidR="00121CED" w:rsidRPr="0034521A" w:rsidRDefault="00121CED" w:rsidP="008878EC">
            <w:pPr>
              <w:pStyle w:val="affe"/>
              <w:spacing w:line="276" w:lineRule="auto"/>
            </w:pPr>
            <w:r>
              <w:t>15</w:t>
            </w:r>
          </w:p>
        </w:tc>
      </w:tr>
      <w:tr w:rsidR="00121CED" w14:paraId="01AEBA55" w14:textId="77777777" w:rsidTr="008878EC">
        <w:tc>
          <w:tcPr>
            <w:tcW w:w="6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90687" w14:textId="77777777" w:rsidR="00121CED" w:rsidRDefault="00121CED" w:rsidP="008878EC">
            <w:pPr>
              <w:pStyle w:val="affe"/>
              <w:spacing w:line="276" w:lineRule="auto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Потребная толщина обечайки,</w:t>
            </w:r>
            <w:r>
              <w:t xml:space="preserve"> мм</w:t>
            </w:r>
          </w:p>
        </w:tc>
        <w:tc>
          <w:tcPr>
            <w:tcW w:w="2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C394A" w14:textId="77777777" w:rsidR="00121CED" w:rsidRDefault="00121CED" w:rsidP="008878EC">
            <w:pPr>
              <w:pStyle w:val="affe"/>
              <w:spacing w:line="276" w:lineRule="auto"/>
              <w:rPr>
                <w:shd w:val="clear" w:color="auto" w:fill="F8F8F8"/>
              </w:rPr>
            </w:pPr>
            <w:r>
              <w:rPr>
                <w:shd w:val="clear" w:color="auto" w:fill="F8F8F8"/>
              </w:rPr>
              <w:t>3,7</w:t>
            </w:r>
          </w:p>
        </w:tc>
      </w:tr>
    </w:tbl>
    <w:p w14:paraId="272EF851" w14:textId="77777777" w:rsidR="00121CED" w:rsidRDefault="00121CED" w:rsidP="00121CED">
      <w:pPr>
        <w:pStyle w:val="aff4"/>
      </w:pPr>
      <w:r>
        <w:tab/>
      </w:r>
    </w:p>
    <w:p w14:paraId="4FF90010" w14:textId="77777777" w:rsidR="00121CED" w:rsidRPr="00F13DAA" w:rsidRDefault="00121CED" w:rsidP="00121CED">
      <w:pPr>
        <w:pStyle w:val="a8"/>
        <w:ind w:firstLine="708"/>
      </w:pPr>
      <w:r w:rsidRPr="00F13DAA">
        <w:t xml:space="preserve">Камера представляет собой полый цилиндр, с толщиной стенки </w:t>
      </w:r>
      <w:r w:rsidRPr="00F13DAA">
        <w:rPr>
          <w:position w:val="-12"/>
        </w:rPr>
        <w:object w:dxaOrig="405" w:dyaOrig="390" w14:anchorId="040437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21.75pt" o:ole="" o:allowoverlap="f">
            <v:imagedata r:id="rId12" o:title=""/>
          </v:shape>
          <o:OLEObject Type="Embed" ProgID="Equation.3" ShapeID="_x0000_i1025" DrawAspect="Content" ObjectID="_1684244205" r:id="rId13"/>
        </w:object>
      </w:r>
      <w:r w:rsidRPr="00F13DAA">
        <w:t>.</w:t>
      </w:r>
    </w:p>
    <w:p w14:paraId="1E843EFB" w14:textId="77777777" w:rsidR="00121CED" w:rsidRPr="00F13DAA" w:rsidRDefault="00121CED" w:rsidP="00121CED">
      <w:pPr>
        <w:pStyle w:val="a8"/>
        <w:ind w:firstLine="708"/>
      </w:pPr>
      <w:r w:rsidRPr="00F13DAA">
        <w:t>Цилиндрическая часть камеры испытывает от давления газов двуосное напряжённое состояние:</w:t>
      </w:r>
    </w:p>
    <w:p w14:paraId="5270DC81" w14:textId="77777777" w:rsidR="00121CED" w:rsidRDefault="00121CED" w:rsidP="00121CED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F13DAA">
        <w:rPr>
          <w:rFonts w:ascii="Times New Roman" w:eastAsia="Calibri" w:hAnsi="Times New Roman" w:cs="Times New Roman"/>
          <w:sz w:val="28"/>
          <w:szCs w:val="24"/>
        </w:rPr>
        <w:t>- напряжение в окружном направлении</w:t>
      </w:r>
    </w:p>
    <w:p w14:paraId="4EC818FA" w14:textId="77777777" w:rsidR="00121CED" w:rsidRPr="00F13DAA" w:rsidRDefault="00B51385" w:rsidP="00121CED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4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σ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θ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4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к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δ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н</m:t>
                  </m:r>
                </m:sub>
              </m:sSub>
            </m:den>
          </m:f>
        </m:oMath>
      </m:oMathPara>
    </w:p>
    <w:p w14:paraId="6D732009" w14:textId="77777777" w:rsidR="00121CED" w:rsidRDefault="00121CED" w:rsidP="00121CED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F13DAA">
        <w:rPr>
          <w:rFonts w:ascii="Times New Roman" w:eastAsia="Calibri" w:hAnsi="Times New Roman" w:cs="Times New Roman"/>
          <w:sz w:val="28"/>
          <w:szCs w:val="24"/>
        </w:rPr>
        <w:t>- напряжение в осевом направлении.</w:t>
      </w:r>
    </w:p>
    <w:p w14:paraId="74A0E4B7" w14:textId="77777777" w:rsidR="00121CED" w:rsidRPr="00F13DAA" w:rsidRDefault="00B51385" w:rsidP="00121CED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4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σ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ϕ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4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к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δ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н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∙2</m:t>
              </m:r>
            </m:den>
          </m:f>
        </m:oMath>
      </m:oMathPara>
    </w:p>
    <w:p w14:paraId="5B732C9A" w14:textId="77777777" w:rsidR="00121CED" w:rsidRPr="00F13DAA" w:rsidRDefault="00121CED" w:rsidP="00121CED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4"/>
        </w:rPr>
      </w:pPr>
    </w:p>
    <w:p w14:paraId="6C82EDFA" w14:textId="77777777" w:rsidR="00121CED" w:rsidRPr="00F13DAA" w:rsidRDefault="00121CED" w:rsidP="00121CED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F13DAA">
        <w:rPr>
          <w:rFonts w:ascii="Times New Roman" w:eastAsia="Calibri" w:hAnsi="Times New Roman" w:cs="Times New Roman"/>
          <w:sz w:val="28"/>
          <w:szCs w:val="24"/>
        </w:rPr>
        <w:t xml:space="preserve">Из сравнения формул видим, что </w:t>
      </w:r>
      <w:r>
        <w:rPr>
          <w:rFonts w:ascii="Times New Roman" w:eastAsia="Calibri" w:hAnsi="Times New Roman" w:cs="Times New Roman"/>
          <w:sz w:val="28"/>
          <w:szCs w:val="24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4"/>
              </w:rPr>
              <m:t>σ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4"/>
              </w:rPr>
              <m:t>θ</m:t>
            </m:r>
          </m:sub>
        </m:sSub>
        <m:r>
          <w:rPr>
            <w:rFonts w:ascii="Cambria Math" w:eastAsia="Calibri" w:hAnsi="Cambria Math" w:cs="Times New Roman"/>
            <w:sz w:val="28"/>
            <w:szCs w:val="24"/>
          </w:rPr>
          <m:t>=2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4"/>
              </w:rPr>
              <m:t>σ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4"/>
              </w:rPr>
              <m:t>ϕ</m:t>
            </m:r>
          </m:sub>
        </m:sSub>
      </m:oMath>
      <w:r w:rsidRPr="00F13DAA">
        <w:rPr>
          <w:rFonts w:ascii="Times New Roman" w:eastAsia="Calibri" w:hAnsi="Times New Roman" w:cs="Times New Roman"/>
          <w:sz w:val="28"/>
          <w:szCs w:val="24"/>
        </w:rPr>
        <w:t>.</w:t>
      </w:r>
    </w:p>
    <w:p w14:paraId="75F08E72" w14:textId="77777777" w:rsidR="00121CED" w:rsidRPr="00F13DAA" w:rsidRDefault="00121CED" w:rsidP="00121CED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F13DAA">
        <w:rPr>
          <w:rFonts w:ascii="Times New Roman" w:eastAsia="Calibri" w:hAnsi="Times New Roman" w:cs="Times New Roman"/>
          <w:sz w:val="28"/>
          <w:szCs w:val="24"/>
        </w:rPr>
        <w:t xml:space="preserve">Число сочетаний между значениями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4"/>
              </w:rPr>
              <m:t>σ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4"/>
              </w:rPr>
              <m:t>θ</m:t>
            </m:r>
          </m:sub>
        </m:sSub>
      </m:oMath>
      <w:r w:rsidRPr="00F13DAA">
        <w:rPr>
          <w:rFonts w:ascii="Times New Roman" w:eastAsia="Calibri" w:hAnsi="Times New Roman" w:cs="Times New Roman"/>
          <w:sz w:val="28"/>
          <w:szCs w:val="24"/>
        </w:rPr>
        <w:t xml:space="preserve"> и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4"/>
              </w:rPr>
              <m:t>σ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4"/>
              </w:rPr>
              <m:t>ϕ</m:t>
            </m:r>
          </m:sub>
        </m:sSub>
      </m:oMath>
      <w:r w:rsidRPr="00F13DAA">
        <w:rPr>
          <w:rFonts w:ascii="Times New Roman" w:eastAsia="Calibri" w:hAnsi="Times New Roman" w:cs="Times New Roman"/>
          <w:sz w:val="28"/>
          <w:szCs w:val="24"/>
        </w:rPr>
        <w:t xml:space="preserve"> может быть бесчисленным множеством. Поэтому при наличии сложного напряжённого состояния используется теория эквивалентных напряжений, когда двуосное напряжённое состояние приводится к одноосному состоянию. Использование эквивалентных напряжений позволяет уменьшить количество экспериментальных данных и упростить оценку прочности рассчитываемых деталей, работающих при сложном напряжённом состоянии.</w:t>
      </w:r>
    </w:p>
    <w:p w14:paraId="2895AAB8" w14:textId="77777777" w:rsidR="00121CED" w:rsidRDefault="00121CED" w:rsidP="00121CED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F13DAA">
        <w:rPr>
          <w:rFonts w:ascii="Times New Roman" w:eastAsia="Calibri" w:hAnsi="Times New Roman" w:cs="Times New Roman"/>
          <w:sz w:val="28"/>
          <w:szCs w:val="24"/>
        </w:rPr>
        <w:t xml:space="preserve">Для оценки запаса прочности наружной стенки используем энергетическую теорию прочности, согласно которой </w:t>
      </w:r>
    </w:p>
    <w:p w14:paraId="10C31FB3" w14:textId="77777777" w:rsidR="00121CED" w:rsidRDefault="00B51385" w:rsidP="00121CED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4"/>
              </w:rPr>
              <m:t>σ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4"/>
              </w:rPr>
              <m:t>э</m:t>
            </m:r>
          </m:sub>
        </m:sSub>
        <m:r>
          <w:rPr>
            <w:rFonts w:ascii="Cambria Math" w:eastAsia="Calibri" w:hAnsi="Cambria Math" w:cs="Times New Roman"/>
            <w:sz w:val="28"/>
            <w:szCs w:val="24"/>
          </w:rPr>
          <m:t>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8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4"/>
                      </w:rPr>
                      <m:t>σ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4"/>
                      </w:rPr>
                      <m:t>θ</m:t>
                    </m:r>
                  </m:sub>
                </m:sSub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4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sz w:val="28"/>
                <w:szCs w:val="24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4"/>
                      </w:rPr>
                      <m:t>σ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4"/>
                      </w:rPr>
                      <m:t>ϕ</m:t>
                    </m:r>
                  </m:sub>
                </m:sSub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4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sz w:val="28"/>
                <w:szCs w:val="24"/>
              </w:rPr>
              <m:t>-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4"/>
                  </w:rPr>
                  <m:t>σ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4"/>
                  </w:rPr>
                  <m:t>θ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4"/>
              </w:rPr>
              <m:t>∙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4"/>
                  </w:rPr>
                  <m:t>σ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4"/>
                  </w:rPr>
                  <m:t>ϕ</m:t>
                </m:r>
              </m:sub>
            </m:sSub>
          </m:e>
        </m:rad>
      </m:oMath>
      <w:r w:rsidR="00121CED" w:rsidRPr="00F13DAA">
        <w:rPr>
          <w:rFonts w:ascii="Times New Roman" w:eastAsia="Calibri" w:hAnsi="Times New Roman" w:cs="Times New Roman"/>
          <w:sz w:val="28"/>
          <w:szCs w:val="24"/>
        </w:rPr>
        <w:t>;</w:t>
      </w:r>
    </w:p>
    <w:p w14:paraId="28A3DB1D" w14:textId="77777777" w:rsidR="00121CED" w:rsidRPr="004950BE" w:rsidRDefault="00B51385" w:rsidP="00121CED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σ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э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4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4"/>
                                </w:rPr>
                                <m:t>к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4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4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4"/>
                                </w:rPr>
                                <m:t>к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4"/>
                                </w:rPr>
                                <m:t>δ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4"/>
                                </w:rPr>
                                <m:t>н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4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4"/>
                                </w:rPr>
                                <m:t>к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4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4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4"/>
                                </w:rPr>
                                <m:t>к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4"/>
                                </w:rPr>
                                <m:t>δ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4"/>
                                </w:rPr>
                                <m:t>н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4"/>
                            </w:rPr>
                            <m:t>∙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4"/>
                        </w:rPr>
                        <m:t>к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4"/>
                        </w:rPr>
                        <m:t>к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4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4"/>
                        </w:rPr>
                        <m:t>н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4"/>
                        </w:rPr>
                        <m:t>к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4"/>
                        </w:rPr>
                        <m:t>к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4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4"/>
                        </w:rPr>
                        <m:t>н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∙2</m:t>
                  </m:r>
                </m:den>
              </m:f>
            </m:e>
          </m:rad>
          <m:r>
            <w:rPr>
              <w:rFonts w:ascii="Cambria Math" w:eastAsia="Calibri" w:hAnsi="Cambria Math" w:cs="Times New Roman"/>
              <w:sz w:val="28"/>
              <w:szCs w:val="24"/>
            </w:rPr>
            <m:t>=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4"/>
            </w:rPr>
            <w:br/>
          </m:r>
        </m:oMath>
        <m:oMath>
          <m:r>
            <w:rPr>
              <w:rFonts w:ascii="Cambria Math" w:eastAsia="Calibri" w:hAnsi="Cambria Math" w:cs="Times New Roman"/>
              <w:sz w:val="28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4"/>
                </w:rPr>
              </m:ctrlPr>
            </m:radPr>
            <m:deg/>
            <m:e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0,75</m:t>
              </m:r>
            </m:e>
          </m:rad>
          <m:r>
            <w:rPr>
              <w:rFonts w:ascii="Cambria Math" w:eastAsia="Calibri" w:hAnsi="Cambria Math" w:cs="Times New Roman"/>
              <w:sz w:val="28"/>
              <w:szCs w:val="24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к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δ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н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4"/>
            </w:rPr>
            <m:t>=0,87∙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к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δ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н</m:t>
                  </m:r>
                </m:sub>
              </m:sSub>
            </m:den>
          </m:f>
        </m:oMath>
      </m:oMathPara>
    </w:p>
    <w:p w14:paraId="3119AD25" w14:textId="77777777" w:rsidR="00121CED" w:rsidRPr="00F13DAA" w:rsidRDefault="00121CED" w:rsidP="00121CED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4"/>
        </w:rPr>
      </w:pPr>
      <w:r w:rsidRPr="00F13DAA">
        <w:rPr>
          <w:rFonts w:ascii="Times New Roman" w:eastAsia="Calibri" w:hAnsi="Times New Roman" w:cs="Times New Roman"/>
          <w:position w:val="-12"/>
          <w:sz w:val="28"/>
          <w:szCs w:val="24"/>
        </w:rPr>
        <w:object w:dxaOrig="900" w:dyaOrig="380" w14:anchorId="30D941E4">
          <v:shape id="_x0000_i1026" type="#_x0000_t75" style="width:44.25pt;height:21.75pt" o:ole="">
            <v:imagedata r:id="rId14" o:title=""/>
          </v:shape>
          <o:OLEObject Type="Embed" ProgID="Equation.DSMT4" ShapeID="_x0000_i1026" DrawAspect="Content" ObjectID="_1684244206" r:id="rId15"/>
        </w:object>
      </w:r>
    </w:p>
    <w:p w14:paraId="41143477" w14:textId="77777777" w:rsidR="00121CED" w:rsidRPr="00F13DAA" w:rsidRDefault="00121CED" w:rsidP="00121CED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F13DAA">
        <w:rPr>
          <w:rFonts w:ascii="Times New Roman" w:eastAsia="Calibri" w:hAnsi="Times New Roman" w:cs="Times New Roman"/>
          <w:sz w:val="28"/>
          <w:szCs w:val="24"/>
        </w:rPr>
        <w:t>В связи с этим можно оценить толщину наружной стенки только по напряжениям в окружном направлении, то есть оболочка камеры может рассматриваться с одноосным напряжением.</w:t>
      </w:r>
    </w:p>
    <w:p w14:paraId="3F2D92C5" w14:textId="77777777" w:rsidR="00121CED" w:rsidRPr="00F13DAA" w:rsidRDefault="00121CED" w:rsidP="00121CED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F13DAA">
        <w:rPr>
          <w:rFonts w:ascii="Times New Roman" w:eastAsia="Calibri" w:hAnsi="Times New Roman" w:cs="Times New Roman"/>
          <w:sz w:val="28"/>
          <w:szCs w:val="24"/>
        </w:rPr>
        <w:t>Поэтому толщина стенки определяется по следующей формуле</w:t>
      </w:r>
    </w:p>
    <w:p w14:paraId="52646BBA" w14:textId="77777777" w:rsidR="00121CED" w:rsidRPr="00F13DAA" w:rsidRDefault="00B51385" w:rsidP="00121CED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4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δ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н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4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з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4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в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4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к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  <w:lang w:val="en-US"/>
                    </w:rPr>
                    <m:t>max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2∙</m:t>
              </m:r>
              <m:r>
                <w:rPr>
                  <w:rFonts w:ascii="Cambria Math" w:eastAsia="Calibri" w:hAnsi="Cambria Math" w:cs="Times New Roman"/>
                  <w:sz w:val="28"/>
                  <w:szCs w:val="24"/>
                  <w:lang w:val="en-US"/>
                </w:rPr>
                <m:t>[σ]</m:t>
              </m:r>
            </m:den>
          </m:f>
        </m:oMath>
      </m:oMathPara>
    </w:p>
    <w:p w14:paraId="7185A871" w14:textId="77777777" w:rsidR="00121CED" w:rsidRPr="00F13DAA" w:rsidRDefault="00121CED" w:rsidP="00121CED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F13DAA">
        <w:rPr>
          <w:rFonts w:ascii="Times New Roman" w:eastAsia="Calibri" w:hAnsi="Times New Roman" w:cs="Times New Roman"/>
          <w:sz w:val="28"/>
          <w:szCs w:val="24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4"/>
                <w:lang w:val="en-US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4"/>
              </w:rPr>
              <m:t>з</m:t>
            </m:r>
          </m:sub>
        </m:sSub>
        <m:r>
          <w:rPr>
            <w:rFonts w:ascii="Cambria Math" w:eastAsia="Calibri" w:hAnsi="Cambria Math" w:cs="Times New Roman"/>
            <w:sz w:val="28"/>
            <w:szCs w:val="24"/>
          </w:rPr>
          <m:t>=1,3</m:t>
        </m:r>
      </m:oMath>
      <w:r w:rsidRPr="00F13DAA">
        <w:rPr>
          <w:rFonts w:ascii="Times New Roman" w:eastAsia="Calibri" w:hAnsi="Times New Roman" w:cs="Times New Roman"/>
          <w:sz w:val="28"/>
          <w:szCs w:val="24"/>
        </w:rPr>
        <w:t xml:space="preserve"> - коэффициент запаса прочности,</w:t>
      </w:r>
    </w:p>
    <w:p w14:paraId="2F9BEA24" w14:textId="261CB2E2" w:rsidR="00121CED" w:rsidRPr="00F13DAA" w:rsidRDefault="00B51385" w:rsidP="00121CED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4"/>
                <w:lang w:val="en-US"/>
              </w:rPr>
              <m:t>d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4"/>
              </w:rPr>
              <m:t>в</m:t>
            </m:r>
          </m:sub>
        </m:sSub>
        <m:r>
          <w:rPr>
            <w:rFonts w:ascii="Cambria Math" w:eastAsia="Calibri" w:hAnsi="Cambria Math" w:cs="Times New Roman"/>
            <w:sz w:val="28"/>
            <w:szCs w:val="24"/>
          </w:rPr>
          <m:t>=650</m:t>
        </m:r>
      </m:oMath>
      <w:r w:rsidR="00121CED">
        <w:rPr>
          <w:rFonts w:ascii="Times New Roman" w:eastAsia="Calibri" w:hAnsi="Times New Roman" w:cs="Times New Roman"/>
          <w:sz w:val="28"/>
          <w:szCs w:val="24"/>
        </w:rPr>
        <w:t xml:space="preserve"> мм</w:t>
      </w:r>
      <w:r w:rsidR="00121CED" w:rsidRPr="00E71727">
        <w:rPr>
          <w:rFonts w:ascii="Times New Roman" w:eastAsia="Calibri" w:hAnsi="Times New Roman" w:cs="Times New Roman"/>
          <w:sz w:val="28"/>
          <w:szCs w:val="24"/>
        </w:rPr>
        <w:t xml:space="preserve">- </w:t>
      </w:r>
      <w:r w:rsidR="005006D6">
        <w:rPr>
          <w:rFonts w:ascii="Times New Roman" w:eastAsia="Calibri" w:hAnsi="Times New Roman" w:cs="Times New Roman"/>
          <w:sz w:val="28"/>
          <w:szCs w:val="24"/>
        </w:rPr>
        <w:t>внешний</w:t>
      </w:r>
      <w:r w:rsidR="00121CED" w:rsidRPr="00E71727">
        <w:rPr>
          <w:rFonts w:ascii="Times New Roman" w:eastAsia="Calibri" w:hAnsi="Times New Roman" w:cs="Times New Roman"/>
          <w:sz w:val="28"/>
          <w:szCs w:val="24"/>
        </w:rPr>
        <w:t xml:space="preserve"> диаметр камеры сгорания,</w:t>
      </w:r>
    </w:p>
    <w:p w14:paraId="0B7240EC" w14:textId="0CE08219" w:rsidR="00121CED" w:rsidRPr="00F13DAA" w:rsidRDefault="00B51385" w:rsidP="00121CED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4"/>
              </w:rPr>
              <m:t>к</m:t>
            </m:r>
            <m:r>
              <w:rPr>
                <w:rFonts w:ascii="Cambria Math" w:eastAsia="Calibri" w:hAnsi="Cambria Math" w:cs="Times New Roman"/>
                <w:sz w:val="28"/>
                <w:szCs w:val="24"/>
                <w:lang w:val="en-US"/>
              </w:rPr>
              <m:t>max</m:t>
            </m:r>
          </m:sub>
        </m:sSub>
        <m:r>
          <w:rPr>
            <w:rFonts w:ascii="Cambria Math" w:eastAsia="Calibri" w:hAnsi="Cambria Math" w:cs="Times New Roman"/>
            <w:sz w:val="28"/>
            <w:szCs w:val="24"/>
          </w:rPr>
          <m:t>=14,06</m:t>
        </m:r>
      </m:oMath>
      <w:r w:rsidR="00121CED" w:rsidRPr="00F13DAA">
        <w:rPr>
          <w:rFonts w:ascii="Times New Roman" w:eastAsia="Calibri" w:hAnsi="Times New Roman" w:cs="Times New Roman"/>
          <w:sz w:val="28"/>
          <w:szCs w:val="24"/>
        </w:rPr>
        <w:t xml:space="preserve"> -</w:t>
      </w:r>
      <w:r w:rsidR="00121CED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="00121CED" w:rsidRPr="00F13DAA">
        <w:rPr>
          <w:rFonts w:ascii="Times New Roman" w:eastAsia="Calibri" w:hAnsi="Times New Roman" w:cs="Times New Roman"/>
          <w:sz w:val="28"/>
          <w:szCs w:val="24"/>
        </w:rPr>
        <w:t xml:space="preserve">максимальное давление в </w:t>
      </w:r>
    </w:p>
    <w:p w14:paraId="32CC0463" w14:textId="77777777" w:rsidR="00121CED" w:rsidRPr="00F13DAA" w:rsidRDefault="00121CED" w:rsidP="00121CED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F13DAA">
        <w:rPr>
          <w:rFonts w:ascii="Times New Roman" w:eastAsia="Calibri" w:hAnsi="Times New Roman" w:cs="Times New Roman"/>
          <w:sz w:val="28"/>
          <w:szCs w:val="24"/>
        </w:rPr>
        <w:t>Тогда толщина стенки камеры:</w:t>
      </w:r>
    </w:p>
    <w:p w14:paraId="57D11830" w14:textId="36140650" w:rsidR="00121CED" w:rsidRPr="00F13DAA" w:rsidRDefault="00B51385" w:rsidP="00121CED">
      <w:pPr>
        <w:spacing w:after="0" w:line="360" w:lineRule="auto"/>
        <w:jc w:val="both"/>
        <w:rPr>
          <w:rFonts w:ascii="Times New Roman" w:eastAsia="Calibri" w:hAnsi="Times New Roman" w:cs="Times New Roman"/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δ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ст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4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з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в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kmax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2∙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4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  <m:t>σ</m:t>
                  </m:r>
                </m:e>
              </m:d>
            </m:den>
          </m:f>
          <m:r>
            <w:rPr>
              <w:rFonts w:ascii="Cambria Math" w:eastAsia="Calibri" w:hAnsi="Cambria Math" w:cs="Times New Roman"/>
              <w:sz w:val="28"/>
              <w:szCs w:val="24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4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1,3∙0</m:t>
              </m:r>
              <m:r>
                <w:rPr>
                  <w:rFonts w:ascii="Cambria Math" w:eastAsia="Calibri" w:hAnsi="Cambria Math" w:cs="Times New Roman"/>
                  <w:sz w:val="28"/>
                  <w:szCs w:val="24"/>
                  <w:lang w:val="en-US"/>
                </w:rPr>
                <m:t>,65</m:t>
              </m:r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∙14,06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>2∙1000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4"/>
            </w:rPr>
            <m:t>=2,97 мм</m:t>
          </m:r>
        </m:oMath>
      </m:oMathPara>
    </w:p>
    <w:p w14:paraId="2888A291" w14:textId="2B1663A8" w:rsidR="00121CED" w:rsidRPr="004950BE" w:rsidRDefault="00121CED" w:rsidP="005E02C2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F13DAA">
        <w:rPr>
          <w:rFonts w:ascii="Times New Roman" w:eastAsia="Calibri" w:hAnsi="Times New Roman" w:cs="Times New Roman"/>
          <w:sz w:val="28"/>
          <w:szCs w:val="24"/>
        </w:rPr>
        <w:t>Таким образом, получили толщину стенки камеры, исходя из условия об</w:t>
      </w:r>
      <w:r w:rsidR="005006D6">
        <w:rPr>
          <w:rFonts w:ascii="Times New Roman" w:eastAsia="Calibri" w:hAnsi="Times New Roman" w:cs="Times New Roman"/>
          <w:sz w:val="28"/>
          <w:szCs w:val="24"/>
        </w:rPr>
        <w:t>еспечения прочности, принимаем 3</w:t>
      </w:r>
      <w:r w:rsidRPr="00F13DAA">
        <w:rPr>
          <w:rFonts w:ascii="Times New Roman" w:eastAsia="Calibri" w:hAnsi="Times New Roman" w:cs="Times New Roman"/>
          <w:sz w:val="28"/>
          <w:szCs w:val="24"/>
        </w:rPr>
        <w:t xml:space="preserve"> мм</w:t>
      </w:r>
    </w:p>
    <w:p w14:paraId="1CD14F32" w14:textId="3DF15194" w:rsidR="00121CED" w:rsidRDefault="00121CED" w:rsidP="005E02C2">
      <w:pPr>
        <w:pStyle w:val="afffe"/>
        <w:numPr>
          <w:ilvl w:val="1"/>
          <w:numId w:val="10"/>
        </w:numPr>
      </w:pPr>
      <w:r>
        <w:t>Расчет разъемных соединений</w:t>
      </w:r>
    </w:p>
    <w:p w14:paraId="24D805AF" w14:textId="77777777" w:rsidR="00121CED" w:rsidRPr="006F358F" w:rsidRDefault="00121CED" w:rsidP="00121CED">
      <w:pPr>
        <w:pStyle w:val="a8"/>
      </w:pPr>
      <w:r>
        <w:tab/>
        <w:t xml:space="preserve">Для монтажа </w:t>
      </w:r>
      <w:proofErr w:type="spellStart"/>
      <w:r>
        <w:t>воспламенительного</w:t>
      </w:r>
      <w:proofErr w:type="spellEnd"/>
      <w:r>
        <w:t xml:space="preserve"> устройства и соплового блока на данной конструкции используется болтовое соединение. Расчет проводится с целью определения основных размеров соединительных элементов. </w:t>
      </w:r>
      <w:r w:rsidRPr="006F358F">
        <w:t>Исходными данными для расчета являются:</w:t>
      </w:r>
    </w:p>
    <w:p w14:paraId="0E5EE038" w14:textId="3150435B" w:rsidR="00121CED" w:rsidRPr="006F358F" w:rsidRDefault="00121CED" w:rsidP="00121CED">
      <w:pPr>
        <w:pStyle w:val="a8"/>
        <w:numPr>
          <w:ilvl w:val="0"/>
          <w:numId w:val="33"/>
        </w:numPr>
      </w:pPr>
      <w:r>
        <w:t>М</w:t>
      </w:r>
      <w:r w:rsidRPr="006F358F">
        <w:t xml:space="preserve">аксимальное давление в </w:t>
      </w:r>
      <w:r>
        <w:t>КС</w:t>
      </w:r>
      <w:r w:rsidRPr="006F358F">
        <w:t xml:space="preserve"> –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  <m:sup>
            <m:r>
              <w:rPr>
                <w:rFonts w:ascii="Cambria Math" w:hAnsi="Cambria Math"/>
              </w:rPr>
              <m:t>max</m:t>
            </m:r>
          </m:sup>
        </m:sSubSup>
        <m:r>
          <m:rPr>
            <m:sty m:val="p"/>
          </m:rPr>
          <w:rPr>
            <w:rFonts w:ascii="Cambria Math" w:hAnsi="Cambria Math"/>
          </w:rPr>
          <m:t>=14,06 МПа;</m:t>
        </m:r>
      </m:oMath>
    </w:p>
    <w:p w14:paraId="68CC8F6B" w14:textId="77777777" w:rsidR="00121CED" w:rsidRPr="006F358F" w:rsidRDefault="00121CED" w:rsidP="00121CED">
      <w:pPr>
        <w:pStyle w:val="a8"/>
        <w:numPr>
          <w:ilvl w:val="0"/>
          <w:numId w:val="33"/>
        </w:numPr>
      </w:pPr>
      <w:r>
        <w:t>М</w:t>
      </w:r>
      <w:r w:rsidRPr="006F358F">
        <w:t xml:space="preserve">атериал </w:t>
      </w:r>
      <w:r>
        <w:t>болта</w:t>
      </w:r>
      <w:r w:rsidRPr="006F358F">
        <w:t xml:space="preserve"> – сталь </w:t>
      </w:r>
      <w:r>
        <w:t>40ХН</w:t>
      </w:r>
      <w:r w:rsidRPr="006F358F">
        <w:t>;</w:t>
      </w:r>
    </w:p>
    <w:p w14:paraId="0AA6FC3A" w14:textId="77777777" w:rsidR="00121CED" w:rsidRPr="006F358F" w:rsidRDefault="00121CED" w:rsidP="00121CED">
      <w:pPr>
        <w:pStyle w:val="a8"/>
        <w:numPr>
          <w:ilvl w:val="0"/>
          <w:numId w:val="33"/>
        </w:numPr>
      </w:pPr>
      <w:r>
        <w:t>П</w:t>
      </w:r>
      <w:r w:rsidRPr="006F358F">
        <w:t xml:space="preserve">редел прочности –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в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685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p>
        </m:sSup>
        <m:r>
          <m:rPr>
            <m:sty m:val="p"/>
          </m:rPr>
          <w:rPr>
            <w:rFonts w:ascii="Cambria Math" w:hAnsi="Cambria Math"/>
          </w:rPr>
          <m:t>Па;</m:t>
        </m:r>
      </m:oMath>
    </w:p>
    <w:p w14:paraId="4326F651" w14:textId="77777777" w:rsidR="00121CED" w:rsidRPr="006F358F" w:rsidRDefault="00121CED" w:rsidP="00121CED">
      <w:pPr>
        <w:pStyle w:val="a8"/>
        <w:numPr>
          <w:ilvl w:val="0"/>
          <w:numId w:val="33"/>
        </w:numPr>
      </w:pPr>
      <w:r>
        <w:t>Р</w:t>
      </w:r>
      <w:r w:rsidRPr="006F358F">
        <w:t xml:space="preserve">адиус установки </w:t>
      </w:r>
      <w:r>
        <w:t>болтов</w:t>
      </w:r>
      <w:r w:rsidRPr="006F358F">
        <w:t xml:space="preserve"> на переднем днищ</w:t>
      </w:r>
      <w:r>
        <w:t>е</w:t>
      </w:r>
      <w:r>
        <w:br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у пд</m:t>
            </m:r>
          </m:sub>
        </m:sSub>
        <m:r>
          <m:rPr>
            <m:sty m:val="p"/>
          </m:rPr>
          <w:rPr>
            <w:rFonts w:ascii="Cambria Math" w:hAnsi="Cambria Math"/>
          </w:rPr>
          <m:t>=0,1025 м</m:t>
        </m:r>
      </m:oMath>
      <w:r>
        <w:rPr>
          <w:rFonts w:eastAsiaTheme="minorEastAsia"/>
        </w:rPr>
        <w:t>;</w:t>
      </w:r>
    </w:p>
    <w:p w14:paraId="48C45293" w14:textId="77777777" w:rsidR="00121CED" w:rsidRPr="006F358F" w:rsidRDefault="00121CED" w:rsidP="00121CED">
      <w:pPr>
        <w:pStyle w:val="a8"/>
        <w:numPr>
          <w:ilvl w:val="0"/>
          <w:numId w:val="33"/>
        </w:numPr>
      </w:pPr>
      <w:r>
        <w:t>Р</w:t>
      </w:r>
      <w:r w:rsidRPr="006F358F">
        <w:t xml:space="preserve">адиус установки </w:t>
      </w:r>
      <w:r>
        <w:t>болтов</w:t>
      </w:r>
      <w:r w:rsidRPr="006F358F">
        <w:t xml:space="preserve"> на заднем днище</w:t>
      </w:r>
      <w:r>
        <w:br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у сб</m:t>
            </m:r>
          </m:sub>
        </m:sSub>
        <m:r>
          <m:rPr>
            <m:sty m:val="p"/>
          </m:rPr>
          <w:rPr>
            <w:rFonts w:ascii="Cambria Math" w:hAnsi="Cambria Math"/>
          </w:rPr>
          <m:t>=0,3</m:t>
        </m:r>
        <m:r>
          <w:rPr>
            <w:rFonts w:ascii="Cambria Math" w:hAnsi="Cambria Math"/>
          </w:rPr>
          <m:t>115</m:t>
        </m:r>
        <m:r>
          <m:rPr>
            <m:sty m:val="p"/>
          </m:rPr>
          <w:rPr>
            <w:rFonts w:ascii="Cambria Math" w:hAnsi="Cambria Math"/>
          </w:rPr>
          <m:t>м</m:t>
        </m:r>
      </m:oMath>
      <w:r w:rsidRPr="005E4AA0">
        <w:rPr>
          <w:rFonts w:eastAsiaTheme="minorEastAsia"/>
        </w:rPr>
        <w:t>;</w:t>
      </w:r>
    </w:p>
    <w:p w14:paraId="2EA0A061" w14:textId="77777777" w:rsidR="00121CED" w:rsidRPr="006F358F" w:rsidRDefault="00121CED" w:rsidP="00121CED">
      <w:pPr>
        <w:pStyle w:val="a8"/>
        <w:numPr>
          <w:ilvl w:val="0"/>
          <w:numId w:val="33"/>
        </w:numPr>
        <w:rPr>
          <w:rFonts w:ascii="Cambria Math" w:hAnsi="Cambria Math"/>
        </w:rPr>
      </w:pPr>
      <w:r w:rsidRPr="006F358F">
        <w:t xml:space="preserve">Наружный диаметр резьбы </w:t>
      </w:r>
      <w:r>
        <w:t>болтов</w:t>
      </w:r>
      <w:r w:rsidRPr="006F358F">
        <w:t xml:space="preserve">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12 мм;</m:t>
        </m:r>
      </m:oMath>
    </w:p>
    <w:p w14:paraId="63356DF2" w14:textId="77777777" w:rsidR="00121CED" w:rsidRDefault="00121CED" w:rsidP="00607F36">
      <w:pPr>
        <w:pStyle w:val="a8"/>
        <w:ind w:firstLine="360"/>
      </w:pPr>
      <w:r w:rsidRPr="006F358F">
        <w:t xml:space="preserve">Усилие, раскрывающее соединение: </w:t>
      </w: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1"/>
        <w:gridCol w:w="8221"/>
        <w:gridCol w:w="717"/>
      </w:tblGrid>
      <w:tr w:rsidR="00121CED" w:rsidRPr="00934220" w14:paraId="2614201F" w14:textId="77777777" w:rsidTr="008878EC">
        <w:trPr>
          <w:trHeight w:val="840"/>
          <w:jc w:val="center"/>
        </w:trPr>
        <w:tc>
          <w:tcPr>
            <w:tcW w:w="701" w:type="dxa"/>
            <w:vAlign w:val="center"/>
          </w:tcPr>
          <w:p w14:paraId="13C7CC69" w14:textId="77777777" w:rsidR="00121CED" w:rsidRPr="00934220" w:rsidRDefault="00121CED" w:rsidP="008878EC">
            <w:pPr>
              <w:pStyle w:val="a8"/>
            </w:pPr>
          </w:p>
        </w:tc>
        <w:tc>
          <w:tcPr>
            <w:tcW w:w="8221" w:type="dxa"/>
            <w:vAlign w:val="center"/>
          </w:tcPr>
          <w:p w14:paraId="72F99668" w14:textId="77777777" w:rsidR="00121CED" w:rsidRPr="005E4AA0" w:rsidRDefault="00B51385" w:rsidP="008878EC">
            <w:pPr>
              <w:pStyle w:val="a8"/>
              <w:rPr>
                <w:rFonts w:ascii="Times Newer Roman" w:eastAsiaTheme="minorEastAsia" w:hAnsi="Times Newer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π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у</m:t>
                            </m:r>
                          </m:sub>
                        </m:sSub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∙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к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Cs w:val="28"/>
                          </w:rPr>
                          <m:t>max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z</m:t>
                    </m:r>
                  </m:den>
                </m:f>
              </m:oMath>
            </m:oMathPara>
          </w:p>
        </w:tc>
        <w:tc>
          <w:tcPr>
            <w:tcW w:w="717" w:type="dxa"/>
            <w:vAlign w:val="center"/>
          </w:tcPr>
          <w:p w14:paraId="6C0C11CF" w14:textId="77777777" w:rsidR="00121CED" w:rsidRPr="00934220" w:rsidRDefault="00121CED" w:rsidP="008878EC">
            <w:pPr>
              <w:pStyle w:val="a8"/>
            </w:pPr>
          </w:p>
        </w:tc>
      </w:tr>
    </w:tbl>
    <w:p w14:paraId="6D210AB8" w14:textId="77777777" w:rsidR="00121CED" w:rsidRDefault="00121CED" w:rsidP="00607F36">
      <w:pPr>
        <w:pStyle w:val="a8"/>
        <w:ind w:firstLine="708"/>
      </w:pPr>
      <w:r w:rsidRPr="006F358F">
        <w:t xml:space="preserve">Сила затяжки из условия </w:t>
      </w:r>
      <w:proofErr w:type="spellStart"/>
      <w:r w:rsidRPr="006F358F">
        <w:t>нераскрытия</w:t>
      </w:r>
      <w:proofErr w:type="spellEnd"/>
      <w:r w:rsidRPr="006F358F">
        <w:t xml:space="preserve"> стыка:</w:t>
      </w: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1"/>
        <w:gridCol w:w="8221"/>
        <w:gridCol w:w="717"/>
      </w:tblGrid>
      <w:tr w:rsidR="00121CED" w:rsidRPr="00934220" w14:paraId="3DCA2857" w14:textId="77777777" w:rsidTr="008878EC">
        <w:trPr>
          <w:trHeight w:val="840"/>
          <w:jc w:val="center"/>
        </w:trPr>
        <w:tc>
          <w:tcPr>
            <w:tcW w:w="701" w:type="dxa"/>
            <w:vAlign w:val="center"/>
          </w:tcPr>
          <w:p w14:paraId="27A51D4C" w14:textId="77777777" w:rsidR="00121CED" w:rsidRPr="00934220" w:rsidRDefault="00121CED" w:rsidP="008878EC">
            <w:pPr>
              <w:pStyle w:val="a8"/>
            </w:pPr>
          </w:p>
        </w:tc>
        <w:tc>
          <w:tcPr>
            <w:tcW w:w="8221" w:type="dxa"/>
            <w:vAlign w:val="center"/>
          </w:tcPr>
          <w:p w14:paraId="0461A82E" w14:textId="77777777" w:rsidR="00121CED" w:rsidRPr="005E4AA0" w:rsidRDefault="00B51385" w:rsidP="008878EC">
            <w:pPr>
              <w:pStyle w:val="a8"/>
              <w:rPr>
                <w:rFonts w:ascii="Times Newer Roman" w:eastAsiaTheme="minorEastAsia" w:hAnsi="Times Newer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за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н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1-χ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z</m:t>
                    </m:r>
                  </m:den>
                </m:f>
              </m:oMath>
            </m:oMathPara>
          </w:p>
        </w:tc>
        <w:tc>
          <w:tcPr>
            <w:tcW w:w="717" w:type="dxa"/>
            <w:vAlign w:val="center"/>
          </w:tcPr>
          <w:p w14:paraId="317DAFB3" w14:textId="77777777" w:rsidR="00121CED" w:rsidRPr="00934220" w:rsidRDefault="00121CED" w:rsidP="008878EC">
            <w:pPr>
              <w:pStyle w:val="a8"/>
            </w:pPr>
          </w:p>
        </w:tc>
      </w:tr>
    </w:tbl>
    <w:p w14:paraId="0F7A61EF" w14:textId="77777777" w:rsidR="00121CED" w:rsidRPr="006F358F" w:rsidRDefault="00121CED" w:rsidP="00607F36">
      <w:pPr>
        <w:pStyle w:val="a8"/>
        <w:ind w:firstLine="708"/>
      </w:pPr>
      <w:r w:rsidRPr="006F358F">
        <w:t xml:space="preserve">Здес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</w:rPr>
          <m:t>=1,1</m:t>
        </m:r>
      </m:oMath>
      <w:r w:rsidRPr="006F358F">
        <w:t xml:space="preserve"> – коэффициент запаса нераскрытия стыка, </w:t>
      </w:r>
      <m:oMath>
        <m:r>
          <m:rPr>
            <m:sty m:val="p"/>
          </m:rPr>
          <w:rPr>
            <w:rFonts w:ascii="Cambria Math" w:hAnsi="Cambria Math"/>
          </w:rPr>
          <m:t>χ</m:t>
        </m:r>
      </m:oMath>
      <w:r>
        <w:rPr>
          <w:rFonts w:eastAsiaTheme="minorEastAsia"/>
        </w:rPr>
        <w:t xml:space="preserve"> </w:t>
      </w:r>
      <w:r w:rsidRPr="006F358F">
        <w:t xml:space="preserve">– коэффициент основной нагрузки, который при установке жестких уплотнительных прокладок может быть принят из диапазона </w:t>
      </w:r>
      <m:oMath>
        <m:r>
          <m:rPr>
            <m:sty m:val="p"/>
          </m:rPr>
          <w:rPr>
            <w:rFonts w:ascii="Cambria Math" w:hAnsi="Cambria Math"/>
          </w:rPr>
          <m:t>0,2…0,3</m:t>
        </m:r>
      </m:oMath>
      <w:r w:rsidRPr="006F358F">
        <w:t xml:space="preserve">, а при использовании мягких – из диапазона </w:t>
      </w:r>
      <m:oMath>
        <m:r>
          <m:rPr>
            <m:sty m:val="p"/>
          </m:rPr>
          <w:rPr>
            <w:rFonts w:ascii="Cambria Math" w:hAnsi="Cambria Math"/>
          </w:rPr>
          <m:t>0,4…0,9</m:t>
        </m:r>
      </m:oMath>
      <w:r w:rsidRPr="006F358F">
        <w:t xml:space="preserve">. </w:t>
      </w:r>
    </w:p>
    <w:p w14:paraId="650BB682" w14:textId="77777777" w:rsidR="00121CED" w:rsidRDefault="00121CED" w:rsidP="00607F36">
      <w:pPr>
        <w:pStyle w:val="a8"/>
        <w:ind w:firstLine="708"/>
      </w:pPr>
      <w:r w:rsidRPr="006F358F">
        <w:t xml:space="preserve">Величина нагрузки </w:t>
      </w:r>
      <m:oMath>
        <m:r>
          <w:rPr>
            <w:rFonts w:ascii="Cambria Math" w:hAnsi="Cambria Math"/>
            <w:lang w:val="en-US"/>
          </w:rPr>
          <m:t>N</m:t>
        </m:r>
      </m:oMath>
      <w:r w:rsidRPr="006F358F">
        <w:t>, действующая</w:t>
      </w:r>
      <w:r>
        <w:t xml:space="preserve"> на один болт</w:t>
      </w:r>
      <w:r w:rsidRPr="006F358F">
        <w:t xml:space="preserve">, определяется усилием затяжки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ат</m:t>
            </m:r>
          </m:sub>
        </m:sSub>
      </m:oMath>
      <w:r w:rsidRPr="006F358F">
        <w:t xml:space="preserve"> и усили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sub>
        </m:sSub>
      </m:oMath>
      <w:r w:rsidRPr="006F358F">
        <w:t xml:space="preserve"> за счет силы, раскрывающей соединение: </w:t>
      </w: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1"/>
        <w:gridCol w:w="8221"/>
        <w:gridCol w:w="717"/>
      </w:tblGrid>
      <w:tr w:rsidR="00121CED" w:rsidRPr="00934220" w14:paraId="2759F46D" w14:textId="77777777" w:rsidTr="008878EC">
        <w:trPr>
          <w:trHeight w:val="840"/>
          <w:jc w:val="center"/>
        </w:trPr>
        <w:tc>
          <w:tcPr>
            <w:tcW w:w="701" w:type="dxa"/>
            <w:vAlign w:val="center"/>
          </w:tcPr>
          <w:p w14:paraId="0D658B45" w14:textId="77777777" w:rsidR="00121CED" w:rsidRPr="00934220" w:rsidRDefault="00121CED" w:rsidP="008878EC">
            <w:pPr>
              <w:pStyle w:val="a8"/>
            </w:pPr>
          </w:p>
        </w:tc>
        <w:tc>
          <w:tcPr>
            <w:tcW w:w="8221" w:type="dxa"/>
            <w:vAlign w:val="center"/>
          </w:tcPr>
          <w:p w14:paraId="0B9C9B14" w14:textId="77777777" w:rsidR="00121CED" w:rsidRPr="004717E1" w:rsidRDefault="00121CED" w:rsidP="008878EC">
            <w:pPr>
              <w:pStyle w:val="a8"/>
              <w:rPr>
                <w:rFonts w:ascii="Times Newer Roman" w:eastAsiaTheme="minorEastAsia" w:hAnsi="Times Newer Roman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за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р</m:t>
                    </m:r>
                  </m:sub>
                </m:sSub>
              </m:oMath>
            </m:oMathPara>
          </w:p>
        </w:tc>
        <w:tc>
          <w:tcPr>
            <w:tcW w:w="717" w:type="dxa"/>
            <w:vAlign w:val="center"/>
          </w:tcPr>
          <w:p w14:paraId="11F60CE9" w14:textId="77777777" w:rsidR="00121CED" w:rsidRPr="00934220" w:rsidRDefault="00121CED" w:rsidP="008878EC">
            <w:pPr>
              <w:pStyle w:val="a8"/>
            </w:pPr>
          </w:p>
        </w:tc>
      </w:tr>
    </w:tbl>
    <w:p w14:paraId="4102D2C3" w14:textId="2F4A679D" w:rsidR="00121CED" w:rsidRDefault="00121CED" w:rsidP="00607F36">
      <w:pPr>
        <w:pStyle w:val="a8"/>
        <w:ind w:firstLine="708"/>
      </w:pPr>
      <w:r w:rsidRPr="006F358F">
        <w:t xml:space="preserve">Напряжения, возникающие в </w:t>
      </w:r>
      <w:r w:rsidR="005006D6">
        <w:t>болте</w:t>
      </w:r>
      <w:r w:rsidRPr="006F358F">
        <w:t>, определяются по формуле:</w:t>
      </w:r>
    </w:p>
    <w:tbl>
      <w:tblPr>
        <w:tblStyle w:val="aff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1"/>
        <w:gridCol w:w="8221"/>
        <w:gridCol w:w="717"/>
      </w:tblGrid>
      <w:tr w:rsidR="00121CED" w:rsidRPr="00934220" w14:paraId="410D6AD1" w14:textId="77777777" w:rsidTr="008878EC">
        <w:trPr>
          <w:trHeight w:val="840"/>
          <w:jc w:val="center"/>
        </w:trPr>
        <w:tc>
          <w:tcPr>
            <w:tcW w:w="701" w:type="dxa"/>
            <w:vAlign w:val="center"/>
          </w:tcPr>
          <w:p w14:paraId="245C6286" w14:textId="77777777" w:rsidR="00121CED" w:rsidRPr="00934220" w:rsidRDefault="00121CED" w:rsidP="008878EC">
            <w:pPr>
              <w:pStyle w:val="a8"/>
            </w:pPr>
          </w:p>
        </w:tc>
        <w:tc>
          <w:tcPr>
            <w:tcW w:w="8221" w:type="dxa"/>
            <w:vAlign w:val="center"/>
          </w:tcPr>
          <w:p w14:paraId="073C86CD" w14:textId="77777777" w:rsidR="00121CED" w:rsidRPr="004717E1" w:rsidRDefault="00B51385" w:rsidP="008878EC">
            <w:pPr>
              <w:pStyle w:val="a8"/>
              <w:rPr>
                <w:rFonts w:ascii="Times Newer Roman" w:eastAsiaTheme="minorEastAsia" w:hAnsi="Times Newer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в</m:t>
                            </m:r>
                          </m:sub>
                        </m:sSub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з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4∙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π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d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 xml:space="preserve"> ,</m:t>
                </m:r>
              </m:oMath>
            </m:oMathPara>
          </w:p>
        </w:tc>
        <w:tc>
          <w:tcPr>
            <w:tcW w:w="717" w:type="dxa"/>
            <w:vAlign w:val="center"/>
          </w:tcPr>
          <w:p w14:paraId="380C0AF7" w14:textId="77777777" w:rsidR="00121CED" w:rsidRPr="00934220" w:rsidRDefault="00121CED" w:rsidP="008878EC">
            <w:pPr>
              <w:pStyle w:val="a8"/>
            </w:pPr>
          </w:p>
        </w:tc>
      </w:tr>
    </w:tbl>
    <w:p w14:paraId="3AC79989" w14:textId="77777777" w:rsidR="00121CED" w:rsidRPr="006F358F" w:rsidRDefault="00121CED" w:rsidP="00607F36">
      <w:pPr>
        <w:pStyle w:val="a8"/>
        <w:ind w:firstLine="708"/>
      </w:pPr>
      <w:r w:rsidRPr="006F358F"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,2…1,3</m:t>
            </m:r>
          </m:e>
        </m:d>
      </m:oMath>
      <w:r w:rsidRPr="006F358F">
        <w:t>– коэффициент запаса прочности.</w:t>
      </w:r>
      <w:r w:rsidRPr="006F358F">
        <w:tab/>
      </w:r>
    </w:p>
    <w:p w14:paraId="1659ECCC" w14:textId="77777777" w:rsidR="00121CED" w:rsidRDefault="00121CED" w:rsidP="00607F36">
      <w:pPr>
        <w:pStyle w:val="a8"/>
        <w:ind w:firstLine="708"/>
      </w:pPr>
      <w:r w:rsidRPr="006F358F">
        <w:t>Используя приведённые выше формулы, определим количество шпилек из уравнения:</w:t>
      </w:r>
    </w:p>
    <w:p w14:paraId="12DE014A" w14:textId="77777777" w:rsidR="00121CED" w:rsidRDefault="00B51385" w:rsidP="00121CED">
      <w:pPr>
        <w:pStyle w:val="a8"/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в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з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4</m:t>
              </m:r>
            </m:num>
            <m:den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bSup>
            </m:den>
          </m:f>
          <m:r>
            <w:rPr>
              <w:rFonts w:ascii="Cambria Math" w:eastAsiaTheme="minorEastAsia" w:hAnsi="Cambria Math"/>
            </w:rPr>
            <m:t>⋅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y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/>
                </w:rPr>
                <m:t>⋅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max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</w:rPr>
                <m:t>z</m:t>
              </m:r>
            </m:den>
          </m:f>
          <m:r>
            <w:rPr>
              <w:rFonts w:ascii="Cambria Math" w:eastAsiaTheme="minorEastAsia" w:hAnsi="Cambria Math"/>
            </w:rPr>
            <m:t>⋅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н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⋅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χ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den>
              </m:f>
            </m:e>
          </m:d>
        </m:oMath>
      </m:oMathPara>
    </w:p>
    <w:p w14:paraId="69E429AE" w14:textId="77777777" w:rsidR="00121CED" w:rsidRPr="006F358F" w:rsidRDefault="00121CED" w:rsidP="00607F36">
      <w:pPr>
        <w:pStyle w:val="a8"/>
        <w:ind w:firstLine="708"/>
      </w:pPr>
      <w:r w:rsidRPr="006F358F">
        <w:t>Таким образом получим:</w:t>
      </w:r>
    </w:p>
    <w:p w14:paraId="711FE215" w14:textId="77777777" w:rsidR="00121CED" w:rsidRDefault="00B51385" w:rsidP="00607F36">
      <w:pPr>
        <w:pStyle w:val="a8"/>
        <w:jc w:val="center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z</m:t>
            </m:r>
            <m:ctrlPr>
              <w:rPr>
                <w:rFonts w:ascii="Cambria Math" w:hAnsi="Cambria Math"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пд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=5,83</m:t>
        </m:r>
      </m:oMath>
      <w:r w:rsidR="00121CED" w:rsidRPr="006F358F">
        <w:t>;</w:t>
      </w:r>
    </w:p>
    <w:p w14:paraId="6F3132B7" w14:textId="77777777" w:rsidR="00121CED" w:rsidRPr="00874A41" w:rsidRDefault="00B51385" w:rsidP="00607F36">
      <w:pPr>
        <w:pStyle w:val="a8"/>
        <w:jc w:val="center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z</m:t>
            </m:r>
            <m:ctrlPr>
              <w:rPr>
                <w:rFonts w:ascii="Cambria Math" w:hAnsi="Cambria Math"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сб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</m:oMath>
      <w:r w:rsidR="00121CED">
        <w:rPr>
          <w:rFonts w:eastAsiaTheme="minorEastAsia"/>
        </w:rPr>
        <w:t>=47</w:t>
      </w:r>
      <w:r w:rsidR="00121CED" w:rsidRPr="00874A41">
        <w:rPr>
          <w:rFonts w:eastAsiaTheme="minorEastAsia"/>
        </w:rPr>
        <w:t>,722;</w:t>
      </w:r>
    </w:p>
    <w:p w14:paraId="4D7396AF" w14:textId="77777777" w:rsidR="00121CED" w:rsidRPr="006F358F" w:rsidRDefault="00121CED" w:rsidP="00607F36">
      <w:pPr>
        <w:pStyle w:val="a8"/>
        <w:ind w:firstLine="708"/>
      </w:pPr>
      <w:r w:rsidRPr="006F358F">
        <w:t>Окончательно принимаем:</w:t>
      </w:r>
    </w:p>
    <w:p w14:paraId="66688952" w14:textId="77777777" w:rsidR="00121CED" w:rsidRPr="00874A41" w:rsidRDefault="00B51385" w:rsidP="00607F36">
      <w:pPr>
        <w:pStyle w:val="a8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пд</m:t>
            </m:r>
          </m:sub>
        </m:sSub>
        <m:r>
          <m:rPr>
            <m:sty m:val="p"/>
          </m:rPr>
          <w:rPr>
            <w:rFonts w:ascii="Cambria Math" w:hAnsi="Cambria Math"/>
          </w:rPr>
          <m:t>=6</m:t>
        </m:r>
      </m:oMath>
      <w:r w:rsidR="00121CED" w:rsidRPr="00874A41">
        <w:t>;</w:t>
      </w:r>
    </w:p>
    <w:p w14:paraId="5368EF25" w14:textId="77F48667" w:rsidR="00121CED" w:rsidRPr="00F72807" w:rsidRDefault="00B51385" w:rsidP="00607F36">
      <w:pPr>
        <w:pStyle w:val="a8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сб</m:t>
            </m:r>
          </m:sub>
        </m:sSub>
        <m:r>
          <m:rPr>
            <m:sty m:val="p"/>
          </m:rPr>
          <w:rPr>
            <w:rFonts w:ascii="Cambria Math" w:hAnsi="Cambria Math"/>
          </w:rPr>
          <m:t>=48</m:t>
        </m:r>
      </m:oMath>
      <w:r w:rsidR="00121CED" w:rsidRPr="00874A41">
        <w:rPr>
          <w:rFonts w:eastAsiaTheme="minorEastAsia"/>
        </w:rPr>
        <w:t>.</w:t>
      </w:r>
    </w:p>
    <w:p w14:paraId="7BAB4EE8" w14:textId="0035C294" w:rsidR="00121CED" w:rsidRDefault="005E02C2" w:rsidP="005E02C2">
      <w:pPr>
        <w:pStyle w:val="afffe"/>
        <w:rPr>
          <w:lang w:eastAsia="ru-RU"/>
        </w:rPr>
      </w:pPr>
      <w:r>
        <w:rPr>
          <w:lang w:eastAsia="ru-RU"/>
        </w:rPr>
        <w:t xml:space="preserve">2.9. </w:t>
      </w:r>
      <w:r w:rsidR="00121CED" w:rsidRPr="007F2791">
        <w:rPr>
          <w:lang w:eastAsia="ru-RU"/>
        </w:rPr>
        <w:t xml:space="preserve">Проектирование и расчет </w:t>
      </w:r>
      <w:proofErr w:type="spellStart"/>
      <w:r w:rsidR="00121CED" w:rsidRPr="007F2791">
        <w:rPr>
          <w:lang w:eastAsia="ru-RU"/>
        </w:rPr>
        <w:t>воспламенительного</w:t>
      </w:r>
      <w:proofErr w:type="spellEnd"/>
      <w:r w:rsidR="00121CED" w:rsidRPr="007F2791">
        <w:rPr>
          <w:lang w:eastAsia="ru-RU"/>
        </w:rPr>
        <w:t xml:space="preserve"> устройства</w:t>
      </w:r>
    </w:p>
    <w:p w14:paraId="75FF0CC5" w14:textId="77777777" w:rsidR="00121CED" w:rsidRPr="007F2791" w:rsidRDefault="00121CED" w:rsidP="00121CED">
      <w:pPr>
        <w:pStyle w:val="aff4"/>
        <w:ind w:firstLine="0"/>
        <w:rPr>
          <w:lang w:eastAsia="ru-RU"/>
        </w:rPr>
      </w:pPr>
      <w:r>
        <w:rPr>
          <w:lang w:eastAsia="ru-RU"/>
        </w:rPr>
        <w:tab/>
        <w:t>Основным н</w:t>
      </w:r>
      <w:r w:rsidRPr="007F2791">
        <w:rPr>
          <w:lang w:eastAsia="ru-RU"/>
        </w:rPr>
        <w:t>азначением</w:t>
      </w:r>
      <w:r>
        <w:rPr>
          <w:lang w:eastAsia="ru-RU"/>
        </w:rPr>
        <w:t xml:space="preserve"> </w:t>
      </w:r>
      <w:r w:rsidRPr="007F2791">
        <w:rPr>
          <w:lang w:eastAsia="ru-RU"/>
        </w:rPr>
        <w:t>системы</w:t>
      </w:r>
      <w:r>
        <w:rPr>
          <w:lang w:eastAsia="ru-RU"/>
        </w:rPr>
        <w:t xml:space="preserve"> </w:t>
      </w:r>
      <w:r w:rsidRPr="007F2791">
        <w:rPr>
          <w:lang w:eastAsia="ru-RU"/>
        </w:rPr>
        <w:t>воспламенения</w:t>
      </w:r>
      <w:r>
        <w:rPr>
          <w:lang w:eastAsia="ru-RU"/>
        </w:rPr>
        <w:t xml:space="preserve"> </w:t>
      </w:r>
      <w:r w:rsidRPr="007F2791">
        <w:rPr>
          <w:lang w:eastAsia="ru-RU"/>
        </w:rPr>
        <w:t>топливного</w:t>
      </w:r>
      <w:r>
        <w:rPr>
          <w:lang w:eastAsia="ru-RU"/>
        </w:rPr>
        <w:t xml:space="preserve"> </w:t>
      </w:r>
      <w:r w:rsidRPr="007F2791">
        <w:rPr>
          <w:lang w:eastAsia="ru-RU"/>
        </w:rPr>
        <w:t>заряда</w:t>
      </w:r>
      <w:r>
        <w:rPr>
          <w:lang w:eastAsia="ru-RU"/>
        </w:rPr>
        <w:t xml:space="preserve"> </w:t>
      </w:r>
      <w:r w:rsidRPr="007F2791">
        <w:rPr>
          <w:lang w:eastAsia="ru-RU"/>
        </w:rPr>
        <w:t>РДТТ</w:t>
      </w:r>
      <w:r>
        <w:rPr>
          <w:lang w:eastAsia="ru-RU"/>
        </w:rPr>
        <w:t xml:space="preserve"> </w:t>
      </w:r>
      <w:r w:rsidRPr="007F2791">
        <w:rPr>
          <w:lang w:eastAsia="ru-RU"/>
        </w:rPr>
        <w:t>при</w:t>
      </w:r>
      <w:r>
        <w:rPr>
          <w:lang w:eastAsia="ru-RU"/>
        </w:rPr>
        <w:t xml:space="preserve"> </w:t>
      </w:r>
      <w:r w:rsidRPr="007F2791">
        <w:rPr>
          <w:lang w:eastAsia="ru-RU"/>
        </w:rPr>
        <w:t>выполнении</w:t>
      </w:r>
      <w:r>
        <w:rPr>
          <w:lang w:eastAsia="ru-RU"/>
        </w:rPr>
        <w:t xml:space="preserve"> </w:t>
      </w:r>
      <w:r w:rsidRPr="007F2791">
        <w:rPr>
          <w:lang w:eastAsia="ru-RU"/>
        </w:rPr>
        <w:t>совокупности</w:t>
      </w:r>
      <w:r>
        <w:rPr>
          <w:lang w:eastAsia="ru-RU"/>
        </w:rPr>
        <w:t xml:space="preserve"> требований:</w:t>
      </w:r>
    </w:p>
    <w:p w14:paraId="5499D062" w14:textId="77777777" w:rsidR="00121CED" w:rsidRPr="007F2791" w:rsidRDefault="00121CED" w:rsidP="00121CED">
      <w:pPr>
        <w:pStyle w:val="aff4"/>
        <w:rPr>
          <w:lang w:eastAsia="ru-RU"/>
        </w:rPr>
      </w:pPr>
      <w:r w:rsidRPr="007F2791">
        <w:rPr>
          <w:lang w:eastAsia="ru-RU"/>
        </w:rPr>
        <w:t>- обеспечение заданного времени задержки воспламенения и выхода на</w:t>
      </w:r>
    </w:p>
    <w:p w14:paraId="2BDC3251" w14:textId="77777777" w:rsidR="00121CED" w:rsidRPr="007F2791" w:rsidRDefault="00121CED" w:rsidP="00121CED">
      <w:pPr>
        <w:pStyle w:val="aff4"/>
        <w:rPr>
          <w:lang w:eastAsia="ru-RU"/>
        </w:rPr>
      </w:pPr>
      <w:r w:rsidRPr="007F2791">
        <w:rPr>
          <w:lang w:eastAsia="ru-RU"/>
        </w:rPr>
        <w:t>квазистационарный режим работы;</w:t>
      </w:r>
    </w:p>
    <w:p w14:paraId="39832ACA" w14:textId="77777777" w:rsidR="00121CED" w:rsidRPr="007F2791" w:rsidRDefault="00121CED" w:rsidP="00121CED">
      <w:pPr>
        <w:pStyle w:val="aff4"/>
        <w:rPr>
          <w:lang w:eastAsia="ru-RU"/>
        </w:rPr>
      </w:pPr>
      <w:r w:rsidRPr="007F2791">
        <w:rPr>
          <w:lang w:eastAsia="ru-RU"/>
        </w:rPr>
        <w:t>- обеспечение заданной скорости нарастания давления в камере сгорания</w:t>
      </w:r>
    </w:p>
    <w:p w14:paraId="780D474B" w14:textId="77777777" w:rsidR="00121CED" w:rsidRDefault="00121CED" w:rsidP="00121CED">
      <w:pPr>
        <w:pStyle w:val="aff4"/>
        <w:rPr>
          <w:lang w:eastAsia="ru-RU"/>
        </w:rPr>
      </w:pPr>
      <w:r w:rsidRPr="007F2791">
        <w:rPr>
          <w:lang w:eastAsia="ru-RU"/>
        </w:rPr>
        <w:t>при выходе на режим;</w:t>
      </w:r>
      <w:r>
        <w:rPr>
          <w:lang w:eastAsia="ru-RU"/>
        </w:rPr>
        <w:t xml:space="preserve"> </w:t>
      </w:r>
      <w:r w:rsidRPr="007F2791">
        <w:rPr>
          <w:lang w:eastAsia="ru-RU"/>
        </w:rPr>
        <w:t>отсутствие</w:t>
      </w:r>
      <w:r>
        <w:rPr>
          <w:lang w:eastAsia="ru-RU"/>
        </w:rPr>
        <w:t xml:space="preserve"> </w:t>
      </w:r>
      <w:r w:rsidRPr="007F2791">
        <w:rPr>
          <w:lang w:eastAsia="ru-RU"/>
        </w:rPr>
        <w:t>“забросов”</w:t>
      </w:r>
      <w:r>
        <w:rPr>
          <w:lang w:eastAsia="ru-RU"/>
        </w:rPr>
        <w:t xml:space="preserve"> </w:t>
      </w:r>
      <w:r w:rsidRPr="007F2791">
        <w:rPr>
          <w:lang w:eastAsia="ru-RU"/>
        </w:rPr>
        <w:t>давления</w:t>
      </w:r>
      <w:r>
        <w:rPr>
          <w:lang w:eastAsia="ru-RU"/>
        </w:rPr>
        <w:t xml:space="preserve"> </w:t>
      </w:r>
      <w:r w:rsidRPr="007F2791">
        <w:rPr>
          <w:lang w:eastAsia="ru-RU"/>
        </w:rPr>
        <w:t>при</w:t>
      </w:r>
      <w:r>
        <w:rPr>
          <w:lang w:eastAsia="ru-RU"/>
        </w:rPr>
        <w:t xml:space="preserve"> </w:t>
      </w:r>
      <w:r w:rsidRPr="007F2791">
        <w:rPr>
          <w:lang w:eastAsia="ru-RU"/>
        </w:rPr>
        <w:t>воспламенении</w:t>
      </w:r>
      <w:r>
        <w:rPr>
          <w:lang w:eastAsia="ru-RU"/>
        </w:rPr>
        <w:t xml:space="preserve"> </w:t>
      </w:r>
      <w:r w:rsidRPr="007F2791">
        <w:rPr>
          <w:lang w:eastAsia="ru-RU"/>
        </w:rPr>
        <w:t>установленный предел;</w:t>
      </w:r>
      <w:r>
        <w:rPr>
          <w:lang w:eastAsia="ru-RU"/>
        </w:rPr>
        <w:t xml:space="preserve"> </w:t>
      </w:r>
    </w:p>
    <w:p w14:paraId="30750620" w14:textId="77777777" w:rsidR="00121CED" w:rsidRPr="007F2791" w:rsidRDefault="00121CED" w:rsidP="00121CED">
      <w:pPr>
        <w:pStyle w:val="aff4"/>
        <w:rPr>
          <w:lang w:eastAsia="ru-RU"/>
        </w:rPr>
      </w:pPr>
      <w:r w:rsidRPr="007F2791">
        <w:rPr>
          <w:lang w:eastAsia="ru-RU"/>
        </w:rPr>
        <w:t>Основными</w:t>
      </w:r>
      <w:r>
        <w:rPr>
          <w:lang w:eastAsia="ru-RU"/>
        </w:rPr>
        <w:t xml:space="preserve"> </w:t>
      </w:r>
      <w:r w:rsidRPr="007F2791">
        <w:rPr>
          <w:lang w:eastAsia="ru-RU"/>
        </w:rPr>
        <w:t>задачами</w:t>
      </w:r>
      <w:r>
        <w:rPr>
          <w:lang w:eastAsia="ru-RU"/>
        </w:rPr>
        <w:t xml:space="preserve"> </w:t>
      </w:r>
      <w:r w:rsidRPr="007F2791">
        <w:rPr>
          <w:lang w:eastAsia="ru-RU"/>
        </w:rPr>
        <w:t>при</w:t>
      </w:r>
      <w:r>
        <w:rPr>
          <w:lang w:eastAsia="ru-RU"/>
        </w:rPr>
        <w:t xml:space="preserve"> </w:t>
      </w:r>
      <w:r w:rsidRPr="007F2791">
        <w:rPr>
          <w:lang w:eastAsia="ru-RU"/>
        </w:rPr>
        <w:t>проектировании</w:t>
      </w:r>
      <w:r>
        <w:rPr>
          <w:lang w:eastAsia="ru-RU"/>
        </w:rPr>
        <w:t xml:space="preserve"> </w:t>
      </w:r>
      <w:r w:rsidRPr="007F2791">
        <w:rPr>
          <w:lang w:eastAsia="ru-RU"/>
        </w:rPr>
        <w:t>являются:</w:t>
      </w:r>
    </w:p>
    <w:p w14:paraId="1478D976" w14:textId="77777777" w:rsidR="00121CED" w:rsidRPr="007F2791" w:rsidRDefault="00121CED" w:rsidP="00121CED">
      <w:pPr>
        <w:pStyle w:val="aff4"/>
        <w:numPr>
          <w:ilvl w:val="0"/>
          <w:numId w:val="21"/>
        </w:numPr>
        <w:rPr>
          <w:lang w:eastAsia="ru-RU"/>
        </w:rPr>
      </w:pPr>
      <w:r w:rsidRPr="007F2791">
        <w:rPr>
          <w:lang w:eastAsia="ru-RU"/>
        </w:rPr>
        <w:t xml:space="preserve"> Выбор способа воспламенения;</w:t>
      </w:r>
    </w:p>
    <w:p w14:paraId="7B3B438E" w14:textId="77777777" w:rsidR="00121CED" w:rsidRPr="007F2791" w:rsidRDefault="00121CED" w:rsidP="00121CED">
      <w:pPr>
        <w:pStyle w:val="aff4"/>
        <w:numPr>
          <w:ilvl w:val="0"/>
          <w:numId w:val="21"/>
        </w:numPr>
        <w:rPr>
          <w:lang w:eastAsia="ru-RU"/>
        </w:rPr>
      </w:pPr>
      <w:r w:rsidRPr="007F2791">
        <w:rPr>
          <w:lang w:eastAsia="ru-RU"/>
        </w:rPr>
        <w:t>Выбор конструктивной схемы системы воспламенения и ее</w:t>
      </w:r>
    </w:p>
    <w:p w14:paraId="2B9B8790" w14:textId="77777777" w:rsidR="00121CED" w:rsidRPr="007F2791" w:rsidRDefault="00121CED" w:rsidP="00121CED">
      <w:pPr>
        <w:pStyle w:val="aff4"/>
        <w:rPr>
          <w:lang w:eastAsia="ru-RU"/>
        </w:rPr>
      </w:pPr>
      <w:r w:rsidRPr="007F2791">
        <w:rPr>
          <w:lang w:eastAsia="ru-RU"/>
        </w:rPr>
        <w:t>пространственное размещение в камере сгорания двигателя;</w:t>
      </w:r>
    </w:p>
    <w:p w14:paraId="08AC6539" w14:textId="77777777" w:rsidR="00121CED" w:rsidRPr="007F2791" w:rsidRDefault="00121CED" w:rsidP="00121CED">
      <w:pPr>
        <w:pStyle w:val="aff4"/>
        <w:numPr>
          <w:ilvl w:val="0"/>
          <w:numId w:val="21"/>
        </w:numPr>
        <w:rPr>
          <w:lang w:eastAsia="ru-RU"/>
        </w:rPr>
      </w:pPr>
      <w:r w:rsidRPr="007F2791">
        <w:rPr>
          <w:lang w:eastAsia="ru-RU"/>
        </w:rPr>
        <w:t xml:space="preserve">Выбор марки </w:t>
      </w:r>
      <w:proofErr w:type="spellStart"/>
      <w:r w:rsidRPr="007F2791">
        <w:rPr>
          <w:lang w:eastAsia="ru-RU"/>
        </w:rPr>
        <w:t>воспламенительного</w:t>
      </w:r>
      <w:proofErr w:type="spellEnd"/>
      <w:r w:rsidRPr="007F2791">
        <w:rPr>
          <w:lang w:eastAsia="ru-RU"/>
        </w:rPr>
        <w:t xml:space="preserve"> состава и материалов корпусных</w:t>
      </w:r>
    </w:p>
    <w:p w14:paraId="58B4013D" w14:textId="77777777" w:rsidR="00121CED" w:rsidRPr="007F2791" w:rsidRDefault="00121CED" w:rsidP="00121CED">
      <w:pPr>
        <w:pStyle w:val="aff4"/>
        <w:rPr>
          <w:lang w:eastAsia="ru-RU"/>
        </w:rPr>
      </w:pPr>
      <w:r w:rsidRPr="007F2791">
        <w:rPr>
          <w:lang w:eastAsia="ru-RU"/>
        </w:rPr>
        <w:t>деталей;</w:t>
      </w:r>
    </w:p>
    <w:p w14:paraId="0CA07095" w14:textId="77777777" w:rsidR="00121CED" w:rsidRPr="007F2791" w:rsidRDefault="00121CED" w:rsidP="00121CED">
      <w:pPr>
        <w:pStyle w:val="aff4"/>
        <w:numPr>
          <w:ilvl w:val="0"/>
          <w:numId w:val="21"/>
        </w:numPr>
        <w:rPr>
          <w:lang w:eastAsia="ru-RU"/>
        </w:rPr>
      </w:pPr>
      <w:r w:rsidRPr="007F2791">
        <w:rPr>
          <w:lang w:eastAsia="ru-RU"/>
        </w:rPr>
        <w:t>Определение массовых, геометрических параметров системы</w:t>
      </w:r>
    </w:p>
    <w:p w14:paraId="020BBB6E" w14:textId="77777777" w:rsidR="00121CED" w:rsidRPr="007F2791" w:rsidRDefault="00121CED" w:rsidP="00121CED">
      <w:pPr>
        <w:pStyle w:val="aff4"/>
        <w:rPr>
          <w:lang w:eastAsia="ru-RU"/>
        </w:rPr>
      </w:pPr>
      <w:r w:rsidRPr="007F2791">
        <w:rPr>
          <w:lang w:eastAsia="ru-RU"/>
        </w:rPr>
        <w:t>воспламенения.</w:t>
      </w:r>
    </w:p>
    <w:p w14:paraId="17222063" w14:textId="53538486" w:rsidR="00121CED" w:rsidRPr="007F2791" w:rsidRDefault="00121CED" w:rsidP="00121CED">
      <w:pPr>
        <w:pStyle w:val="aff4"/>
        <w:rPr>
          <w:lang w:eastAsia="ru-RU"/>
        </w:rPr>
      </w:pPr>
      <w:r w:rsidRPr="007F2791">
        <w:rPr>
          <w:lang w:eastAsia="ru-RU"/>
        </w:rPr>
        <w:t>Выбранный воспламенитель выполнен генераторного типа, имеет в корпусе</w:t>
      </w:r>
      <w:r>
        <w:rPr>
          <w:lang w:eastAsia="ru-RU"/>
        </w:rPr>
        <w:t xml:space="preserve"> </w:t>
      </w:r>
      <w:r w:rsidRPr="007F2791">
        <w:rPr>
          <w:lang w:eastAsia="ru-RU"/>
        </w:rPr>
        <w:t>заряд в виде запрессованных таблеток из пиротехнического состава.</w:t>
      </w:r>
      <w:r>
        <w:rPr>
          <w:lang w:eastAsia="ru-RU"/>
        </w:rPr>
        <w:t xml:space="preserve"> </w:t>
      </w:r>
      <w:r w:rsidR="00B51385">
        <w:rPr>
          <w:lang w:eastAsia="ru-RU"/>
        </w:rPr>
        <w:t xml:space="preserve">Данный тип </w:t>
      </w:r>
      <w:proofErr w:type="spellStart"/>
      <w:r w:rsidR="00B51385">
        <w:rPr>
          <w:lang w:eastAsia="ru-RU"/>
        </w:rPr>
        <w:t>воспламенительного</w:t>
      </w:r>
      <w:proofErr w:type="spellEnd"/>
      <w:r w:rsidR="00B51385">
        <w:rPr>
          <w:lang w:eastAsia="ru-RU"/>
        </w:rPr>
        <w:t xml:space="preserve"> устройства позволяет распределить продукты сгорания </w:t>
      </w:r>
      <w:proofErr w:type="spellStart"/>
      <w:r w:rsidR="00B51385">
        <w:rPr>
          <w:lang w:eastAsia="ru-RU"/>
        </w:rPr>
        <w:t>воспламенительного</w:t>
      </w:r>
      <w:proofErr w:type="spellEnd"/>
      <w:r w:rsidR="00B51385">
        <w:rPr>
          <w:lang w:eastAsia="ru-RU"/>
        </w:rPr>
        <w:t xml:space="preserve"> состава оптимальным образом по заряду, имеющее значительное удлинение и относительно узкий канал.</w:t>
      </w:r>
      <w:r w:rsidR="00B51385" w:rsidRPr="007F2791">
        <w:rPr>
          <w:lang w:eastAsia="ru-RU"/>
        </w:rPr>
        <w:t xml:space="preserve"> Воспламенитель</w:t>
      </w:r>
      <w:r w:rsidRPr="007F2791">
        <w:rPr>
          <w:lang w:eastAsia="ru-RU"/>
        </w:rPr>
        <w:t xml:space="preserve"> состоит из обрезиненного перфорированного корпуса</w:t>
      </w:r>
      <w:r>
        <w:rPr>
          <w:lang w:eastAsia="ru-RU"/>
        </w:rPr>
        <w:t xml:space="preserve"> </w:t>
      </w:r>
      <w:r w:rsidRPr="007F2791">
        <w:rPr>
          <w:lang w:eastAsia="ru-RU"/>
        </w:rPr>
        <w:t>цилиндрической</w:t>
      </w:r>
      <w:r>
        <w:rPr>
          <w:lang w:eastAsia="ru-RU"/>
        </w:rPr>
        <w:t xml:space="preserve"> </w:t>
      </w:r>
      <w:r w:rsidRPr="007F2791">
        <w:rPr>
          <w:lang w:eastAsia="ru-RU"/>
        </w:rPr>
        <w:t>формы,</w:t>
      </w:r>
      <w:r>
        <w:rPr>
          <w:lang w:eastAsia="ru-RU"/>
        </w:rPr>
        <w:t xml:space="preserve"> </w:t>
      </w:r>
      <w:r w:rsidRPr="0076775D">
        <w:rPr>
          <w:highlight w:val="yellow"/>
          <w:lang w:eastAsia="ru-RU"/>
        </w:rPr>
        <w:t xml:space="preserve">снаряженного </w:t>
      </w:r>
      <w:r w:rsidR="00B51385">
        <w:rPr>
          <w:highlight w:val="yellow"/>
          <w:lang w:eastAsia="ru-RU"/>
        </w:rPr>
        <w:t>пятью</w:t>
      </w:r>
      <w:r w:rsidRPr="0076775D">
        <w:rPr>
          <w:highlight w:val="yellow"/>
          <w:lang w:eastAsia="ru-RU"/>
        </w:rPr>
        <w:t>, разделенными пиротехническими таблетками и крышки</w:t>
      </w:r>
      <w:r w:rsidRPr="007F2791">
        <w:rPr>
          <w:lang w:eastAsia="ru-RU"/>
        </w:rPr>
        <w:t>. В качестве усилителя используется тот</w:t>
      </w:r>
      <w:r>
        <w:rPr>
          <w:lang w:eastAsia="ru-RU"/>
        </w:rPr>
        <w:t xml:space="preserve"> </w:t>
      </w:r>
      <w:r w:rsidRPr="007F2791">
        <w:rPr>
          <w:lang w:eastAsia="ru-RU"/>
        </w:rPr>
        <w:t xml:space="preserve">же пиротехнический состав, но помещенный россыпью в </w:t>
      </w:r>
      <w:proofErr w:type="spellStart"/>
      <w:r w:rsidRPr="007F2791">
        <w:rPr>
          <w:lang w:eastAsia="ru-RU"/>
        </w:rPr>
        <w:t>перкалиевый</w:t>
      </w:r>
      <w:proofErr w:type="spellEnd"/>
      <w:r w:rsidRPr="007F2791">
        <w:rPr>
          <w:lang w:eastAsia="ru-RU"/>
        </w:rPr>
        <w:t xml:space="preserve"> мешочек.</w:t>
      </w:r>
    </w:p>
    <w:p w14:paraId="13413D01" w14:textId="77777777" w:rsidR="00121CED" w:rsidRPr="007F2791" w:rsidRDefault="00121CED" w:rsidP="00121CED">
      <w:pPr>
        <w:pStyle w:val="aff4"/>
        <w:rPr>
          <w:lang w:eastAsia="ru-RU"/>
        </w:rPr>
      </w:pPr>
      <w:proofErr w:type="spellStart"/>
      <w:r w:rsidRPr="007F2791">
        <w:rPr>
          <w:lang w:eastAsia="ru-RU"/>
        </w:rPr>
        <w:t>Газовыходные</w:t>
      </w:r>
      <w:proofErr w:type="spellEnd"/>
      <w:r w:rsidRPr="007F2791">
        <w:rPr>
          <w:lang w:eastAsia="ru-RU"/>
        </w:rPr>
        <w:t xml:space="preserve"> отверстия на корпусе воспламенителя и отверстия для соединения</w:t>
      </w:r>
      <w:r>
        <w:rPr>
          <w:lang w:eastAsia="ru-RU"/>
        </w:rPr>
        <w:t xml:space="preserve"> </w:t>
      </w:r>
      <w:r w:rsidRPr="007F2791">
        <w:rPr>
          <w:lang w:eastAsia="ru-RU"/>
        </w:rPr>
        <w:t xml:space="preserve">с </w:t>
      </w:r>
      <w:proofErr w:type="spellStart"/>
      <w:r w:rsidRPr="007F2791">
        <w:rPr>
          <w:lang w:eastAsia="ru-RU"/>
        </w:rPr>
        <w:t>газоводом</w:t>
      </w:r>
      <w:proofErr w:type="spellEnd"/>
      <w:r w:rsidRPr="007F2791">
        <w:rPr>
          <w:lang w:eastAsia="ru-RU"/>
        </w:rPr>
        <w:t xml:space="preserve"> от пиропатронов заглушены до начала работы алюминиевыми</w:t>
      </w:r>
      <w:r>
        <w:rPr>
          <w:lang w:eastAsia="ru-RU"/>
        </w:rPr>
        <w:t xml:space="preserve"> </w:t>
      </w:r>
      <w:r w:rsidRPr="007F2791">
        <w:rPr>
          <w:lang w:eastAsia="ru-RU"/>
        </w:rPr>
        <w:t>мембранами.</w:t>
      </w:r>
    </w:p>
    <w:p w14:paraId="48CDFAF9" w14:textId="77777777" w:rsidR="00121CED" w:rsidRPr="007F2791" w:rsidRDefault="00121CED" w:rsidP="00121CED">
      <w:pPr>
        <w:pStyle w:val="aff4"/>
        <w:rPr>
          <w:lang w:eastAsia="ru-RU"/>
        </w:rPr>
      </w:pPr>
      <w:r w:rsidRPr="007F2791">
        <w:rPr>
          <w:lang w:eastAsia="ru-RU"/>
        </w:rPr>
        <w:t>Для</w:t>
      </w:r>
      <w:r>
        <w:rPr>
          <w:lang w:eastAsia="ru-RU"/>
        </w:rPr>
        <w:t xml:space="preserve"> </w:t>
      </w:r>
      <w:r w:rsidRPr="007F2791">
        <w:rPr>
          <w:lang w:eastAsia="ru-RU"/>
        </w:rPr>
        <w:t>обеспечения</w:t>
      </w:r>
      <w:r>
        <w:rPr>
          <w:lang w:eastAsia="ru-RU"/>
        </w:rPr>
        <w:t xml:space="preserve"> </w:t>
      </w:r>
      <w:r w:rsidRPr="007F2791">
        <w:rPr>
          <w:lang w:eastAsia="ru-RU"/>
        </w:rPr>
        <w:t>надежного</w:t>
      </w:r>
      <w:r>
        <w:rPr>
          <w:lang w:eastAsia="ru-RU"/>
        </w:rPr>
        <w:t xml:space="preserve"> </w:t>
      </w:r>
      <w:r w:rsidRPr="007F2791">
        <w:rPr>
          <w:lang w:eastAsia="ru-RU"/>
        </w:rPr>
        <w:t>срабатывания,</w:t>
      </w:r>
      <w:r>
        <w:rPr>
          <w:lang w:eastAsia="ru-RU"/>
        </w:rPr>
        <w:t xml:space="preserve"> </w:t>
      </w:r>
      <w:r w:rsidRPr="007F2791">
        <w:rPr>
          <w:lang w:eastAsia="ru-RU"/>
        </w:rPr>
        <w:t>задействуется от 2-х пиропатронов.</w:t>
      </w:r>
    </w:p>
    <w:p w14:paraId="2121F15C" w14:textId="77777777" w:rsidR="00121CED" w:rsidRPr="007F2791" w:rsidRDefault="00121CED" w:rsidP="00121CED">
      <w:pPr>
        <w:pStyle w:val="aff4"/>
        <w:rPr>
          <w:lang w:eastAsia="ru-RU"/>
        </w:rPr>
      </w:pPr>
      <w:r w:rsidRPr="007F2791">
        <w:rPr>
          <w:lang w:eastAsia="ru-RU"/>
        </w:rPr>
        <w:t>Воспламенитель размещается в окрестности переднего днища, поскольку</w:t>
      </w:r>
      <w:r>
        <w:rPr>
          <w:lang w:eastAsia="ru-RU"/>
        </w:rPr>
        <w:t xml:space="preserve"> </w:t>
      </w:r>
      <w:r w:rsidRPr="007F2791">
        <w:rPr>
          <w:lang w:eastAsia="ru-RU"/>
        </w:rPr>
        <w:t xml:space="preserve">при этом продукты сгорания </w:t>
      </w:r>
      <w:proofErr w:type="spellStart"/>
      <w:r w:rsidRPr="007F2791">
        <w:rPr>
          <w:lang w:eastAsia="ru-RU"/>
        </w:rPr>
        <w:t>воспламенительного</w:t>
      </w:r>
      <w:proofErr w:type="spellEnd"/>
      <w:r w:rsidRPr="007F2791">
        <w:rPr>
          <w:lang w:eastAsia="ru-RU"/>
        </w:rPr>
        <w:t xml:space="preserve"> состава при перемещении к</w:t>
      </w:r>
      <w:r>
        <w:rPr>
          <w:lang w:eastAsia="ru-RU"/>
        </w:rPr>
        <w:t xml:space="preserve"> </w:t>
      </w:r>
      <w:r w:rsidRPr="007F2791">
        <w:rPr>
          <w:lang w:eastAsia="ru-RU"/>
        </w:rPr>
        <w:t>соплу омывают большую часть поверхности твердого топлива.</w:t>
      </w:r>
    </w:p>
    <w:p w14:paraId="2E35142A" w14:textId="77777777" w:rsidR="00121CED" w:rsidRPr="00A70BE1" w:rsidRDefault="00121CED" w:rsidP="00121CED">
      <w:pPr>
        <w:pStyle w:val="aff4"/>
        <w:rPr>
          <w:lang w:eastAsia="ru-RU"/>
        </w:rPr>
      </w:pPr>
      <w:r>
        <w:rPr>
          <w:lang w:eastAsia="ru-RU"/>
        </w:rPr>
        <w:t xml:space="preserve">В качестве </w:t>
      </w:r>
      <w:proofErr w:type="spellStart"/>
      <w:r>
        <w:rPr>
          <w:lang w:eastAsia="ru-RU"/>
        </w:rPr>
        <w:t>воспламнительного</w:t>
      </w:r>
      <w:proofErr w:type="spellEnd"/>
      <w:r>
        <w:rPr>
          <w:lang w:eastAsia="ru-RU"/>
        </w:rPr>
        <w:t xml:space="preserve"> состава используется пиротехнический состав марки Б-20СН. Некоторые его характеристики приведены ниже </w:t>
      </w:r>
    </w:p>
    <w:p w14:paraId="45535C82" w14:textId="77777777" w:rsidR="00121CED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BD25A1">
        <w:rPr>
          <w:rFonts w:ascii="Times New Roman" w:eastAsia="Calibri" w:hAnsi="Times New Roman" w:cs="Times New Roman"/>
          <w:sz w:val="28"/>
        </w:rPr>
        <w:t>Время работы воспламенителя для РДТТ:</w:t>
      </w:r>
    </w:p>
    <w:p w14:paraId="2A10CB7B" w14:textId="77777777" w:rsidR="00121CED" w:rsidRPr="00BD25A1" w:rsidRDefault="00B51385" w:rsidP="00121CE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</w:rPr>
              <m:t>t</m:t>
            </m:r>
          </m:e>
          <m:sub>
            <m:r>
              <w:rPr>
                <w:rFonts w:ascii="Cambria Math" w:eastAsia="Calibri" w:hAnsi="Cambria Math" w:cs="Times New Roman"/>
                <w:sz w:val="28"/>
              </w:rPr>
              <m:t>р</m:t>
            </m:r>
          </m:sub>
        </m:sSub>
        <m:r>
          <w:rPr>
            <w:rFonts w:ascii="Cambria Math" w:eastAsia="Calibri" w:hAnsi="Cambria Math" w:cs="Times New Roman"/>
            <w:sz w:val="28"/>
          </w:rPr>
          <m:t>=0,35</m:t>
        </m:r>
      </m:oMath>
      <w:r w:rsidR="00121CED">
        <w:rPr>
          <w:rFonts w:ascii="Times New Roman" w:eastAsia="Calibri" w:hAnsi="Times New Roman" w:cs="Times New Roman"/>
          <w:sz w:val="28"/>
        </w:rPr>
        <w:t xml:space="preserve"> с</w:t>
      </w:r>
    </w:p>
    <w:p w14:paraId="615B08DF" w14:textId="77777777" w:rsidR="00121CED" w:rsidRPr="00BD25A1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BD25A1">
        <w:rPr>
          <w:rFonts w:ascii="Times New Roman" w:eastAsia="Calibri" w:hAnsi="Times New Roman" w:cs="Times New Roman"/>
          <w:sz w:val="28"/>
        </w:rPr>
        <w:t>Для воспламенения используем пиротехнический состав Б–20СН, так как у него большая температура продуктов сгорания и большее количество конденсированной фазы в продуктах сгорания.</w:t>
      </w:r>
    </w:p>
    <w:p w14:paraId="7C702F05" w14:textId="77777777" w:rsidR="00121CED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BD25A1">
        <w:rPr>
          <w:rFonts w:ascii="Times New Roman" w:eastAsia="Calibri" w:hAnsi="Times New Roman" w:cs="Times New Roman"/>
          <w:sz w:val="28"/>
        </w:rPr>
        <w:t>Удельные теплоемкости:</w:t>
      </w:r>
    </w:p>
    <w:p w14:paraId="76C8D51D" w14:textId="77777777" w:rsidR="00121CED" w:rsidRPr="0076775D" w:rsidRDefault="00B51385" w:rsidP="00E31D24">
      <w:pPr>
        <w:pStyle w:val="a8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97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г∙К</m:t>
              </m:r>
            </m:den>
          </m:f>
        </m:oMath>
      </m:oMathPara>
    </w:p>
    <w:p w14:paraId="11A4B4F2" w14:textId="77777777" w:rsidR="00121CED" w:rsidRPr="00BD25A1" w:rsidRDefault="00B51385" w:rsidP="00E31D24">
      <w:pPr>
        <w:pStyle w:val="a8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05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г∙К</m:t>
              </m:r>
            </m:den>
          </m:f>
        </m:oMath>
      </m:oMathPara>
    </w:p>
    <w:p w14:paraId="76BE61AE" w14:textId="77777777" w:rsidR="00121CED" w:rsidRDefault="00121CED" w:rsidP="00E31D24">
      <w:pPr>
        <w:pStyle w:val="a8"/>
        <w:ind w:firstLine="708"/>
      </w:pPr>
      <w:r w:rsidRPr="00BD25A1">
        <w:t>Коэффициент теплопроводности:</w:t>
      </w:r>
    </w:p>
    <w:p w14:paraId="00B65224" w14:textId="77777777" w:rsidR="00121CED" w:rsidRPr="00BD25A1" w:rsidRDefault="00121CED" w:rsidP="00E31D24">
      <w:pPr>
        <w:pStyle w:val="a8"/>
      </w:pPr>
      <m:oMathPara>
        <m:oMath>
          <m:r>
            <w:rPr>
              <w:rFonts w:ascii="Cambria Math" w:hAnsi="Cambria Math"/>
            </w:rPr>
            <m:t>λ</m:t>
          </m:r>
          <m:r>
            <m:rPr>
              <m:sty m:val="p"/>
            </m:rPr>
            <w:rPr>
              <w:rFonts w:ascii="Cambria Math" w:hAnsi="Cambria Math"/>
            </w:rPr>
            <m:t xml:space="preserve">=0,2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Вт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м∙К</m:t>
              </m:r>
            </m:den>
          </m:f>
        </m:oMath>
      </m:oMathPara>
    </w:p>
    <w:p w14:paraId="6D79E15A" w14:textId="77777777" w:rsidR="00121CED" w:rsidRDefault="00121CED" w:rsidP="00E31D24">
      <w:pPr>
        <w:pStyle w:val="a8"/>
        <w:ind w:firstLine="708"/>
      </w:pPr>
      <w:r w:rsidRPr="00BD25A1">
        <w:t>Полная энтальпия:</w:t>
      </w:r>
    </w:p>
    <w:p w14:paraId="77C73553" w14:textId="77777777" w:rsidR="00121CED" w:rsidRPr="00BD25A1" w:rsidRDefault="00B51385" w:rsidP="00E31D24">
      <w:pPr>
        <w:pStyle w:val="a8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3,1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г</m:t>
              </m:r>
            </m:den>
          </m:f>
        </m:oMath>
      </m:oMathPara>
    </w:p>
    <w:p w14:paraId="3055B1A8" w14:textId="77777777" w:rsidR="00121CED" w:rsidRDefault="00121CED" w:rsidP="00E31D24">
      <w:pPr>
        <w:pStyle w:val="a8"/>
        <w:ind w:firstLine="708"/>
      </w:pPr>
      <w:r w:rsidRPr="00BD25A1">
        <w:t>Относительная массовая концентрация конденсированной фазы:</w:t>
      </w:r>
    </w:p>
    <w:p w14:paraId="628D4149" w14:textId="77777777" w:rsidR="00121CED" w:rsidRPr="00312D58" w:rsidRDefault="00121CED" w:rsidP="00E31D24">
      <w:pPr>
        <w:pStyle w:val="a8"/>
      </w:pPr>
      <m:oMathPara>
        <m:oMath>
          <m:r>
            <w:rPr>
              <w:rFonts w:ascii="Cambria Math" w:hAnsi="Cambria Math"/>
            </w:rPr>
            <m:t>z</m:t>
          </m:r>
          <m:r>
            <m:rPr>
              <m:sty m:val="p"/>
            </m:rPr>
            <w:rPr>
              <w:rFonts w:ascii="Cambria Math" w:hAnsi="Cambria Math"/>
            </w:rPr>
            <m:t>=0,562</m:t>
          </m:r>
        </m:oMath>
      </m:oMathPara>
    </w:p>
    <w:p w14:paraId="600E83C1" w14:textId="77777777" w:rsidR="00121CED" w:rsidRDefault="00121CED" w:rsidP="00E31D24">
      <w:pPr>
        <w:pStyle w:val="a8"/>
        <w:ind w:firstLine="708"/>
      </w:pPr>
      <w:r w:rsidRPr="00BD25A1">
        <w:t>Газовая постоянная продуктов сгорания воспламенителя:</w:t>
      </w:r>
    </w:p>
    <w:p w14:paraId="27E17515" w14:textId="77777777" w:rsidR="00121CED" w:rsidRPr="00BD25A1" w:rsidRDefault="00121CED" w:rsidP="00E31D24">
      <w:pPr>
        <w:pStyle w:val="a8"/>
      </w:pPr>
      <m:oMathPara>
        <m:oMath>
          <m:r>
            <w:rPr>
              <w:rFonts w:ascii="Cambria Math" w:hAnsi="Cambria Math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-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977-905=72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г∙К</m:t>
              </m:r>
            </m:den>
          </m:f>
        </m:oMath>
      </m:oMathPara>
    </w:p>
    <w:p w14:paraId="0F5564AC" w14:textId="20F28A09" w:rsidR="00121CED" w:rsidRDefault="00121CED" w:rsidP="00860847">
      <w:pPr>
        <w:pStyle w:val="a8"/>
        <w:ind w:firstLine="708"/>
      </w:pPr>
      <w:r w:rsidRPr="00BD25A1">
        <w:t>Температура продуктов сгорания воспламенителя:</w:t>
      </w:r>
    </w:p>
    <w:p w14:paraId="5A03DD3F" w14:textId="77777777" w:rsidR="00121CED" w:rsidRPr="00BD25A1" w:rsidRDefault="00B51385" w:rsidP="00E31D24">
      <w:pPr>
        <w:pStyle w:val="a8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3676 К</m:t>
          </m:r>
        </m:oMath>
      </m:oMathPara>
    </w:p>
    <w:p w14:paraId="614B8DA8" w14:textId="77777777" w:rsidR="00121CED" w:rsidRDefault="00121CED" w:rsidP="00860847">
      <w:pPr>
        <w:pStyle w:val="a8"/>
        <w:ind w:firstLine="708"/>
      </w:pPr>
      <w:r w:rsidRPr="00BD25A1">
        <w:t>Давление, которое должен обеспечить воспламенитель:</w:t>
      </w:r>
    </w:p>
    <w:p w14:paraId="7BBA5AC4" w14:textId="2BB12583" w:rsidR="00121CED" w:rsidRPr="00312D58" w:rsidRDefault="00B51385" w:rsidP="00E31D24">
      <w:pPr>
        <w:pStyle w:val="a8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3 Мпа</m:t>
          </m:r>
        </m:oMath>
      </m:oMathPara>
    </w:p>
    <w:p w14:paraId="37390DCF" w14:textId="77777777" w:rsidR="00121CED" w:rsidRPr="00BD25A1" w:rsidRDefault="00121CED" w:rsidP="00860847">
      <w:pPr>
        <w:pStyle w:val="a8"/>
        <w:ind w:firstLine="708"/>
      </w:pPr>
      <w:r w:rsidRPr="00BD25A1">
        <w:t>Плотность продуктов сгорания воспламенителя:</w:t>
      </w:r>
    </w:p>
    <w:p w14:paraId="22D39ABD" w14:textId="77777777" w:rsidR="00121CED" w:rsidRPr="00BD25A1" w:rsidRDefault="00B51385" w:rsidP="00E31D24">
      <w:pPr>
        <w:pStyle w:val="a8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пс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R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76∙7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1,33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кг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</m:oMath>
      </m:oMathPara>
    </w:p>
    <w:p w14:paraId="2AE404A7" w14:textId="77777777" w:rsidR="00121CED" w:rsidRDefault="00121CED" w:rsidP="00860847">
      <w:pPr>
        <w:pStyle w:val="a8"/>
        <w:ind w:firstLine="708"/>
      </w:pPr>
      <w:r w:rsidRPr="00BD25A1">
        <w:t>Свободный объем в камере:</w:t>
      </w:r>
    </w:p>
    <w:p w14:paraId="089332CB" w14:textId="77777777" w:rsidR="00121CED" w:rsidRPr="00BD25A1" w:rsidRDefault="00B51385" w:rsidP="00E31D24">
      <w:pPr>
        <w:pStyle w:val="a8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0,0441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2104B19" w14:textId="77777777" w:rsidR="00121CED" w:rsidRDefault="00121CED" w:rsidP="00860847">
      <w:pPr>
        <w:pStyle w:val="a8"/>
        <w:ind w:firstLine="708"/>
      </w:pPr>
      <w:r w:rsidRPr="00BD25A1">
        <w:t>Масса воспламенителя:</w:t>
      </w:r>
    </w:p>
    <w:p w14:paraId="161DBE26" w14:textId="77777777" w:rsidR="00121CED" w:rsidRPr="00BD25A1" w:rsidRDefault="00B51385" w:rsidP="00E31D24">
      <w:pPr>
        <w:pStyle w:val="a8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пс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 xml:space="preserve">=0,0441∙11,33=499,9 г </m:t>
          </m:r>
        </m:oMath>
      </m:oMathPara>
    </w:p>
    <w:p w14:paraId="0E1476E6" w14:textId="77777777" w:rsidR="00121CED" w:rsidRDefault="00121CED" w:rsidP="00860847">
      <w:pPr>
        <w:pStyle w:val="a8"/>
        <w:ind w:firstLine="708"/>
      </w:pPr>
      <w:r w:rsidRPr="00BD25A1">
        <w:t>Масса воспламенителя в расчете на 1 м</w:t>
      </w:r>
      <w:r w:rsidRPr="00BD25A1">
        <w:rPr>
          <w:vertAlign w:val="superscript"/>
        </w:rPr>
        <w:t>2</w:t>
      </w:r>
      <w:r w:rsidRPr="00BD25A1">
        <w:t xml:space="preserve"> поверхности горения:</w:t>
      </w:r>
    </w:p>
    <w:p w14:paraId="422206C8" w14:textId="77777777" w:rsidR="00121CED" w:rsidRPr="00BD25A1" w:rsidRDefault="00B51385" w:rsidP="00E31D24">
      <w:pPr>
        <w:pStyle w:val="a8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80…200</m:t>
              </m:r>
            </m:e>
          </m:d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90∙1,804=342,76 г</m:t>
          </m:r>
        </m:oMath>
      </m:oMathPara>
    </w:p>
    <w:p w14:paraId="2E6B0D76" w14:textId="77777777" w:rsidR="00121CED" w:rsidRDefault="00121CED" w:rsidP="00860847">
      <w:pPr>
        <w:pStyle w:val="a8"/>
        <w:ind w:firstLine="708"/>
      </w:pPr>
      <w:r w:rsidRPr="00BD25A1">
        <w:t>Принимаем массу воспламенителя:</w:t>
      </w:r>
    </w:p>
    <w:p w14:paraId="5BF0236F" w14:textId="77777777" w:rsidR="00121CED" w:rsidRPr="00BD25A1" w:rsidRDefault="00B51385" w:rsidP="00E31D24">
      <w:pPr>
        <w:pStyle w:val="a8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500 г</m:t>
          </m:r>
        </m:oMath>
      </m:oMathPara>
    </w:p>
    <w:p w14:paraId="268C42AD" w14:textId="77777777" w:rsidR="00121CED" w:rsidRDefault="00121CED" w:rsidP="00860847">
      <w:pPr>
        <w:pStyle w:val="a8"/>
        <w:ind w:firstLine="708"/>
      </w:pPr>
      <w:r w:rsidRPr="00BD25A1">
        <w:t>Массовый расход воспламенителя:</w:t>
      </w:r>
    </w:p>
    <w:p w14:paraId="6DE6A928" w14:textId="77777777" w:rsidR="00121CED" w:rsidRPr="00BD25A1" w:rsidRDefault="00B51385" w:rsidP="00E31D24">
      <w:pPr>
        <w:pStyle w:val="a8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3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,429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кг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с</m:t>
              </m:r>
            </m:den>
          </m:f>
        </m:oMath>
      </m:oMathPara>
    </w:p>
    <w:p w14:paraId="44F45A38" w14:textId="77777777" w:rsidR="00121CED" w:rsidRDefault="00121CED" w:rsidP="00121CED">
      <w:pPr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lang w:eastAsia="ru-RU"/>
        </w:rPr>
        <w:br w:type="page"/>
      </w:r>
    </w:p>
    <w:p w14:paraId="6D35E564" w14:textId="50BF2ED8" w:rsidR="00121CED" w:rsidRPr="00C6021E" w:rsidRDefault="00121CED" w:rsidP="005E02C2">
      <w:pPr>
        <w:pStyle w:val="afffe"/>
        <w:numPr>
          <w:ilvl w:val="1"/>
          <w:numId w:val="10"/>
        </w:numPr>
        <w:rPr>
          <w:noProof/>
        </w:rPr>
      </w:pPr>
      <w:r w:rsidRPr="00C6021E">
        <w:rPr>
          <w:noProof/>
        </w:rPr>
        <w:t>Расчет и проектирование соплового блока</w:t>
      </w:r>
    </w:p>
    <w:p w14:paraId="47AE1F5E" w14:textId="77777777" w:rsidR="00121CED" w:rsidRPr="00F8420F" w:rsidRDefault="00121CED" w:rsidP="00121CED">
      <w:pPr>
        <w:pStyle w:val="affe"/>
        <w:ind w:firstLine="360"/>
      </w:pPr>
      <w:r w:rsidRPr="00F8420F">
        <w:t>Сопло – это часть РДТТ, образующая канал переменного сечения, в котором осуществляется преобразование тепловой энергии топлива в кинетическую энергию истекающей струи ПС, основным назначением которого является создание тяги.</w:t>
      </w:r>
    </w:p>
    <w:p w14:paraId="7DF644AB" w14:textId="77777777" w:rsidR="00121CED" w:rsidRPr="00F8420F" w:rsidRDefault="00121CED" w:rsidP="00121CED">
      <w:pPr>
        <w:pStyle w:val="affe"/>
        <w:numPr>
          <w:ilvl w:val="0"/>
          <w:numId w:val="23"/>
        </w:numPr>
      </w:pPr>
      <w:r w:rsidRPr="00F8420F">
        <w:t>На сопло воздействуют следующие нагрузки:</w:t>
      </w:r>
    </w:p>
    <w:p w14:paraId="6BB5470F" w14:textId="77777777" w:rsidR="00121CED" w:rsidRPr="00F8420F" w:rsidRDefault="00121CED" w:rsidP="00121CED">
      <w:pPr>
        <w:pStyle w:val="affe"/>
        <w:numPr>
          <w:ilvl w:val="0"/>
          <w:numId w:val="23"/>
        </w:numPr>
      </w:pPr>
      <w:r w:rsidRPr="00F8420F">
        <w:t>Тепловое воздействие</w:t>
      </w:r>
    </w:p>
    <w:p w14:paraId="2473FCDE" w14:textId="77777777" w:rsidR="00121CED" w:rsidRPr="00F8420F" w:rsidRDefault="00121CED" w:rsidP="00121CED">
      <w:pPr>
        <w:pStyle w:val="affe"/>
        <w:numPr>
          <w:ilvl w:val="0"/>
          <w:numId w:val="23"/>
        </w:numPr>
      </w:pPr>
      <w:r w:rsidRPr="00F8420F">
        <w:t>Скоростной напор</w:t>
      </w:r>
    </w:p>
    <w:p w14:paraId="10B89237" w14:textId="77777777" w:rsidR="00121CED" w:rsidRPr="00F8420F" w:rsidRDefault="00121CED" w:rsidP="00121CED">
      <w:pPr>
        <w:pStyle w:val="affe"/>
        <w:numPr>
          <w:ilvl w:val="0"/>
          <w:numId w:val="23"/>
        </w:numPr>
      </w:pPr>
      <w:r w:rsidRPr="00F8420F">
        <w:t>Механическое воздействие</w:t>
      </w:r>
    </w:p>
    <w:p w14:paraId="13CDF8FD" w14:textId="77777777" w:rsidR="00121CED" w:rsidRPr="00F8420F" w:rsidRDefault="00121CED" w:rsidP="00121CED">
      <w:pPr>
        <w:pStyle w:val="affe"/>
        <w:numPr>
          <w:ilvl w:val="0"/>
          <w:numId w:val="23"/>
        </w:numPr>
      </w:pPr>
      <w:r w:rsidRPr="00F8420F">
        <w:t>Химическое взаимодействие ПС с конструкционными материалами</w:t>
      </w:r>
    </w:p>
    <w:p w14:paraId="5FD5AD71" w14:textId="77777777" w:rsidR="00121CED" w:rsidRPr="00F8420F" w:rsidRDefault="00121CED" w:rsidP="00121CED">
      <w:pPr>
        <w:pStyle w:val="affe"/>
        <w:numPr>
          <w:ilvl w:val="0"/>
          <w:numId w:val="23"/>
        </w:numPr>
      </w:pPr>
      <w:r w:rsidRPr="00F8420F">
        <w:t>Эрозионное воздействие двухфазного потока на трансзвуковую часть сопла</w:t>
      </w:r>
    </w:p>
    <w:p w14:paraId="236BB659" w14:textId="77777777" w:rsidR="00121CED" w:rsidRPr="00F8420F" w:rsidRDefault="00121CED" w:rsidP="00121CED">
      <w:pPr>
        <w:pStyle w:val="affe"/>
        <w:numPr>
          <w:ilvl w:val="0"/>
          <w:numId w:val="23"/>
        </w:numPr>
      </w:pPr>
      <w:r w:rsidRPr="00F8420F">
        <w:t>Внешнее воздействие</w:t>
      </w:r>
    </w:p>
    <w:p w14:paraId="763F3631" w14:textId="77777777" w:rsidR="00121CED" w:rsidRPr="00F8420F" w:rsidRDefault="00121CED" w:rsidP="00121CED">
      <w:pPr>
        <w:pStyle w:val="affe"/>
        <w:ind w:firstLine="360"/>
      </w:pPr>
      <w:r w:rsidRPr="00F8420F">
        <w:t>С учетом основного предназначения сопла и особенностей нагрузок качество профилирования контура сопла определяет массово-габаритные и тягово-импульсные характеристики,</w:t>
      </w:r>
      <w:r>
        <w:t xml:space="preserve"> как двигательной установки</w:t>
      </w:r>
      <w:r w:rsidRPr="00F8420F">
        <w:t xml:space="preserve">, </w:t>
      </w:r>
      <w:r>
        <w:t>так и летательного аппарата</w:t>
      </w:r>
      <w:r w:rsidRPr="00F8420F">
        <w:t xml:space="preserve"> в целом. Поэтому проектирование соплового блока является одним из основных вопросов, для решения которого необходимо выполнить ряд задач:</w:t>
      </w:r>
    </w:p>
    <w:p w14:paraId="720EE90A" w14:textId="77777777" w:rsidR="00121CED" w:rsidRPr="00F8420F" w:rsidRDefault="00121CED" w:rsidP="00121CED">
      <w:pPr>
        <w:pStyle w:val="affe"/>
        <w:numPr>
          <w:ilvl w:val="0"/>
          <w:numId w:val="24"/>
        </w:numPr>
      </w:pPr>
      <w:r w:rsidRPr="00F8420F">
        <w:t>Выбор типа сопла, расчет геометрических размеров характерных сечений.</w:t>
      </w:r>
    </w:p>
    <w:p w14:paraId="410F0C8F" w14:textId="77777777" w:rsidR="00121CED" w:rsidRPr="00F8420F" w:rsidRDefault="00121CED" w:rsidP="00121CED">
      <w:pPr>
        <w:pStyle w:val="affe"/>
        <w:numPr>
          <w:ilvl w:val="0"/>
          <w:numId w:val="24"/>
        </w:numPr>
      </w:pPr>
      <w:r w:rsidRPr="00F8420F">
        <w:t>Определение необходимости регулирования тяги РДТТ.</w:t>
      </w:r>
    </w:p>
    <w:p w14:paraId="7961A163" w14:textId="77777777" w:rsidR="00121CED" w:rsidRPr="00F8420F" w:rsidRDefault="00121CED" w:rsidP="00121CED">
      <w:pPr>
        <w:pStyle w:val="affe"/>
        <w:numPr>
          <w:ilvl w:val="0"/>
          <w:numId w:val="24"/>
        </w:numPr>
      </w:pPr>
      <w:r w:rsidRPr="00F8420F">
        <w:t>Построение геометрического профиля сужающейся, трансзвуковой и расширяющейся частей сопла.</w:t>
      </w:r>
    </w:p>
    <w:p w14:paraId="31795232" w14:textId="77777777" w:rsidR="00121CED" w:rsidRPr="00F8420F" w:rsidRDefault="00121CED" w:rsidP="00121CED">
      <w:pPr>
        <w:pStyle w:val="affe"/>
        <w:numPr>
          <w:ilvl w:val="0"/>
          <w:numId w:val="24"/>
        </w:numPr>
      </w:pPr>
      <w:r w:rsidRPr="00F8420F">
        <w:t>Определение потерь удельного импульса и расчет действительных характеристик РДТТ.</w:t>
      </w:r>
    </w:p>
    <w:p w14:paraId="16530C20" w14:textId="77777777" w:rsidR="00121CED" w:rsidRPr="00F8420F" w:rsidRDefault="00121CED" w:rsidP="00121CED">
      <w:pPr>
        <w:pStyle w:val="affe"/>
        <w:numPr>
          <w:ilvl w:val="0"/>
          <w:numId w:val="24"/>
        </w:numPr>
      </w:pPr>
      <w:r w:rsidRPr="00F8420F">
        <w:t>Конструкционная проработка соплового блока.</w:t>
      </w:r>
    </w:p>
    <w:p w14:paraId="0B04F7CD" w14:textId="77777777" w:rsidR="00121CED" w:rsidRPr="00F8420F" w:rsidRDefault="00121CED" w:rsidP="00121CED">
      <w:pPr>
        <w:pStyle w:val="affe"/>
        <w:numPr>
          <w:ilvl w:val="0"/>
          <w:numId w:val="24"/>
        </w:numPr>
      </w:pPr>
      <w:r w:rsidRPr="00F8420F">
        <w:t>Учет влияния сопла на другие узлы и агрегаты.</w:t>
      </w:r>
    </w:p>
    <w:p w14:paraId="58A33496" w14:textId="77777777" w:rsidR="00121CED" w:rsidRPr="00F8420F" w:rsidRDefault="00121CED" w:rsidP="00121CED">
      <w:pPr>
        <w:pStyle w:val="affe"/>
      </w:pPr>
      <w:r w:rsidRPr="00F8420F">
        <w:t>Требования, предъявляемые к соплу РДТТ:</w:t>
      </w:r>
    </w:p>
    <w:p w14:paraId="0825326A" w14:textId="77777777" w:rsidR="00121CED" w:rsidRPr="00F8420F" w:rsidRDefault="00121CED" w:rsidP="00121CED">
      <w:pPr>
        <w:pStyle w:val="affe"/>
        <w:numPr>
          <w:ilvl w:val="0"/>
          <w:numId w:val="25"/>
        </w:numPr>
      </w:pPr>
      <w:r w:rsidRPr="00F8420F">
        <w:t>Сопловой блок должен выдерживать все факторы рабочего процесса: давление, температура, воздействие конденсированной фазы, воздействие космического излучения и др.</w:t>
      </w:r>
    </w:p>
    <w:p w14:paraId="160BD0C5" w14:textId="77777777" w:rsidR="00121CED" w:rsidRPr="00F8420F" w:rsidRDefault="00121CED" w:rsidP="00121CED">
      <w:pPr>
        <w:pStyle w:val="affe"/>
        <w:numPr>
          <w:ilvl w:val="0"/>
          <w:numId w:val="25"/>
        </w:numPr>
      </w:pPr>
      <w:r w:rsidRPr="00F8420F">
        <w:t>Сопловой блок должен удовлетворять эксплуатационным требованиям (удобство транспортировки, возможность управления вектором тяги и др.).</w:t>
      </w:r>
    </w:p>
    <w:p w14:paraId="5E54DB40" w14:textId="77777777" w:rsidR="00121CED" w:rsidRPr="00F8420F" w:rsidRDefault="00121CED" w:rsidP="00121CED">
      <w:pPr>
        <w:pStyle w:val="affe"/>
        <w:numPr>
          <w:ilvl w:val="0"/>
          <w:numId w:val="25"/>
        </w:numPr>
      </w:pPr>
      <w:r w:rsidRPr="00F8420F">
        <w:t>Сопловой блок должен обеспечивать минимальность осевых габаритов двигателя.</w:t>
      </w:r>
    </w:p>
    <w:p w14:paraId="786BFD3D" w14:textId="77777777" w:rsidR="00121CED" w:rsidRPr="00F8420F" w:rsidRDefault="00121CED" w:rsidP="00121CED">
      <w:pPr>
        <w:pStyle w:val="affe"/>
        <w:numPr>
          <w:ilvl w:val="0"/>
          <w:numId w:val="25"/>
        </w:numPr>
      </w:pPr>
      <w:r w:rsidRPr="00F8420F">
        <w:t>Сопловой блок должен быть технологичным в изготовлении.</w:t>
      </w:r>
    </w:p>
    <w:p w14:paraId="61DF08F1" w14:textId="77777777" w:rsidR="00121CED" w:rsidRPr="00F8420F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</w:p>
    <w:p w14:paraId="4466E216" w14:textId="77777777" w:rsidR="00121CED" w:rsidRPr="00F8420F" w:rsidRDefault="00121CED" w:rsidP="00121CED">
      <w:pPr>
        <w:numPr>
          <w:ilvl w:val="0"/>
          <w:numId w:val="22"/>
        </w:numPr>
        <w:spacing w:after="0" w:line="360" w:lineRule="auto"/>
        <w:contextualSpacing/>
        <w:jc w:val="both"/>
        <w:outlineLvl w:val="1"/>
        <w:rPr>
          <w:rFonts w:ascii="Times New Roman" w:eastAsia="Times New Roman" w:hAnsi="Times New Roman" w:cs="Times New Roman"/>
          <w:b/>
          <w:vanish/>
          <w:sz w:val="32"/>
          <w:szCs w:val="26"/>
        </w:rPr>
      </w:pPr>
      <w:bookmarkStart w:id="22" w:name="_Toc39402760"/>
      <w:bookmarkStart w:id="23" w:name="_Toc39402790"/>
      <w:bookmarkStart w:id="24" w:name="_Toc39416397"/>
      <w:bookmarkStart w:id="25" w:name="_Toc39681136"/>
      <w:bookmarkStart w:id="26" w:name="_Toc40197396"/>
      <w:bookmarkStart w:id="27" w:name="_Toc41241829"/>
      <w:bookmarkStart w:id="28" w:name="_Toc42096743"/>
      <w:bookmarkStart w:id="29" w:name="_Toc42096772"/>
      <w:bookmarkStart w:id="30" w:name="_Toc42113693"/>
      <w:bookmarkStart w:id="31" w:name="_Toc42193064"/>
      <w:bookmarkStart w:id="32" w:name="_Toc42203572"/>
      <w:bookmarkStart w:id="33" w:name="_Toc42206809"/>
      <w:bookmarkStart w:id="34" w:name="_Toc42207873"/>
      <w:bookmarkStart w:id="35" w:name="_Toc42208416"/>
      <w:bookmarkStart w:id="36" w:name="_Toc42512791"/>
      <w:bookmarkStart w:id="37" w:name="_Toc42590979"/>
      <w:bookmarkStart w:id="38" w:name="_Toc42614453"/>
      <w:bookmarkStart w:id="39" w:name="_Toc51147485"/>
      <w:bookmarkStart w:id="40" w:name="_Toc51147495"/>
      <w:bookmarkStart w:id="41" w:name="_Toc51147576"/>
      <w:bookmarkStart w:id="42" w:name="_Toc51176189"/>
      <w:bookmarkStart w:id="43" w:name="_Toc51176325"/>
      <w:bookmarkStart w:id="44" w:name="_Toc51176429"/>
      <w:bookmarkStart w:id="45" w:name="_Toc51176601"/>
      <w:bookmarkStart w:id="46" w:name="_Toc52138268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</w:p>
    <w:p w14:paraId="39FC4C58" w14:textId="77777777" w:rsidR="00121CED" w:rsidRPr="00F8420F" w:rsidRDefault="00121CED" w:rsidP="005E02C2">
      <w:pPr>
        <w:pStyle w:val="affe"/>
        <w:ind w:firstLine="360"/>
      </w:pPr>
      <w:bookmarkStart w:id="47" w:name="_Toc42614454"/>
      <w:bookmarkStart w:id="48" w:name="_Toc51147496"/>
      <w:bookmarkStart w:id="49" w:name="_Toc51147577"/>
      <w:bookmarkStart w:id="50" w:name="_Toc51176190"/>
      <w:bookmarkStart w:id="51" w:name="_Toc52138269"/>
      <w:r w:rsidRPr="00F8420F">
        <w:t>Профилирование сужающейся части сопла</w:t>
      </w:r>
      <w:bookmarkEnd w:id="47"/>
      <w:bookmarkEnd w:id="48"/>
      <w:bookmarkEnd w:id="49"/>
      <w:bookmarkEnd w:id="50"/>
      <w:bookmarkEnd w:id="51"/>
    </w:p>
    <w:p w14:paraId="1F09AA75" w14:textId="77777777" w:rsidR="00121CED" w:rsidRPr="00F8420F" w:rsidRDefault="00121CED" w:rsidP="00121CED">
      <w:pPr>
        <w:pStyle w:val="affe"/>
        <w:ind w:firstLine="708"/>
      </w:pPr>
      <w:r w:rsidRPr="00F8420F">
        <w:t xml:space="preserve">В настоящее время в конструкциях РДТТ используются сопла, у которых сужающаяся и трансзвуковая части располагаются в районе камеры сгорания – так называемые утопленные сопла. Профилирование профиля утопленной части сопла может выполняться поверхностью, образованной вращением эллипса с полуосями </w:t>
      </w:r>
      <w:r w:rsidRPr="00F8420F">
        <w:rPr>
          <w:position w:val="-6"/>
        </w:rPr>
        <w:object w:dxaOrig="225" w:dyaOrig="240" w14:anchorId="19C19156">
          <v:shape id="_x0000_i1027" type="#_x0000_t75" style="width:14.25pt;height:14.25pt" o:ole="">
            <v:imagedata r:id="rId16" o:title=""/>
          </v:shape>
          <o:OLEObject Type="Embed" ProgID="Equation.DSMT4" ShapeID="_x0000_i1027" DrawAspect="Content" ObjectID="_1684244207" r:id="rId17"/>
        </w:object>
      </w:r>
      <w:r w:rsidRPr="00F8420F">
        <w:t xml:space="preserve"> и </w:t>
      </w:r>
      <w:r w:rsidRPr="00F8420F">
        <w:rPr>
          <w:position w:val="-6"/>
        </w:rPr>
        <w:object w:dxaOrig="195" w:dyaOrig="300" w14:anchorId="31F14AFD">
          <v:shape id="_x0000_i1028" type="#_x0000_t75" style="width:6.75pt;height:14.25pt" o:ole="">
            <v:imagedata r:id="rId18" o:title=""/>
          </v:shape>
          <o:OLEObject Type="Embed" ProgID="Equation.DSMT4" ShapeID="_x0000_i1028" DrawAspect="Content" ObjectID="_1684244208" r:id="rId19"/>
        </w:object>
      </w:r>
      <w:r>
        <w:t xml:space="preserve"> относительно оси сопла</w:t>
      </w:r>
      <w:r w:rsidRPr="00F8420F">
        <w:t>.</w:t>
      </w:r>
    </w:p>
    <w:p w14:paraId="50DCFFDA" w14:textId="77777777" w:rsidR="00121CED" w:rsidRDefault="00121CED" w:rsidP="00121CED">
      <w:pPr>
        <w:pStyle w:val="affe"/>
        <w:ind w:firstLine="708"/>
      </w:pPr>
      <w:r w:rsidRPr="00F8420F">
        <w:t>Причем:</w:t>
      </w:r>
    </w:p>
    <w:p w14:paraId="4950349F" w14:textId="77777777" w:rsidR="00121CED" w:rsidRPr="00F8420F" w:rsidRDefault="00B51385" w:rsidP="00121CED">
      <w:pPr>
        <w:pStyle w:val="affe"/>
      </w:pPr>
      <m:oMathPara>
        <m:oMath>
          <m:f>
            <m:fPr>
              <m:ctrlPr>
                <w:rPr>
                  <w:rFonts w:ascii="Cambria Math" w:hAnsi="Cambria Math"/>
                  <w:i/>
                  <w:szCs w:val="22"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b</m:t>
              </m:r>
            </m:den>
          </m:f>
          <m:r>
            <w:rPr>
              <w:rFonts w:ascii="Cambria Math" w:hAnsi="Cambria Math"/>
            </w:rPr>
            <m:t>=2</m:t>
          </m:r>
        </m:oMath>
      </m:oMathPara>
    </w:p>
    <w:p w14:paraId="24FF9D37" w14:textId="77777777" w:rsidR="00121CED" w:rsidRDefault="00121CED" w:rsidP="00121CED">
      <w:pPr>
        <w:pStyle w:val="affe"/>
        <w:ind w:firstLine="708"/>
      </w:pPr>
      <w:r w:rsidRPr="00F8420F">
        <w:t>Для уменьшения эрозии сопла входное сечение выполняется в соответствии с рекомендацией:</w:t>
      </w:r>
    </w:p>
    <w:p w14:paraId="7D3F1E91" w14:textId="77777777" w:rsidR="00121CED" w:rsidRPr="0015663B" w:rsidRDefault="00B51385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</w:rPr>
                    <m:t>в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</w:rPr>
                    <m:t>кр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</w:rPr>
            <m:t>&gt;1,25</m:t>
          </m:r>
        </m:oMath>
      </m:oMathPara>
    </w:p>
    <w:p w14:paraId="7984ADD6" w14:textId="77777777" w:rsidR="00121CED" w:rsidRPr="00F8420F" w:rsidRDefault="00B51385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</w:rPr>
                <m:t>R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</w:rPr>
                <m:t>кр</m:t>
              </m:r>
            </m:sub>
          </m:sSub>
          <m:r>
            <w:rPr>
              <w:rFonts w:ascii="Cambria Math" w:eastAsia="Calibri" w:hAnsi="Cambria Math" w:cs="Times New Roman"/>
              <w:sz w:val="28"/>
            </w:rPr>
            <m:t>=50 мм=0,05 м</m:t>
          </m:r>
        </m:oMath>
      </m:oMathPara>
    </w:p>
    <w:p w14:paraId="720DF309" w14:textId="77777777" w:rsidR="00121CED" w:rsidRDefault="00B51385" w:rsidP="00121CE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</w:rPr>
                    <m:t>в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</w:rPr>
                    <m:t>кр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</w:rPr>
            <m:t>=2</m:t>
          </m:r>
        </m:oMath>
      </m:oMathPara>
    </w:p>
    <w:p w14:paraId="1C3189B2" w14:textId="77777777" w:rsidR="00121CED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F8420F">
        <w:rPr>
          <w:rFonts w:ascii="Times New Roman" w:eastAsia="Calibri" w:hAnsi="Times New Roman" w:cs="Times New Roman"/>
          <w:sz w:val="28"/>
        </w:rPr>
        <w:t>Тогда:</w:t>
      </w:r>
    </w:p>
    <w:p w14:paraId="337C3B05" w14:textId="77777777" w:rsidR="00121CED" w:rsidRPr="008D5FE1" w:rsidRDefault="00B51385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</w:rPr>
                <m:t>вх</m:t>
              </m:r>
            </m:sub>
          </m:sSub>
          <m:r>
            <w:rPr>
              <w:rFonts w:ascii="Cambria Math" w:eastAsia="Calibri" w:hAnsi="Cambria Math" w:cs="Times New Roman"/>
              <w:sz w:val="28"/>
            </w:rPr>
            <m:t>=2∙50=100 мм</m:t>
          </m:r>
        </m:oMath>
      </m:oMathPara>
    </w:p>
    <w:p w14:paraId="3FF101FD" w14:textId="77777777" w:rsidR="00121CED" w:rsidRPr="008D5FE1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</w:rPr>
            <m:t>b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</w:rPr>
                <m:t>вх</m:t>
              </m:r>
            </m:sub>
          </m:sSub>
          <m:r>
            <w:rPr>
              <w:rFonts w:ascii="Cambria Math" w:eastAsia="Calibri" w:hAnsi="Cambria Math" w:cs="Times New Roman"/>
              <w:sz w:val="28"/>
            </w:rPr>
            <m:t>-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</w:rPr>
                <m:t>R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</w:rPr>
                <m:t>кр</m:t>
              </m:r>
            </m:sub>
          </m:sSub>
          <m:r>
            <w:rPr>
              <w:rFonts w:ascii="Cambria Math" w:eastAsia="Calibri" w:hAnsi="Cambria Math" w:cs="Times New Roman"/>
              <w:sz w:val="28"/>
            </w:rPr>
            <m:t>=100-50=50 мм</m:t>
          </m:r>
        </m:oMath>
      </m:oMathPara>
    </w:p>
    <w:p w14:paraId="1BE61237" w14:textId="77777777" w:rsidR="00121CED" w:rsidRPr="008D5FE1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</w:rPr>
            <m:t>a=2∙b=2∙50=100</m:t>
          </m:r>
        </m:oMath>
      </m:oMathPara>
    </w:p>
    <w:p w14:paraId="64559082" w14:textId="77777777" w:rsidR="00121CED" w:rsidRPr="00F8420F" w:rsidRDefault="00121CED" w:rsidP="00121CE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</w:p>
    <w:p w14:paraId="4195C4D6" w14:textId="77777777" w:rsidR="00121CED" w:rsidRPr="00F8420F" w:rsidRDefault="00121CED" w:rsidP="005E02C2">
      <w:pPr>
        <w:pStyle w:val="affe"/>
        <w:ind w:firstLine="708"/>
      </w:pPr>
      <w:bookmarkStart w:id="52" w:name="_Toc42614455"/>
      <w:bookmarkStart w:id="53" w:name="_Toc51147497"/>
      <w:bookmarkStart w:id="54" w:name="_Toc51147578"/>
      <w:bookmarkStart w:id="55" w:name="_Toc51176191"/>
      <w:bookmarkStart w:id="56" w:name="_Toc52138270"/>
      <w:r w:rsidRPr="00F8420F">
        <w:t>Профилирование трансзвуковой части сопла</w:t>
      </w:r>
      <w:bookmarkEnd w:id="52"/>
      <w:bookmarkEnd w:id="53"/>
      <w:bookmarkEnd w:id="54"/>
      <w:bookmarkEnd w:id="55"/>
      <w:bookmarkEnd w:id="56"/>
    </w:p>
    <w:p w14:paraId="29AD1804" w14:textId="77777777" w:rsidR="00121CED" w:rsidRPr="00F8420F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F8420F">
        <w:rPr>
          <w:rFonts w:ascii="Times New Roman" w:eastAsia="Calibri" w:hAnsi="Times New Roman" w:cs="Times New Roman"/>
          <w:sz w:val="28"/>
        </w:rPr>
        <w:t xml:space="preserve">Неоптимальный профиль критического сечения сопла, как и неверный профиль сужающейся части, может привести к возникновению системы скачков уплотнения, которые снижают энергетические характеристики соплового блока в целом. </w:t>
      </w:r>
    </w:p>
    <w:p w14:paraId="707F15DC" w14:textId="77777777" w:rsidR="00121CED" w:rsidRPr="00F8420F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F8420F">
        <w:rPr>
          <w:rFonts w:ascii="Times New Roman" w:eastAsia="Calibri" w:hAnsi="Times New Roman" w:cs="Times New Roman"/>
          <w:sz w:val="28"/>
          <w:szCs w:val="24"/>
        </w:rPr>
        <w:t>Минимальную длину обеспечивает сверхзвуковой профиль с угловой точкой, в котором сопряжение дозвукового и сверхзвукового уча</w:t>
      </w:r>
      <w:r>
        <w:rPr>
          <w:rFonts w:ascii="Times New Roman" w:eastAsia="Calibri" w:hAnsi="Times New Roman" w:cs="Times New Roman"/>
          <w:sz w:val="28"/>
          <w:szCs w:val="24"/>
        </w:rPr>
        <w:t>стков сопла выполнено с изломом.</w:t>
      </w:r>
    </w:p>
    <w:p w14:paraId="567692E7" w14:textId="77777777" w:rsidR="00121CED" w:rsidRPr="005467FD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</w:p>
    <w:p w14:paraId="1DEE9D09" w14:textId="77777777" w:rsidR="00121CED" w:rsidRDefault="00121CED" w:rsidP="005E02C2">
      <w:pPr>
        <w:pStyle w:val="a8"/>
        <w:ind w:firstLine="708"/>
      </w:pPr>
      <w:r>
        <w:t>Профилирование сверхзвуковой части сопла</w:t>
      </w:r>
    </w:p>
    <w:p w14:paraId="660B1212" w14:textId="77777777" w:rsidR="00121CED" w:rsidRDefault="00121CED" w:rsidP="00121CED">
      <w:pPr>
        <w:pStyle w:val="a8"/>
      </w:pPr>
      <w:r>
        <w:tab/>
        <w:t>Сверхзвуковая часть сопла выполнена в конической форме для упрощения технологии изготовления соплового раструба из композитного материала. В силу того, что двигатель работает короткое время, рациональным является повышение потерь за счет значительного снижения стоимости производства.</w:t>
      </w:r>
    </w:p>
    <w:p w14:paraId="51C13865" w14:textId="251F4DA5" w:rsidR="00121CED" w:rsidRPr="008E6A0B" w:rsidRDefault="00121CED" w:rsidP="00121CED">
      <w:pPr>
        <w:pStyle w:val="a8"/>
      </w:pPr>
      <w:r>
        <w:tab/>
        <w:t xml:space="preserve">Диаметр среза сопла ограничивается калибром ракеты и составляе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а</m:t>
            </m:r>
          </m:sub>
        </m:sSub>
        <m:r>
          <w:rPr>
            <w:rFonts w:ascii="Cambria Math" w:hAnsi="Cambria Math"/>
          </w:rPr>
          <m:t>=440 мм</m:t>
        </m:r>
      </m:oMath>
    </w:p>
    <w:p w14:paraId="7C9D5E31" w14:textId="77777777" w:rsidR="00121CED" w:rsidRDefault="00121CED" w:rsidP="00121CED">
      <w:pPr>
        <w:rPr>
          <w:rFonts w:ascii="Times New Roman" w:eastAsia="Calibri" w:hAnsi="Times New Roman" w:cs="Times New Roman"/>
          <w:sz w:val="28"/>
          <w:szCs w:val="24"/>
        </w:rPr>
      </w:pPr>
      <w:r>
        <w:br w:type="page"/>
      </w:r>
    </w:p>
    <w:p w14:paraId="3C338665" w14:textId="77777777" w:rsidR="00121CED" w:rsidRPr="00E768B3" w:rsidRDefault="00121CED" w:rsidP="00121CED">
      <w:pPr>
        <w:numPr>
          <w:ilvl w:val="0"/>
          <w:numId w:val="22"/>
        </w:numPr>
        <w:spacing w:after="0" w:line="360" w:lineRule="auto"/>
        <w:contextualSpacing/>
        <w:jc w:val="both"/>
        <w:outlineLvl w:val="1"/>
        <w:rPr>
          <w:rFonts w:ascii="Times New Roman" w:eastAsia="Times New Roman" w:hAnsi="Times New Roman" w:cs="Times New Roman"/>
          <w:b/>
          <w:vanish/>
          <w:sz w:val="32"/>
          <w:szCs w:val="26"/>
        </w:rPr>
      </w:pPr>
      <w:bookmarkStart w:id="57" w:name="_Toc39402766"/>
      <w:bookmarkStart w:id="58" w:name="_Toc39402796"/>
      <w:bookmarkStart w:id="59" w:name="_Toc39416403"/>
      <w:bookmarkStart w:id="60" w:name="_Toc39681142"/>
      <w:bookmarkStart w:id="61" w:name="_Toc40197402"/>
      <w:bookmarkStart w:id="62" w:name="_Toc41241835"/>
      <w:bookmarkStart w:id="63" w:name="_Toc42096749"/>
      <w:bookmarkStart w:id="64" w:name="_Toc42096778"/>
      <w:bookmarkStart w:id="65" w:name="_Toc42113699"/>
      <w:bookmarkStart w:id="66" w:name="_Toc42193070"/>
      <w:bookmarkStart w:id="67" w:name="_Toc42203578"/>
      <w:bookmarkStart w:id="68" w:name="_Toc42206815"/>
      <w:bookmarkStart w:id="69" w:name="_Toc42207879"/>
      <w:bookmarkStart w:id="70" w:name="_Toc42208422"/>
      <w:bookmarkStart w:id="71" w:name="_Toc42512797"/>
      <w:bookmarkStart w:id="72" w:name="_Toc42590985"/>
      <w:bookmarkStart w:id="73" w:name="_Toc42614459"/>
      <w:bookmarkStart w:id="74" w:name="_Toc51147489"/>
      <w:bookmarkStart w:id="75" w:name="_Toc51147499"/>
      <w:bookmarkStart w:id="76" w:name="_Toc51147580"/>
      <w:bookmarkStart w:id="77" w:name="_Toc51176193"/>
      <w:bookmarkStart w:id="78" w:name="_Toc51176329"/>
      <w:bookmarkStart w:id="79" w:name="_Toc51176433"/>
      <w:bookmarkStart w:id="80" w:name="_Toc51176604"/>
      <w:bookmarkStart w:id="81" w:name="_Toc52138271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</w:p>
    <w:p w14:paraId="1FB7AFA1" w14:textId="47BF09FC" w:rsidR="00121CED" w:rsidRPr="00E768B3" w:rsidRDefault="00121CED" w:rsidP="005E02C2">
      <w:pPr>
        <w:pStyle w:val="afffe"/>
        <w:numPr>
          <w:ilvl w:val="1"/>
          <w:numId w:val="37"/>
        </w:numPr>
      </w:pPr>
      <w:bookmarkStart w:id="82" w:name="_Toc42614460"/>
      <w:bookmarkStart w:id="83" w:name="_Toc51147500"/>
      <w:bookmarkStart w:id="84" w:name="_Toc51147581"/>
      <w:bookmarkStart w:id="85" w:name="_Toc51176194"/>
      <w:bookmarkStart w:id="86" w:name="_Toc52138272"/>
      <w:r w:rsidRPr="00E768B3">
        <w:t>Расчет параметров конвективного теплового потока по длине сопла</w:t>
      </w:r>
      <w:bookmarkEnd w:id="82"/>
      <w:bookmarkEnd w:id="83"/>
      <w:bookmarkEnd w:id="84"/>
      <w:bookmarkEnd w:id="85"/>
      <w:bookmarkEnd w:id="86"/>
    </w:p>
    <w:p w14:paraId="64D96C48" w14:textId="77777777" w:rsidR="00121CED" w:rsidRPr="00E768B3" w:rsidRDefault="00121CED" w:rsidP="00121CED">
      <w:pPr>
        <w:pStyle w:val="aff4"/>
      </w:pPr>
      <w:r w:rsidRPr="00E768B3">
        <w:t>Расчет тепловых потоков проводится</w:t>
      </w:r>
      <w:r>
        <w:t xml:space="preserve"> по методике В.С. </w:t>
      </w:r>
      <w:proofErr w:type="spellStart"/>
      <w:r>
        <w:t>Авдуевского</w:t>
      </w:r>
      <w:proofErr w:type="spellEnd"/>
      <w:r>
        <w:t>.</w:t>
      </w:r>
    </w:p>
    <w:p w14:paraId="041BFA39" w14:textId="77777777" w:rsidR="00121CED" w:rsidRDefault="00121CED" w:rsidP="00121CED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С помощью программного комплекса </w:t>
      </w:r>
      <w:r>
        <w:rPr>
          <w:rFonts w:ascii="Times New Roman" w:eastAsia="Calibri" w:hAnsi="Times New Roman" w:cs="Times New Roman"/>
          <w:sz w:val="28"/>
          <w:lang w:val="en-US"/>
        </w:rPr>
        <w:t>TERRA</w:t>
      </w:r>
      <w:r w:rsidRPr="005467FD">
        <w:rPr>
          <w:rFonts w:ascii="Times New Roman" w:eastAsia="Calibri" w:hAnsi="Times New Roman" w:cs="Times New Roman"/>
          <w:sz w:val="28"/>
        </w:rPr>
        <w:t xml:space="preserve"> </w:t>
      </w:r>
      <w:r>
        <w:rPr>
          <w:rFonts w:ascii="Times New Roman" w:eastAsia="Calibri" w:hAnsi="Times New Roman" w:cs="Times New Roman"/>
          <w:sz w:val="28"/>
        </w:rPr>
        <w:t>находятся параметры потока в следующих сечениях</w:t>
      </w:r>
      <w:r w:rsidRPr="00497BA5">
        <w:rPr>
          <w:rFonts w:ascii="Times New Roman" w:eastAsia="Calibri" w:hAnsi="Times New Roman" w:cs="Times New Roman"/>
          <w:sz w:val="28"/>
        </w:rPr>
        <w:t>. Расчетная схема представлена в виде эскиза сопла и расчетных сечений, частота расположения которых определяется интенсивность</w:t>
      </w:r>
      <w:r>
        <w:rPr>
          <w:rFonts w:ascii="Times New Roman" w:eastAsia="Calibri" w:hAnsi="Times New Roman" w:cs="Times New Roman"/>
          <w:sz w:val="28"/>
        </w:rPr>
        <w:t xml:space="preserve">ю изменения параметров течения. </w:t>
      </w:r>
      <w:r w:rsidRPr="00497BA5">
        <w:rPr>
          <w:rFonts w:ascii="Times New Roman" w:eastAsia="Calibri" w:hAnsi="Times New Roman" w:cs="Times New Roman"/>
          <w:sz w:val="28"/>
        </w:rPr>
        <w:t xml:space="preserve">Начало продольной координаты </w:t>
      </w:r>
      <m:oMath>
        <m:r>
          <w:rPr>
            <w:rFonts w:ascii="Cambria Math" w:eastAsia="Calibri" w:hAnsi="Cambria Math" w:cs="Times New Roman"/>
            <w:sz w:val="28"/>
          </w:rPr>
          <m:t>x</m:t>
        </m:r>
      </m:oMath>
      <w:r w:rsidRPr="00497BA5">
        <w:rPr>
          <w:rFonts w:ascii="Times New Roman" w:eastAsia="Calibri" w:hAnsi="Times New Roman" w:cs="Times New Roman"/>
          <w:sz w:val="28"/>
        </w:rPr>
        <w:t xml:space="preserve"> расположено в минимальном сечении сопла. Расчет ведется вдоль криволинейной координаты </w:t>
      </w:r>
      <m:oMath>
        <m:r>
          <w:rPr>
            <w:rFonts w:ascii="Cambria Math" w:eastAsia="Calibri" w:hAnsi="Cambria Math" w:cs="Times New Roman"/>
            <w:sz w:val="28"/>
          </w:rPr>
          <m:t>s</m:t>
        </m:r>
      </m:oMath>
      <w:r w:rsidRPr="00497BA5">
        <w:rPr>
          <w:rFonts w:ascii="Times New Roman" w:eastAsia="Calibri" w:hAnsi="Times New Roman" w:cs="Times New Roman"/>
          <w:sz w:val="28"/>
        </w:rPr>
        <w:t xml:space="preserve"> которая совпадает с контуром сопла. Ее значения определены графически</w:t>
      </w:r>
    </w:p>
    <w:p w14:paraId="405B1E0B" w14:textId="77777777" w:rsidR="00121CED" w:rsidRPr="00F10635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F10635">
        <w:rPr>
          <w:rFonts w:ascii="Times New Roman" w:eastAsia="Calibri" w:hAnsi="Times New Roman" w:cs="Times New Roman"/>
          <w:sz w:val="28"/>
        </w:rPr>
        <w:t>При решении тепловых задач используются два подхода: полуэмпирическое решение по дифференциальным уравнениям пограничного слоя в интегральных параметрах и решение по феноменологическим моделям, полученным эмпирическим или полуэмпирическим путем и представляемых алгебраическими формулами в обобщенных переменных (</w:t>
      </w:r>
      <w:proofErr w:type="spellStart"/>
      <w:r w:rsidRPr="00F10635">
        <w:rPr>
          <w:rFonts w:ascii="Times New Roman" w:eastAsia="Calibri" w:hAnsi="Times New Roman" w:cs="Times New Roman"/>
          <w:sz w:val="28"/>
        </w:rPr>
        <w:t>критериальными</w:t>
      </w:r>
      <w:proofErr w:type="spellEnd"/>
      <w:r w:rsidRPr="00F10635">
        <w:rPr>
          <w:rFonts w:ascii="Times New Roman" w:eastAsia="Calibri" w:hAnsi="Times New Roman" w:cs="Times New Roman"/>
          <w:sz w:val="28"/>
        </w:rPr>
        <w:t xml:space="preserve"> формулами).</w:t>
      </w:r>
    </w:p>
    <w:p w14:paraId="029C74D3" w14:textId="77777777" w:rsidR="00121CED" w:rsidRPr="00F10635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F10635">
        <w:rPr>
          <w:rFonts w:ascii="Times New Roman" w:eastAsia="Calibri" w:hAnsi="Times New Roman" w:cs="Times New Roman"/>
          <w:sz w:val="28"/>
        </w:rPr>
        <w:t xml:space="preserve">Чаще всего в расчетах РДТТ применяется модель В.С. </w:t>
      </w:r>
      <w:proofErr w:type="spellStart"/>
      <w:r w:rsidRPr="00F10635">
        <w:rPr>
          <w:rFonts w:ascii="Times New Roman" w:eastAsia="Calibri" w:hAnsi="Times New Roman" w:cs="Times New Roman"/>
          <w:sz w:val="28"/>
        </w:rPr>
        <w:t>Авдуевского</w:t>
      </w:r>
      <w:proofErr w:type="spellEnd"/>
      <w:r w:rsidRPr="00F10635">
        <w:rPr>
          <w:rFonts w:ascii="Times New Roman" w:eastAsia="Calibri" w:hAnsi="Times New Roman" w:cs="Times New Roman"/>
          <w:sz w:val="28"/>
        </w:rPr>
        <w:t>, полученная для плоской непроницаемой пластины или цилиндра:</w:t>
      </w:r>
    </w:p>
    <w:p w14:paraId="473A7A8C" w14:textId="77777777" w:rsidR="00121CED" w:rsidRPr="00F10635" w:rsidRDefault="00B51385" w:rsidP="00121CED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0326·R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ws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-0,2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·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P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-0,6</m:t>
              </m:r>
            </m:sup>
          </m:sSubSup>
          <m:r>
            <w:rPr>
              <w:rFonts w:ascii="Cambria Math" w:hAnsi="Cambria Math" w:cs="Segoe UI Historic"/>
              <w:sz w:val="28"/>
              <w:szCs w:val="28"/>
              <w:lang w:val="en-US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Segoe UI Historic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Segoe UI Historic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Segoe UI Historic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Segoe UI Historic"/>
                              <w:sz w:val="28"/>
                              <w:szCs w:val="28"/>
                              <w:lang w:val="en-US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="Segoe UI Historic"/>
                              <w:sz w:val="28"/>
                              <w:szCs w:val="28"/>
                              <w:lang w:val="en-US"/>
                            </w:rPr>
                            <m:t>w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Segoe UI Historic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Segoe UI Historic"/>
                              <w:sz w:val="28"/>
                              <w:szCs w:val="28"/>
                              <w:lang w:val="en-US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="Segoe UI Historic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0,39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-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0,11</m:t>
              </m:r>
            </m:sup>
          </m:sSup>
        </m:oMath>
      </m:oMathPara>
    </w:p>
    <w:p w14:paraId="297C3A09" w14:textId="77777777" w:rsidR="00121CED" w:rsidRPr="00FB1964" w:rsidRDefault="00121CED" w:rsidP="00121CE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S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α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ρ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w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pw</m:t>
                </m:r>
              </m:sub>
            </m:sSub>
          </m:den>
        </m:f>
      </m:oMath>
      <w:r w:rsidRPr="00FB1964">
        <w:rPr>
          <w:rFonts w:ascii="Times New Roman" w:eastAsia="Calibri" w:hAnsi="Times New Roman" w:cs="Times New Roman"/>
          <w:sz w:val="28"/>
          <w:szCs w:val="28"/>
        </w:rPr>
        <w:t>,</w:t>
      </w:r>
    </w:p>
    <w:p w14:paraId="1DCB2857" w14:textId="77777777" w:rsidR="00121CED" w:rsidRPr="00FB1964" w:rsidRDefault="00121CED" w:rsidP="00121CE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R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ws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ρ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w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Us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w</m:t>
                </m:r>
              </m:sub>
            </m:sSub>
          </m:den>
        </m:f>
      </m:oMath>
      <w:r w:rsidRPr="00FB1964">
        <w:rPr>
          <w:rFonts w:ascii="Times New Roman" w:eastAsia="Calibri" w:hAnsi="Times New Roman" w:cs="Times New Roman"/>
          <w:sz w:val="28"/>
          <w:szCs w:val="28"/>
        </w:rPr>
        <w:t>,</w:t>
      </w:r>
    </w:p>
    <w:p w14:paraId="15D74682" w14:textId="77777777" w:rsidR="00121CED" w:rsidRPr="00FB1964" w:rsidRDefault="00B51385" w:rsidP="00121CE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w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pw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w</m:t>
                </m:r>
              </m:sub>
            </m:sSub>
          </m:den>
        </m:f>
      </m:oMath>
      <w:r w:rsidR="00121CED" w:rsidRPr="00FB1964">
        <w:rPr>
          <w:rFonts w:ascii="Times New Roman" w:eastAsia="Calibri" w:hAnsi="Times New Roman" w:cs="Times New Roman"/>
          <w:sz w:val="28"/>
          <w:szCs w:val="28"/>
        </w:rPr>
        <w:t>,</w:t>
      </w:r>
    </w:p>
    <w:p w14:paraId="7EB8A5D7" w14:textId="77777777" w:rsidR="00121CED" w:rsidRPr="00F10635" w:rsidRDefault="00121CED" w:rsidP="00121CE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w:r w:rsidRPr="00F10635">
        <w:rPr>
          <w:rFonts w:ascii="Times New Roman" w:eastAsia="Calibri" w:hAnsi="Times New Roman" w:cs="Times New Roman"/>
          <w:position w:val="-32"/>
          <w:sz w:val="28"/>
          <w:lang w:val="en-US"/>
        </w:rPr>
        <w:object w:dxaOrig="2925" w:dyaOrig="840" w14:anchorId="10D68EF9">
          <v:shape id="_x0000_i1029" type="#_x0000_t75" style="width:2in;height:42.75pt" o:ole="">
            <v:imagedata r:id="rId20" o:title=""/>
          </v:shape>
          <o:OLEObject Type="Embed" ProgID="Equation.DSMT4" ShapeID="_x0000_i1029" DrawAspect="Content" ObjectID="_1684244209" r:id="rId21"/>
        </w:object>
      </w:r>
      <w:r w:rsidRPr="00F10635">
        <w:rPr>
          <w:rFonts w:ascii="Times New Roman" w:eastAsia="Calibri" w:hAnsi="Times New Roman" w:cs="Times New Roman"/>
          <w:sz w:val="28"/>
        </w:rPr>
        <w:t>,</w:t>
      </w:r>
    </w:p>
    <w:p w14:paraId="0CBF274A" w14:textId="77777777" w:rsidR="00121CED" w:rsidRPr="00F10635" w:rsidRDefault="00121CED" w:rsidP="00121CE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w:r w:rsidRPr="00F10635">
        <w:rPr>
          <w:rFonts w:ascii="Times New Roman" w:eastAsia="Calibri" w:hAnsi="Times New Roman" w:cs="Times New Roman"/>
          <w:position w:val="-36"/>
          <w:sz w:val="28"/>
        </w:rPr>
        <w:object w:dxaOrig="1530" w:dyaOrig="915" w14:anchorId="1237AFBD">
          <v:shape id="_x0000_i1030" type="#_x0000_t75" style="width:78.75pt;height:42.75pt" o:ole="">
            <v:imagedata r:id="rId22" o:title=""/>
          </v:shape>
          <o:OLEObject Type="Embed" ProgID="Equation.DSMT4" ShapeID="_x0000_i1030" DrawAspect="Content" ObjectID="_1684244210" r:id="rId23"/>
        </w:object>
      </w:r>
      <w:r w:rsidRPr="00F10635">
        <w:rPr>
          <w:rFonts w:ascii="Times New Roman" w:eastAsia="Calibri" w:hAnsi="Times New Roman" w:cs="Times New Roman"/>
          <w:sz w:val="28"/>
        </w:rPr>
        <w:t>,</w:t>
      </w:r>
    </w:p>
    <w:p w14:paraId="1C52F0DE" w14:textId="77777777" w:rsidR="00121CED" w:rsidRPr="00F10635" w:rsidRDefault="00121CED" w:rsidP="00121CE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m:oMath>
        <m:r>
          <w:rPr>
            <w:rFonts w:ascii="Cambria Math" w:eastAsiaTheme="minorEastAsia" w:hAnsi="Cambria Math"/>
            <w:sz w:val="28"/>
          </w:rPr>
          <m:t>r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</w:rPr>
              <m:t>Pr</m:t>
            </m:r>
          </m:e>
          <m:sup>
            <m:r>
              <w:rPr>
                <w:rFonts w:ascii="Cambria Math" w:eastAsiaTheme="minorEastAsia" w:hAnsi="Cambria Math"/>
                <w:sz w:val="28"/>
              </w:rPr>
              <m:t>1/3</m:t>
            </m:r>
          </m:sup>
        </m:sSup>
      </m:oMath>
      <w:r w:rsidRPr="00F10635">
        <w:rPr>
          <w:rFonts w:ascii="Times New Roman" w:eastAsia="Calibri" w:hAnsi="Times New Roman" w:cs="Times New Roman"/>
          <w:sz w:val="28"/>
        </w:rPr>
        <w:t>,</w:t>
      </w:r>
    </w:p>
    <w:p w14:paraId="34EF23DB" w14:textId="77777777" w:rsidR="00121CED" w:rsidRPr="00F10635" w:rsidRDefault="00121CED" w:rsidP="00121CE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m:oMath>
        <m:r>
          <w:rPr>
            <w:rFonts w:ascii="Cambria Math" w:eastAsiaTheme="minorEastAsia" w:hAnsi="Cambria Math"/>
            <w:sz w:val="28"/>
          </w:rPr>
          <m:t>h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</w:rPr>
          <m:t>T</m:t>
        </m:r>
      </m:oMath>
      <w:r w:rsidRPr="00F10635">
        <w:rPr>
          <w:rFonts w:ascii="Times New Roman" w:eastAsia="Calibri" w:hAnsi="Times New Roman" w:cs="Times New Roman"/>
          <w:sz w:val="28"/>
        </w:rPr>
        <w:t xml:space="preserve">, </w:t>
      </w:r>
    </w:p>
    <w:p w14:paraId="553F4CAB" w14:textId="77777777" w:rsidR="00121CED" w:rsidRPr="00F10635" w:rsidRDefault="00121CED" w:rsidP="00121CE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w:r w:rsidRPr="00F10635">
        <w:rPr>
          <w:rFonts w:ascii="Times New Roman" w:eastAsia="Calibri" w:hAnsi="Times New Roman" w:cs="Times New Roman"/>
          <w:position w:val="-32"/>
          <w:sz w:val="28"/>
        </w:rPr>
        <w:object w:dxaOrig="2760" w:dyaOrig="780" w14:anchorId="7D5DB1DC">
          <v:shape id="_x0000_i1031" type="#_x0000_t75" style="width:136.5pt;height:35.25pt" o:ole="">
            <v:imagedata r:id="rId24" o:title=""/>
          </v:shape>
          <o:OLEObject Type="Embed" ProgID="Equation.DSMT4" ShapeID="_x0000_i1031" DrawAspect="Content" ObjectID="_1684244211" r:id="rId25"/>
        </w:object>
      </w:r>
    </w:p>
    <w:p w14:paraId="786D1A3A" w14:textId="77777777" w:rsidR="00121CED" w:rsidRPr="00F10635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F10635">
        <w:rPr>
          <w:rFonts w:ascii="Times New Roman" w:eastAsia="Calibri" w:hAnsi="Times New Roman" w:cs="Times New Roman"/>
          <w:sz w:val="28"/>
        </w:rPr>
        <w:t xml:space="preserve">где </w:t>
      </w:r>
      <w:r w:rsidRPr="00F10635">
        <w:rPr>
          <w:rFonts w:ascii="Times New Roman" w:eastAsia="Calibri" w:hAnsi="Times New Roman" w:cs="Times New Roman"/>
          <w:position w:val="-12"/>
          <w:sz w:val="28"/>
        </w:rPr>
        <w:object w:dxaOrig="645" w:dyaOrig="375" w14:anchorId="0E7D3AB6">
          <v:shape id="_x0000_i1032" type="#_x0000_t75" style="width:21.75pt;height:16.5pt" o:ole="">
            <v:imagedata r:id="rId26" o:title=""/>
          </v:shape>
          <o:OLEObject Type="Embed" ProgID="Equation.DSMT4" ShapeID="_x0000_i1032" DrawAspect="Content" ObjectID="_1684244212" r:id="rId27"/>
        </w:object>
      </w:r>
      <w:r w:rsidRPr="00F10635">
        <w:rPr>
          <w:rFonts w:ascii="Times New Roman" w:eastAsia="Calibri" w:hAnsi="Times New Roman" w:cs="Times New Roman"/>
          <w:sz w:val="28"/>
        </w:rPr>
        <w:t xml:space="preserve"> число </w:t>
      </w:r>
      <w:proofErr w:type="spellStart"/>
      <w:r w:rsidRPr="00F10635">
        <w:rPr>
          <w:rFonts w:ascii="Times New Roman" w:eastAsia="Calibri" w:hAnsi="Times New Roman" w:cs="Times New Roman"/>
          <w:sz w:val="28"/>
        </w:rPr>
        <w:t>Стантона</w:t>
      </w:r>
      <w:proofErr w:type="spellEnd"/>
      <w:r w:rsidRPr="00F10635">
        <w:rPr>
          <w:rFonts w:ascii="Times New Roman" w:eastAsia="Calibri" w:hAnsi="Times New Roman" w:cs="Times New Roman"/>
          <w:sz w:val="28"/>
        </w:rPr>
        <w:t xml:space="preserve"> (безразмерный коэффициент теплоотдачи); </w:t>
      </w:r>
      <w:r w:rsidRPr="00F10635">
        <w:rPr>
          <w:rFonts w:ascii="Times New Roman" w:eastAsia="Calibri" w:hAnsi="Times New Roman" w:cs="Times New Roman"/>
          <w:position w:val="-12"/>
          <w:sz w:val="28"/>
        </w:rPr>
        <w:object w:dxaOrig="765" w:dyaOrig="375" w14:anchorId="75422045">
          <v:shape id="_x0000_i1033" type="#_x0000_t75" style="width:30.75pt;height:19.5pt" o:ole="">
            <v:imagedata r:id="rId28" o:title=""/>
          </v:shape>
          <o:OLEObject Type="Embed" ProgID="Equation.DSMT4" ShapeID="_x0000_i1033" DrawAspect="Content" ObjectID="_1684244213" r:id="rId29"/>
        </w:object>
      </w:r>
      <w:r w:rsidRPr="00F10635">
        <w:rPr>
          <w:rFonts w:ascii="Times New Roman" w:eastAsia="Calibri" w:hAnsi="Times New Roman" w:cs="Times New Roman"/>
          <w:sz w:val="28"/>
        </w:rPr>
        <w:t xml:space="preserve"> число </w:t>
      </w:r>
      <w:proofErr w:type="spellStart"/>
      <w:r w:rsidRPr="00F10635">
        <w:rPr>
          <w:rFonts w:ascii="Times New Roman" w:eastAsia="Calibri" w:hAnsi="Times New Roman" w:cs="Times New Roman"/>
          <w:sz w:val="28"/>
        </w:rPr>
        <w:t>Рейнольдса</w:t>
      </w:r>
      <w:proofErr w:type="spellEnd"/>
      <w:r w:rsidRPr="00F10635">
        <w:rPr>
          <w:rFonts w:ascii="Times New Roman" w:eastAsia="Calibri" w:hAnsi="Times New Roman" w:cs="Times New Roman"/>
          <w:sz w:val="28"/>
        </w:rPr>
        <w:t xml:space="preserve">; </w:t>
      </w:r>
      <w:r w:rsidRPr="00F10635">
        <w:rPr>
          <w:rFonts w:ascii="Times New Roman" w:eastAsia="Calibri" w:hAnsi="Times New Roman" w:cs="Times New Roman"/>
          <w:position w:val="-4"/>
          <w:sz w:val="28"/>
        </w:rPr>
        <w:object w:dxaOrig="495" w:dyaOrig="285" w14:anchorId="04DCF433">
          <v:shape id="_x0000_i1034" type="#_x0000_t75" style="width:21.75pt;height:14.25pt" o:ole="">
            <v:imagedata r:id="rId30" o:title=""/>
          </v:shape>
          <o:OLEObject Type="Embed" ProgID="Equation.DSMT4" ShapeID="_x0000_i1034" DrawAspect="Content" ObjectID="_1684244214" r:id="rId31"/>
        </w:object>
      </w:r>
      <w:r w:rsidRPr="00F10635">
        <w:rPr>
          <w:rFonts w:ascii="Times New Roman" w:eastAsia="Calibri" w:hAnsi="Times New Roman" w:cs="Times New Roman"/>
          <w:sz w:val="28"/>
        </w:rPr>
        <w:t xml:space="preserve"> число Прандтля; </w:t>
      </w:r>
      <w:r w:rsidRPr="00F10635">
        <w:rPr>
          <w:rFonts w:ascii="Times New Roman" w:eastAsia="Calibri" w:hAnsi="Times New Roman" w:cs="Times New Roman"/>
          <w:position w:val="-12"/>
          <w:sz w:val="28"/>
        </w:rPr>
        <w:object w:dxaOrig="600" w:dyaOrig="375" w14:anchorId="2B910931">
          <v:shape id="_x0000_i1035" type="#_x0000_t75" style="width:26.25pt;height:20.25pt" o:ole="">
            <v:imagedata r:id="rId32" o:title=""/>
          </v:shape>
          <o:OLEObject Type="Embed" ProgID="Equation.DSMT4" ShapeID="_x0000_i1035" DrawAspect="Content" ObjectID="_1684244215" r:id="rId33"/>
        </w:object>
      </w:r>
      <w:r w:rsidRPr="00F10635">
        <w:rPr>
          <w:rFonts w:ascii="Times New Roman" w:eastAsia="Calibri" w:hAnsi="Times New Roman" w:cs="Times New Roman"/>
          <w:sz w:val="28"/>
        </w:rPr>
        <w:t xml:space="preserve"> функциональная поправка на переменность свойств потока по толщине пограничного слоя; </w:t>
      </w:r>
      <w:r w:rsidRPr="00F10635">
        <w:rPr>
          <w:rFonts w:ascii="Times New Roman" w:eastAsia="Calibri" w:hAnsi="Times New Roman" w:cs="Times New Roman"/>
          <w:position w:val="-12"/>
          <w:sz w:val="28"/>
        </w:rPr>
        <w:object w:dxaOrig="495" w:dyaOrig="375" w14:anchorId="761A6D45">
          <v:shape id="_x0000_i1036" type="#_x0000_t75" style="width:20.25pt;height:20.25pt" o:ole="">
            <v:imagedata r:id="rId34" o:title=""/>
          </v:shape>
          <o:OLEObject Type="Embed" ProgID="Equation.DSMT4" ShapeID="_x0000_i1036" DrawAspect="Content" ObjectID="_1684244216" r:id="rId35"/>
        </w:object>
      </w:r>
      <w:r w:rsidRPr="00F10635">
        <w:rPr>
          <w:rFonts w:ascii="Times New Roman" w:eastAsia="Calibri" w:hAnsi="Times New Roman" w:cs="Times New Roman"/>
          <w:sz w:val="28"/>
        </w:rPr>
        <w:t xml:space="preserve"> функциональная поправка на сжимаемость потока; </w:t>
      </w:r>
      <w:r w:rsidRPr="00F10635">
        <w:rPr>
          <w:rFonts w:ascii="Times New Roman" w:eastAsia="Calibri" w:hAnsi="Times New Roman" w:cs="Times New Roman"/>
          <w:position w:val="-4"/>
          <w:sz w:val="28"/>
        </w:rPr>
        <w:object w:dxaOrig="405" w:dyaOrig="225" w14:anchorId="6EDEF36A">
          <v:shape id="_x0000_i1037" type="#_x0000_t75" style="width:18.75pt;height:11.25pt" o:ole="">
            <v:imagedata r:id="rId36" o:title=""/>
          </v:shape>
          <o:OLEObject Type="Embed" ProgID="Equation.DSMT4" ShapeID="_x0000_i1037" DrawAspect="Content" ObjectID="_1684244217" r:id="rId37"/>
        </w:object>
      </w:r>
      <w:r w:rsidRPr="00F10635">
        <w:rPr>
          <w:rFonts w:ascii="Times New Roman" w:eastAsia="Calibri" w:hAnsi="Times New Roman" w:cs="Times New Roman"/>
          <w:sz w:val="28"/>
        </w:rPr>
        <w:t xml:space="preserve"> коэффициент восстановления температуры на адиабатической стенке; </w:t>
      </w:r>
      <w:r w:rsidRPr="00F10635">
        <w:rPr>
          <w:rFonts w:ascii="Times New Roman" w:eastAsia="Calibri" w:hAnsi="Times New Roman" w:cs="Times New Roman"/>
          <w:position w:val="-12"/>
          <w:sz w:val="28"/>
        </w:rPr>
        <w:object w:dxaOrig="615" w:dyaOrig="375" w14:anchorId="7A2D1361">
          <v:shape id="_x0000_i1038" type="#_x0000_t75" style="width:24pt;height:19.5pt" o:ole="">
            <v:imagedata r:id="rId38" o:title=""/>
          </v:shape>
          <o:OLEObject Type="Embed" ProgID="Equation.DSMT4" ShapeID="_x0000_i1038" DrawAspect="Content" ObjectID="_1684244218" r:id="rId39"/>
        </w:object>
      </w:r>
      <w:r w:rsidRPr="00F10635">
        <w:rPr>
          <w:rFonts w:ascii="Times New Roman" w:eastAsia="Calibri" w:hAnsi="Times New Roman" w:cs="Times New Roman"/>
          <w:sz w:val="28"/>
        </w:rPr>
        <w:t xml:space="preserve"> энтальпия восстановления на адиабатической стенке; </w:t>
      </w:r>
      <w:r w:rsidRPr="00F10635">
        <w:rPr>
          <w:rFonts w:ascii="Times New Roman" w:eastAsia="Calibri" w:hAnsi="Times New Roman" w:cs="Times New Roman"/>
          <w:position w:val="-12"/>
          <w:sz w:val="28"/>
        </w:rPr>
        <w:object w:dxaOrig="495" w:dyaOrig="375" w14:anchorId="2E4D6368">
          <v:shape id="_x0000_i1039" type="#_x0000_t75" style="width:19.5pt;height:19.5pt" o:ole="">
            <v:imagedata r:id="rId40" o:title=""/>
          </v:shape>
          <o:OLEObject Type="Embed" ProgID="Equation.DSMT4" ShapeID="_x0000_i1039" DrawAspect="Content" ObjectID="_1684244219" r:id="rId41"/>
        </w:object>
      </w:r>
      <w:r w:rsidRPr="00F10635">
        <w:rPr>
          <w:rFonts w:ascii="Times New Roman" w:eastAsia="Calibri" w:hAnsi="Times New Roman" w:cs="Times New Roman"/>
          <w:sz w:val="28"/>
        </w:rPr>
        <w:t xml:space="preserve"> температура восстановления на адиабатической стенке.</w:t>
      </w:r>
    </w:p>
    <w:p w14:paraId="0C9428AC" w14:textId="77777777" w:rsidR="00121CED" w:rsidRPr="00F10635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F10635">
        <w:rPr>
          <w:rFonts w:ascii="Times New Roman" w:eastAsia="Calibri" w:hAnsi="Times New Roman" w:cs="Times New Roman"/>
          <w:sz w:val="28"/>
        </w:rPr>
        <w:t xml:space="preserve">Подстрочный индекс </w:t>
      </w:r>
      <w:r w:rsidRPr="00F10635">
        <w:rPr>
          <w:rFonts w:ascii="Times New Roman" w:eastAsia="Calibri" w:hAnsi="Times New Roman" w:cs="Times New Roman"/>
          <w:position w:val="-6"/>
          <w:sz w:val="28"/>
        </w:rPr>
        <w:object w:dxaOrig="255" w:dyaOrig="240" w14:anchorId="69EB474C">
          <v:shape id="_x0000_i1040" type="#_x0000_t75" style="width:12.75pt;height:12.75pt" o:ole="">
            <v:imagedata r:id="rId42" o:title=""/>
          </v:shape>
          <o:OLEObject Type="Embed" ProgID="Equation.DSMT4" ShapeID="_x0000_i1040" DrawAspect="Content" ObjectID="_1684244220" r:id="rId43"/>
        </w:object>
      </w:r>
      <w:r w:rsidRPr="00F10635">
        <w:rPr>
          <w:rFonts w:ascii="Times New Roman" w:eastAsia="Calibri" w:hAnsi="Times New Roman" w:cs="Times New Roman"/>
          <w:sz w:val="28"/>
        </w:rPr>
        <w:t xml:space="preserve"> указывает на то, что данная величина определяется по температуре газа на стенке, индекс </w:t>
      </w:r>
      <w:r w:rsidRPr="00F10635">
        <w:rPr>
          <w:rFonts w:ascii="Times New Roman" w:eastAsia="Calibri" w:hAnsi="Times New Roman" w:cs="Times New Roman"/>
          <w:position w:val="-4"/>
          <w:sz w:val="28"/>
        </w:rPr>
        <w:object w:dxaOrig="195" w:dyaOrig="225" w14:anchorId="021B297F">
          <v:shape id="_x0000_i1041" type="#_x0000_t75" style="width:19.5pt;height:12.75pt" o:ole="">
            <v:imagedata r:id="rId44" o:title=""/>
          </v:shape>
          <o:OLEObject Type="Embed" ProgID="Equation.DSMT4" ShapeID="_x0000_i1041" DrawAspect="Content" ObjectID="_1684244221" r:id="rId45"/>
        </w:object>
      </w:r>
      <w:r w:rsidRPr="00F10635">
        <w:rPr>
          <w:rFonts w:ascii="Times New Roman" w:eastAsia="Calibri" w:hAnsi="Times New Roman" w:cs="Times New Roman"/>
          <w:sz w:val="28"/>
        </w:rPr>
        <w:t xml:space="preserve"> – что величина определяется по температуре адиабатической стенки. </w:t>
      </w:r>
    </w:p>
    <w:p w14:paraId="2AE8FCDE" w14:textId="77777777" w:rsidR="00121CED" w:rsidRPr="00F10635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F10635">
        <w:rPr>
          <w:rFonts w:ascii="Times New Roman" w:eastAsia="Calibri" w:hAnsi="Times New Roman" w:cs="Times New Roman"/>
          <w:sz w:val="28"/>
        </w:rPr>
        <w:t xml:space="preserve">Плотность ПС в расчетных сечениях при </w:t>
      </w:r>
      <w:r w:rsidRPr="00F10635">
        <w:rPr>
          <w:rFonts w:ascii="Times New Roman" w:eastAsia="Calibri" w:hAnsi="Times New Roman" w:cs="Times New Roman"/>
          <w:position w:val="-12"/>
          <w:sz w:val="28"/>
        </w:rPr>
        <w:object w:dxaOrig="300" w:dyaOrig="375" w14:anchorId="67139C6A">
          <v:shape id="_x0000_i1042" type="#_x0000_t75" style="width:14.25pt;height:21.75pt" o:ole="">
            <v:imagedata r:id="rId46" o:title=""/>
          </v:shape>
          <o:OLEObject Type="Embed" ProgID="Equation.DSMT4" ShapeID="_x0000_i1042" DrawAspect="Content" ObjectID="_1684244222" r:id="rId47"/>
        </w:object>
      </w:r>
      <w:r w:rsidRPr="00F10635">
        <w:rPr>
          <w:rFonts w:ascii="Times New Roman" w:eastAsia="Calibri" w:hAnsi="Times New Roman" w:cs="Times New Roman"/>
          <w:sz w:val="28"/>
        </w:rPr>
        <w:t xml:space="preserve"> определяется с помощью уравнения состояния в допущении постоянства по сечению давления и газовой постоянной:</w:t>
      </w:r>
    </w:p>
    <w:p w14:paraId="473994D5" w14:textId="77777777" w:rsidR="00121CED" w:rsidRPr="00E40A90" w:rsidRDefault="00B51385" w:rsidP="00121CED">
      <w:pPr>
        <w:pStyle w:val="affa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ρ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ρ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T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w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.</m:t>
          </m:r>
        </m:oMath>
      </m:oMathPara>
    </w:p>
    <w:p w14:paraId="070F9476" w14:textId="77777777" w:rsidR="00121CED" w:rsidRPr="00F10635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F10635">
        <w:rPr>
          <w:rFonts w:ascii="Times New Roman" w:eastAsia="Calibri" w:hAnsi="Times New Roman" w:cs="Times New Roman"/>
          <w:sz w:val="28"/>
        </w:rPr>
        <w:t xml:space="preserve">Остальные свойства газового потока при температуре </w:t>
      </w:r>
      <w:r w:rsidRPr="00F10635">
        <w:rPr>
          <w:rFonts w:ascii="Times New Roman" w:eastAsia="Calibri" w:hAnsi="Times New Roman" w:cs="Times New Roman"/>
          <w:position w:val="-12"/>
          <w:sz w:val="28"/>
        </w:rPr>
        <w:object w:dxaOrig="300" w:dyaOrig="375" w14:anchorId="76647FF3">
          <v:shape id="_x0000_i1043" type="#_x0000_t75" style="width:14.25pt;height:21.75pt" o:ole="">
            <v:imagedata r:id="rId46" o:title=""/>
          </v:shape>
          <o:OLEObject Type="Embed" ProgID="Equation.DSMT4" ShapeID="_x0000_i1043" DrawAspect="Content" ObjectID="_1684244223" r:id="rId48"/>
        </w:object>
      </w:r>
      <w:r w:rsidRPr="00F10635">
        <w:rPr>
          <w:rFonts w:ascii="Times New Roman" w:eastAsia="Calibri" w:hAnsi="Times New Roman" w:cs="Times New Roman"/>
          <w:sz w:val="28"/>
        </w:rPr>
        <w:t xml:space="preserve"> берутся из таблицы свойств продуктов сгорания путем аппроксимации.</w:t>
      </w:r>
    </w:p>
    <w:p w14:paraId="7BBF279D" w14:textId="77777777" w:rsidR="00121CED" w:rsidRPr="00F10635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F10635">
        <w:rPr>
          <w:rFonts w:ascii="Times New Roman" w:eastAsia="Calibri" w:hAnsi="Times New Roman" w:cs="Times New Roman"/>
          <w:sz w:val="28"/>
        </w:rPr>
        <w:t>Неизвестная априори температура стенки на границе контакта с рабочим телом принимается исходя из практики применяемых материалов теплозащиты, и может быть условно оценена величиной температурного фактора:</w:t>
      </w:r>
    </w:p>
    <w:p w14:paraId="6F5FAD71" w14:textId="77777777" w:rsidR="00121CED" w:rsidRDefault="00B51385" w:rsidP="00121CED">
      <w:pPr>
        <w:pStyle w:val="affa"/>
        <w:rPr>
          <w:rFonts w:eastAsiaTheme="minorEastAsia"/>
        </w:rPr>
      </w:pPr>
      <m:oMathPara>
        <m:oMath>
          <m:acc>
            <m:accPr>
              <m:chr m:val="̅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w</m:t>
                  </m:r>
                </m:sub>
              </m:sSub>
            </m:e>
          </m:acc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w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r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0,85.</m:t>
          </m:r>
        </m:oMath>
      </m:oMathPara>
    </w:p>
    <w:p w14:paraId="448DA82F" w14:textId="77777777" w:rsidR="00121CED" w:rsidRPr="00F10635" w:rsidRDefault="00121CED" w:rsidP="00121CED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</w:p>
    <w:p w14:paraId="0979EEB7" w14:textId="77777777" w:rsidR="00121CED" w:rsidRPr="00F10635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F10635">
        <w:rPr>
          <w:rFonts w:ascii="Times New Roman" w:eastAsia="Calibri" w:hAnsi="Times New Roman" w:cs="Times New Roman"/>
          <w:sz w:val="28"/>
        </w:rPr>
        <w:t>Действительная температура стенки может быть найдена только из решения задачи теплопроводности в сопряженной области – стенке.</w:t>
      </w:r>
    </w:p>
    <w:p w14:paraId="25C79B94" w14:textId="77777777" w:rsidR="00121CED" w:rsidRPr="00F10635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F10635">
        <w:rPr>
          <w:rFonts w:ascii="Times New Roman" w:eastAsia="Calibri" w:hAnsi="Times New Roman" w:cs="Times New Roman"/>
          <w:sz w:val="28"/>
        </w:rPr>
        <w:t xml:space="preserve">Значение числа </w:t>
      </w:r>
      <w:proofErr w:type="spellStart"/>
      <w:r w:rsidRPr="00F10635">
        <w:rPr>
          <w:rFonts w:ascii="Times New Roman" w:eastAsia="Calibri" w:hAnsi="Times New Roman" w:cs="Times New Roman"/>
          <w:sz w:val="28"/>
        </w:rPr>
        <w:t>Стантона</w:t>
      </w:r>
      <w:proofErr w:type="spellEnd"/>
      <w:r w:rsidRPr="00F10635">
        <w:rPr>
          <w:rFonts w:ascii="Times New Roman" w:eastAsia="Calibri" w:hAnsi="Times New Roman" w:cs="Times New Roman"/>
          <w:sz w:val="28"/>
        </w:rPr>
        <w:t xml:space="preserve"> для реальных условий:</w:t>
      </w:r>
    </w:p>
    <w:p w14:paraId="75A83FF9" w14:textId="77777777" w:rsidR="00121CED" w:rsidRPr="00F10635" w:rsidRDefault="00121CED" w:rsidP="00121CE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w:r w:rsidRPr="00F10635">
        <w:rPr>
          <w:rFonts w:ascii="Times New Roman" w:eastAsia="Calibri" w:hAnsi="Times New Roman" w:cs="Times New Roman"/>
          <w:sz w:val="28"/>
        </w:rPr>
        <w:object w:dxaOrig="2520" w:dyaOrig="435" w14:anchorId="088D7E46">
          <v:shape id="_x0000_i1044" type="#_x0000_t75" style="width:129.75pt;height:21.75pt" o:ole="">
            <v:imagedata r:id="rId49" o:title=""/>
          </v:shape>
          <o:OLEObject Type="Embed" ProgID="Equation.DSMT4" ShapeID="_x0000_i1044" DrawAspect="Content" ObjectID="_1684244224" r:id="rId50"/>
        </w:object>
      </w:r>
      <w:r w:rsidRPr="00F10635">
        <w:rPr>
          <w:rFonts w:ascii="Times New Roman" w:eastAsia="Calibri" w:hAnsi="Times New Roman" w:cs="Times New Roman"/>
          <w:sz w:val="28"/>
        </w:rPr>
        <w:t>.</w:t>
      </w:r>
    </w:p>
    <w:p w14:paraId="52AB3109" w14:textId="77777777" w:rsidR="00121CED" w:rsidRPr="00F10635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F10635">
        <w:rPr>
          <w:rFonts w:ascii="Times New Roman" w:eastAsia="Calibri" w:hAnsi="Times New Roman" w:cs="Times New Roman"/>
          <w:sz w:val="28"/>
        </w:rPr>
        <w:t xml:space="preserve">Коэффициент теплоотдачи </w:t>
      </w:r>
      <w:r w:rsidRPr="00F10635">
        <w:rPr>
          <w:rFonts w:ascii="Times New Roman" w:eastAsia="Calibri" w:hAnsi="Times New Roman" w:cs="Times New Roman"/>
          <w:position w:val="-6"/>
          <w:sz w:val="28"/>
        </w:rPr>
        <w:object w:dxaOrig="255" w:dyaOrig="240" w14:anchorId="3731F39C">
          <v:shape id="_x0000_i1045" type="#_x0000_t75" style="width:14.25pt;height:14.25pt" o:ole="">
            <v:imagedata r:id="rId51" o:title=""/>
          </v:shape>
          <o:OLEObject Type="Embed" ProgID="Equation.DSMT4" ShapeID="_x0000_i1045" DrawAspect="Content" ObjectID="_1684244225" r:id="rId52"/>
        </w:object>
      </w:r>
      <w:r w:rsidRPr="00F10635">
        <w:rPr>
          <w:rFonts w:ascii="Times New Roman" w:eastAsia="Calibri" w:hAnsi="Times New Roman" w:cs="Times New Roman"/>
          <w:sz w:val="28"/>
        </w:rPr>
        <w:t xml:space="preserve"> определяется по значению числа </w:t>
      </w:r>
      <w:proofErr w:type="spellStart"/>
      <w:r w:rsidRPr="00F10635">
        <w:rPr>
          <w:rFonts w:ascii="Times New Roman" w:eastAsia="Calibri" w:hAnsi="Times New Roman" w:cs="Times New Roman"/>
          <w:sz w:val="28"/>
        </w:rPr>
        <w:t>Стантона</w:t>
      </w:r>
      <w:proofErr w:type="spellEnd"/>
      <w:r w:rsidRPr="00F10635">
        <w:rPr>
          <w:rFonts w:ascii="Times New Roman" w:eastAsia="Calibri" w:hAnsi="Times New Roman" w:cs="Times New Roman"/>
          <w:sz w:val="28"/>
        </w:rPr>
        <w:t>:</w:t>
      </w:r>
    </w:p>
    <w:p w14:paraId="0C851099" w14:textId="77777777" w:rsidR="00121CED" w:rsidRPr="00F10635" w:rsidRDefault="00121CED" w:rsidP="00121CE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lang w:val="en-US"/>
        </w:rPr>
      </w:pPr>
      <w:r w:rsidRPr="00F10635">
        <w:rPr>
          <w:rFonts w:ascii="Times New Roman" w:eastAsia="Calibri" w:hAnsi="Times New Roman" w:cs="Times New Roman"/>
          <w:sz w:val="28"/>
        </w:rPr>
        <w:object w:dxaOrig="2325" w:dyaOrig="420" w14:anchorId="125B79A6">
          <v:shape id="_x0000_i1046" type="#_x0000_t75" style="width:116.25pt;height:21.75pt" o:ole="">
            <v:imagedata r:id="rId53" o:title=""/>
          </v:shape>
          <o:OLEObject Type="Embed" ProgID="Equation.DSMT4" ShapeID="_x0000_i1046" DrawAspect="Content" ObjectID="_1684244226" r:id="rId54"/>
        </w:object>
      </w:r>
    </w:p>
    <w:p w14:paraId="67DA6764" w14:textId="77777777" w:rsidR="00121CED" w:rsidRPr="00F10635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F10635">
        <w:rPr>
          <w:rFonts w:ascii="Times New Roman" w:eastAsia="Calibri" w:hAnsi="Times New Roman" w:cs="Times New Roman"/>
          <w:sz w:val="28"/>
        </w:rPr>
        <w:t>Плотность конвективного теплового потока:</w:t>
      </w:r>
    </w:p>
    <w:p w14:paraId="40BD4ECE" w14:textId="77777777" w:rsidR="00121CED" w:rsidRDefault="00121CED" w:rsidP="00121CE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w:r w:rsidRPr="00F10635">
        <w:rPr>
          <w:rFonts w:ascii="Times New Roman" w:eastAsia="Calibri" w:hAnsi="Times New Roman" w:cs="Times New Roman"/>
          <w:position w:val="-14"/>
          <w:sz w:val="28"/>
        </w:rPr>
        <w:object w:dxaOrig="1755" w:dyaOrig="435" w14:anchorId="5A567DD7">
          <v:shape id="_x0000_i1047" type="#_x0000_t75" style="width:86.25pt;height:21.75pt" o:ole="">
            <v:imagedata r:id="rId55" o:title=""/>
          </v:shape>
          <o:OLEObject Type="Embed" ProgID="Equation.DSMT4" ShapeID="_x0000_i1047" DrawAspect="Content" ObjectID="_1684244227" r:id="rId56"/>
        </w:object>
      </w:r>
      <w:r w:rsidRPr="00F10635">
        <w:rPr>
          <w:rFonts w:ascii="Times New Roman" w:eastAsia="Calibri" w:hAnsi="Times New Roman" w:cs="Times New Roman"/>
          <w:sz w:val="28"/>
        </w:rPr>
        <w:t>.</w:t>
      </w:r>
    </w:p>
    <w:p w14:paraId="398508C2" w14:textId="77777777" w:rsidR="00121CED" w:rsidRPr="005E67F7" w:rsidRDefault="00121CED" w:rsidP="00121CED">
      <w:pPr>
        <w:pStyle w:val="affe"/>
      </w:pPr>
      <w:r>
        <w:tab/>
        <w:t xml:space="preserve">Результаты расчета приведены в </w:t>
      </w:r>
      <w:r w:rsidRPr="005E67F7">
        <w:rPr>
          <w:highlight w:val="yellow"/>
        </w:rPr>
        <w:t>приложении</w:t>
      </w:r>
    </w:p>
    <w:p w14:paraId="3FADBEBD" w14:textId="58A32003" w:rsidR="00121CED" w:rsidRPr="00BA6E77" w:rsidRDefault="00121CED" w:rsidP="005E02C2">
      <w:pPr>
        <w:pStyle w:val="afffe"/>
        <w:numPr>
          <w:ilvl w:val="1"/>
          <w:numId w:val="37"/>
        </w:numPr>
      </w:pPr>
      <w:bookmarkStart w:id="87" w:name="_Toc42614461"/>
      <w:bookmarkStart w:id="88" w:name="_Toc51147501"/>
      <w:bookmarkStart w:id="89" w:name="_Toc51147582"/>
      <w:bookmarkStart w:id="90" w:name="_Toc51176195"/>
      <w:bookmarkStart w:id="91" w:name="_Toc52138273"/>
      <w:r w:rsidRPr="00BA6E77">
        <w:t>Расчет параметров радиационного теплового потока по длине сопла</w:t>
      </w:r>
      <w:bookmarkEnd w:id="87"/>
      <w:bookmarkEnd w:id="88"/>
      <w:bookmarkEnd w:id="89"/>
      <w:bookmarkEnd w:id="90"/>
      <w:bookmarkEnd w:id="91"/>
    </w:p>
    <w:p w14:paraId="077B1E59" w14:textId="77777777" w:rsidR="00121CED" w:rsidRPr="00BA6E77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BA6E77">
        <w:rPr>
          <w:rFonts w:ascii="Times New Roman" w:eastAsia="Calibri" w:hAnsi="Times New Roman" w:cs="Times New Roman"/>
          <w:sz w:val="28"/>
        </w:rPr>
        <w:t xml:space="preserve">Радиационный тепловой поток к поверхности сопла РДТТ складывается из излучения трехатомных газов и конденсированных частиц, находящихся в продуктах сгорания твердого топлива. </w:t>
      </w:r>
    </w:p>
    <w:p w14:paraId="1947ECF7" w14:textId="77777777" w:rsidR="00121CED" w:rsidRPr="00BA6E77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BA6E77">
        <w:rPr>
          <w:rFonts w:ascii="Times New Roman" w:eastAsia="Calibri" w:hAnsi="Times New Roman" w:cs="Times New Roman"/>
          <w:sz w:val="28"/>
        </w:rPr>
        <w:t>Плотность радиационного теплового потока:</w:t>
      </w:r>
    </w:p>
    <w:p w14:paraId="775A6EC8" w14:textId="77777777" w:rsidR="00121CED" w:rsidRPr="005E67F7" w:rsidRDefault="00B51385" w:rsidP="00121CED">
      <w:pPr>
        <w:pStyle w:val="affa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ε</m:t>
              </m: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w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пс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к</m:t>
                  </m: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4</m:t>
                  </m:r>
                </m:sup>
              </m:sSub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w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4</m:t>
                  </m:r>
                </m:sup>
              </m:sSubSup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,</m:t>
          </m:r>
        </m:oMath>
      </m:oMathPara>
    </w:p>
    <w:p w14:paraId="6358F18E" w14:textId="77777777" w:rsidR="00121CED" w:rsidRDefault="00121CED" w:rsidP="00121CED">
      <w:pPr>
        <w:pStyle w:val="affe"/>
        <w:ind w:firstLine="360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  <m:ctrlPr>
              <w:rPr>
                <w:rFonts w:ascii="Cambria Math" w:hAnsi="Cambria Math"/>
                <w:i/>
                <w:szCs w:val="22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w</m:t>
            </m:r>
          </m:sub>
        </m:sSub>
      </m:oMath>
      <w:r>
        <w:t xml:space="preserve"> – степень черноты стенки;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пс</m:t>
            </m:r>
          </m:sub>
        </m:sSub>
      </m:oMath>
      <w:r>
        <w:t xml:space="preserve"> – интегральная степень черноты многофазной среды; </w:t>
      </w:r>
      <m:oMath>
        <m:sSub>
          <m:sSubPr>
            <m:ctrlPr>
              <w:rPr>
                <w:rFonts w:ascii="Cambria Math" w:hAnsi="Cambria Math"/>
                <w:i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  <m:ctrlPr>
              <w:rPr>
                <w:rFonts w:ascii="Cambria Math" w:hAnsi="Cambria Math"/>
                <w:i/>
                <w:szCs w:val="22"/>
              </w:rPr>
            </m:ctrlP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5,67·</m:t>
        </m:r>
        <m:sSup>
          <m:sSupPr>
            <m:ctrlPr>
              <w:rPr>
                <w:rFonts w:ascii="Cambria Math" w:hAnsi="Cambria Math"/>
                <w:i/>
                <w:szCs w:val="22"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8</m:t>
            </m:r>
          </m:sup>
        </m:sSup>
        <m:f>
          <m:fPr>
            <m:type m:val="lin"/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Вт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Cs w:val="2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·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К</m:t>
                    </m: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e>
            </m:d>
          </m:den>
        </m:f>
      </m:oMath>
      <w:r>
        <w:t xml:space="preserve"> – постоянная Стефана-Больцмана.</w:t>
      </w:r>
    </w:p>
    <w:p w14:paraId="6637BB03" w14:textId="77777777" w:rsidR="00121CED" w:rsidRDefault="00121CED" w:rsidP="00121CED">
      <w:pPr>
        <w:pStyle w:val="a8"/>
        <w:ind w:firstLine="360"/>
      </w:pPr>
      <w:r>
        <w:t xml:space="preserve">Основное значение имеет излучение трехатомных газов, а имен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O и </m:t>
        </m:r>
        <m:r>
          <w:rPr>
            <w:rFonts w:ascii="Cambria Math" w:hAnsi="Cambria Math"/>
            <w:lang w:val="en-US"/>
          </w:rPr>
          <m:t>C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. Из результатов термодинамического расчета находим мольные концентрации молекул вод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O</m:t>
            </m:r>
          </m:sub>
        </m:sSub>
      </m:oMath>
      <w:r>
        <w:t xml:space="preserve"> и углекислого газ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>
        <w:t>. Парциальные давления указанных газов рассчитываем с использованием значения молекулярной массы продуктов сгорания по следующим зависимостям:</w:t>
      </w:r>
    </w:p>
    <w:p w14:paraId="030E478C" w14:textId="77777777" w:rsidR="00121CED" w:rsidRDefault="00B51385" w:rsidP="00121CED">
      <w:pPr>
        <w:pStyle w:val="a8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·μ·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</w:rPr>
            <m:t>,</m:t>
          </m:r>
        </m:oMath>
      </m:oMathPara>
    </w:p>
    <w:p w14:paraId="55DB7716" w14:textId="77777777" w:rsidR="00121CED" w:rsidRDefault="00B51385" w:rsidP="00121CED">
      <w:pPr>
        <w:pStyle w:val="a8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·μ·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</w:rPr>
            <m:t>.</m:t>
          </m:r>
        </m:oMath>
      </m:oMathPara>
    </w:p>
    <w:p w14:paraId="5F746DCB" w14:textId="77777777" w:rsidR="00121CED" w:rsidRPr="00BA6E77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BA6E77">
        <w:rPr>
          <w:rFonts w:ascii="Times New Roman" w:eastAsia="Calibri" w:hAnsi="Times New Roman" w:cs="Times New Roman"/>
          <w:sz w:val="28"/>
        </w:rPr>
        <w:t>Далее, принимая характерный диаметр излучающего объема, равным характерному размеру зоны, определяем среднюю длину пути луча:</w:t>
      </w:r>
    </w:p>
    <w:p w14:paraId="10A4FDAF" w14:textId="77777777" w:rsidR="00121CED" w:rsidRDefault="00121CED" w:rsidP="00121CED">
      <w:pPr>
        <w:pStyle w:val="affa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</w:rPr>
            <m:t>l=0,9·2</m:t>
          </m:r>
          <m:r>
            <w:rPr>
              <w:rFonts w:ascii="Cambria Math" w:eastAsiaTheme="minorEastAsia" w:hAnsi="Cambria Math" w:cs="Segoe UI Historic"/>
              <w:sz w:val="28"/>
            </w:rPr>
            <m:t>·</m:t>
          </m:r>
          <m:r>
            <w:rPr>
              <w:rFonts w:ascii="Cambria Math" w:eastAsiaTheme="minorEastAsia" w:hAnsi="Cambria Math" w:cs="Segoe UI Historic"/>
              <w:sz w:val="28"/>
              <w:lang w:val="en-US"/>
            </w:rPr>
            <m:t>y.</m:t>
          </m:r>
        </m:oMath>
      </m:oMathPara>
    </w:p>
    <w:p w14:paraId="24A4DC7F" w14:textId="77777777" w:rsidR="00121CED" w:rsidRPr="00BA6E77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BA6E77">
        <w:rPr>
          <w:rFonts w:ascii="Times New Roman" w:eastAsia="Calibri" w:hAnsi="Times New Roman" w:cs="Times New Roman"/>
          <w:sz w:val="28"/>
        </w:rPr>
        <w:t xml:space="preserve">Будем считать, что плотность конденсированной фазы составляет </w:t>
      </w:r>
      <w:r w:rsidRPr="00BA6E77">
        <w:rPr>
          <w:rFonts w:ascii="Times New Roman" w:eastAsia="Calibri" w:hAnsi="Times New Roman" w:cs="Times New Roman"/>
          <w:position w:val="-26"/>
          <w:sz w:val="28"/>
        </w:rPr>
        <w:object w:dxaOrig="1710" w:dyaOrig="705" w14:anchorId="43268536">
          <v:shape id="_x0000_i1048" type="#_x0000_t75" style="width:86.25pt;height:35.25pt" o:ole="">
            <v:imagedata r:id="rId57" o:title=""/>
          </v:shape>
          <o:OLEObject Type="Embed" ProgID="Equation.DSMT4" ShapeID="_x0000_i1048" DrawAspect="Content" ObjectID="_1684244228" r:id="rId58"/>
        </w:object>
      </w:r>
      <w:r w:rsidRPr="00BA6E77">
        <w:rPr>
          <w:rFonts w:ascii="Times New Roman" w:eastAsia="Calibri" w:hAnsi="Times New Roman" w:cs="Times New Roman"/>
          <w:sz w:val="28"/>
        </w:rPr>
        <w:t>.</w:t>
      </w:r>
    </w:p>
    <w:p w14:paraId="63ABB745" w14:textId="77777777" w:rsidR="00121CED" w:rsidRPr="00BA6E77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BA6E77">
        <w:rPr>
          <w:rFonts w:ascii="Times New Roman" w:eastAsia="Calibri" w:hAnsi="Times New Roman" w:cs="Times New Roman"/>
          <w:sz w:val="28"/>
        </w:rPr>
        <w:t>Среднемассовый диаметр конденсированных частиц ПС:</w:t>
      </w:r>
    </w:p>
    <w:p w14:paraId="4DA2C8AD" w14:textId="77777777" w:rsidR="00121CED" w:rsidRPr="005E67F7" w:rsidRDefault="00B51385" w:rsidP="00121CED">
      <w:pPr>
        <w:pStyle w:val="affa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43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10,6·</m:t>
          </m:r>
          <m:sSubSup>
            <m:sSub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кр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0,293</m:t>
              </m:r>
            </m:sup>
          </m:sSubSup>
          <m:r>
            <w:rPr>
              <w:rFonts w:ascii="Cambria Math" w:eastAsiaTheme="minorEastAsia" w:hAnsi="Cambria Math"/>
              <w:sz w:val="28"/>
              <w:szCs w:val="28"/>
            </w:rPr>
            <m:t>·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1-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-0,1128·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·τ·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к</m:t>
                          </m:r>
                        </m:sub>
                      </m:sSub>
                    </m:e>
                  </m:d>
                </m:e>
              </m:func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.</m:t>
          </m:r>
        </m:oMath>
      </m:oMathPara>
    </w:p>
    <w:p w14:paraId="78F9834A" w14:textId="77777777" w:rsidR="00121CED" w:rsidRPr="00BA6E77" w:rsidRDefault="00121CED" w:rsidP="00121CE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</w:p>
    <w:p w14:paraId="172EA40C" w14:textId="77777777" w:rsidR="00121CED" w:rsidRPr="00BA6E77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BA6E77">
        <w:rPr>
          <w:rFonts w:ascii="Times New Roman" w:eastAsia="Calibri" w:hAnsi="Times New Roman" w:cs="Times New Roman"/>
          <w:sz w:val="28"/>
        </w:rPr>
        <w:t xml:space="preserve">Эффективный коэффициент ослабления луча в продуктах сгорания и величина </w:t>
      </w:r>
      <w:r w:rsidRPr="00BA6E77">
        <w:rPr>
          <w:rFonts w:ascii="Times New Roman" w:eastAsia="Calibri" w:hAnsi="Times New Roman" w:cs="Times New Roman"/>
          <w:position w:val="-12"/>
          <w:sz w:val="28"/>
        </w:rPr>
        <w:object w:dxaOrig="360" w:dyaOrig="375" w14:anchorId="37D135DE">
          <v:shape id="_x0000_i1049" type="#_x0000_t75" style="width:21.75pt;height:21.75pt" o:ole="">
            <v:imagedata r:id="rId59" o:title=""/>
          </v:shape>
          <o:OLEObject Type="Embed" ProgID="Equation.DSMT4" ShapeID="_x0000_i1049" DrawAspect="Content" ObjectID="_1684244229" r:id="rId60"/>
        </w:object>
      </w:r>
      <w:r w:rsidRPr="00BA6E77">
        <w:rPr>
          <w:rFonts w:ascii="Times New Roman" w:eastAsia="Calibri" w:hAnsi="Times New Roman" w:cs="Times New Roman"/>
          <w:sz w:val="28"/>
        </w:rPr>
        <w:t>:</w:t>
      </w:r>
    </w:p>
    <w:p w14:paraId="73582511" w14:textId="77777777" w:rsidR="00121CED" w:rsidRPr="005E67F7" w:rsidRDefault="00121CED" w:rsidP="00121CE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d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0,042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кф</m:t>
                  </m:r>
                </m:sub>
              </m:sSub>
            </m:den>
          </m:f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к</m:t>
                          </m:r>
                        </m:sub>
                      </m:sSub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43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den>
              </m:f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sub>
          </m:sSub>
        </m:oMath>
      </m:oMathPara>
    </w:p>
    <w:p w14:paraId="1792ECAC" w14:textId="77777777" w:rsidR="00121CED" w:rsidRDefault="00121CED" w:rsidP="00121CED">
      <w:pPr>
        <w:pStyle w:val="a8"/>
        <w:ind w:firstLine="708"/>
      </w:pPr>
      <w:r>
        <w:t>Интегральная степень черноты многофазной среды:</w:t>
      </w:r>
    </w:p>
    <w:p w14:paraId="7A8E40BF" w14:textId="77777777" w:rsidR="00121CED" w:rsidRPr="008B10D0" w:rsidRDefault="00B51385" w:rsidP="00121CED">
      <w:pPr>
        <w:pStyle w:val="affa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ε</m:t>
              </m: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пс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1-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г</m:t>
                  </m:r>
                </m:sub>
              </m:sSub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-dl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.</m:t>
          </m:r>
        </m:oMath>
      </m:oMathPara>
    </w:p>
    <w:p w14:paraId="3E56DD6B" w14:textId="77777777" w:rsidR="00121CED" w:rsidRPr="008B10D0" w:rsidRDefault="00121CED" w:rsidP="00121CED">
      <w:pPr>
        <w:pStyle w:val="a8"/>
        <w:ind w:firstLine="708"/>
        <w:rPr>
          <w:rFonts w:asciiTheme="minorHAnsi" w:eastAsiaTheme="minorEastAsia" w:hAnsiTheme="minorHAnsi"/>
          <w:szCs w:val="28"/>
        </w:rPr>
      </w:pPr>
      <w:r>
        <w:t>Результаты расчетов приведены в приложении</w:t>
      </w:r>
    </w:p>
    <w:p w14:paraId="2579196E" w14:textId="77777777" w:rsidR="00121CED" w:rsidRPr="00BA6E77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BA6E77">
        <w:rPr>
          <w:rFonts w:ascii="Times New Roman" w:eastAsia="Calibri" w:hAnsi="Times New Roman" w:cs="Times New Roman"/>
          <w:sz w:val="28"/>
        </w:rPr>
        <w:t>Суммарный тепловой поток по длине сопла:</w:t>
      </w:r>
    </w:p>
    <w:p w14:paraId="31D15659" w14:textId="77777777" w:rsidR="00121CED" w:rsidRDefault="00121CED" w:rsidP="00121CE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w:r w:rsidRPr="00BA6E77">
        <w:rPr>
          <w:rFonts w:ascii="Times New Roman" w:eastAsia="Calibri" w:hAnsi="Times New Roman" w:cs="Times New Roman"/>
          <w:position w:val="-16"/>
          <w:sz w:val="28"/>
        </w:rPr>
        <w:object w:dxaOrig="1500" w:dyaOrig="420" w14:anchorId="700C69E6">
          <v:shape id="_x0000_i1050" type="#_x0000_t75" style="width:1in;height:21.75pt" o:ole="">
            <v:imagedata r:id="rId61" o:title=""/>
          </v:shape>
          <o:OLEObject Type="Embed" ProgID="Equation.DSMT4" ShapeID="_x0000_i1050" DrawAspect="Content" ObjectID="_1684244230" r:id="rId62"/>
        </w:object>
      </w:r>
      <w:r w:rsidRPr="00BA6E77">
        <w:rPr>
          <w:rFonts w:ascii="Times New Roman" w:eastAsia="Calibri" w:hAnsi="Times New Roman" w:cs="Times New Roman"/>
          <w:sz w:val="28"/>
        </w:rPr>
        <w:t>.</w:t>
      </w:r>
    </w:p>
    <w:p w14:paraId="46EA4F73" w14:textId="77777777" w:rsidR="00121CED" w:rsidRPr="005E02C2" w:rsidRDefault="00121CED" w:rsidP="00121CED">
      <w:pPr>
        <w:pStyle w:val="a8"/>
        <w:rPr>
          <w:rFonts w:eastAsia="Calibri" w:cs="Times New Roman"/>
        </w:rPr>
      </w:pPr>
      <w:r>
        <w:tab/>
      </w:r>
      <w:r w:rsidRPr="00BA6E77">
        <w:rPr>
          <w:rFonts w:eastAsia="Calibri" w:cs="Times New Roman"/>
        </w:rPr>
        <w:t xml:space="preserve">Результаты представлены в таблице </w:t>
      </w:r>
      <w:r>
        <w:rPr>
          <w:rFonts w:eastAsia="Calibri" w:cs="Times New Roman"/>
        </w:rPr>
        <w:t>8</w:t>
      </w:r>
      <w:r w:rsidRPr="00BA6E77">
        <w:rPr>
          <w:rFonts w:eastAsia="Calibri" w:cs="Times New Roman"/>
        </w:rPr>
        <w:t>.</w:t>
      </w:r>
    </w:p>
    <w:p w14:paraId="25F6D4AF" w14:textId="77777777" w:rsidR="00121CED" w:rsidRPr="00BA6E77" w:rsidRDefault="00121CED" w:rsidP="00121CED">
      <w:pPr>
        <w:spacing w:after="0" w:line="360" w:lineRule="auto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Таблица 8</w:t>
      </w:r>
      <w:r w:rsidRPr="00BA6E77">
        <w:rPr>
          <w:rFonts w:ascii="Times New Roman" w:eastAsia="Calibri" w:hAnsi="Times New Roman" w:cs="Times New Roman"/>
          <w:sz w:val="28"/>
        </w:rPr>
        <w:t xml:space="preserve"> – Конвективный, радиационный и суммарный тепловые потоки</w:t>
      </w:r>
    </w:p>
    <w:tbl>
      <w:tblPr>
        <w:tblStyle w:val="36"/>
        <w:tblW w:w="8499" w:type="dxa"/>
        <w:tblInd w:w="846" w:type="dxa"/>
        <w:tblLook w:val="04A0" w:firstRow="1" w:lastRow="0" w:firstColumn="1" w:lastColumn="0" w:noHBand="0" w:noVBand="1"/>
      </w:tblPr>
      <w:tblGrid>
        <w:gridCol w:w="2090"/>
        <w:gridCol w:w="1978"/>
        <w:gridCol w:w="2387"/>
        <w:gridCol w:w="2044"/>
      </w:tblGrid>
      <w:tr w:rsidR="00121CED" w:rsidRPr="00BA6E77" w14:paraId="3FDEAB16" w14:textId="77777777" w:rsidTr="008878EC">
        <w:trPr>
          <w:trHeight w:val="719"/>
          <w:tblHeader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9F241" w14:textId="77777777" w:rsidR="00121CED" w:rsidRPr="00D14AF6" w:rsidRDefault="00121CED" w:rsidP="008878E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  <w:proofErr w:type="spellStart"/>
            <w:r>
              <w:rPr>
                <w:rFonts w:ascii="Times New Roman" w:eastAsiaTheme="minorHAnsi" w:hAnsi="Times New Roman" w:cstheme="minorBidi"/>
                <w:sz w:val="28"/>
                <w:szCs w:val="24"/>
              </w:rPr>
              <w:t>Координта</w:t>
            </w:r>
            <w:proofErr w:type="spellEnd"/>
            <w:r>
              <w:rPr>
                <w:rFonts w:ascii="Times New Roman" w:eastAsiaTheme="minorHAnsi" w:hAnsi="Times New Roman" w:cstheme="minorBidi"/>
                <w:sz w:val="28"/>
                <w:szCs w:val="24"/>
              </w:rPr>
              <w:t xml:space="preserve"> х, мм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F4F53" w14:textId="77777777" w:rsidR="00121CED" w:rsidRPr="00BA6E77" w:rsidRDefault="00121CED" w:rsidP="008878EC">
            <w:pPr>
              <w:spacing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BA6E77">
              <w:rPr>
                <w:rFonts w:ascii="Times New Roman" w:eastAsiaTheme="minorHAnsi" w:hAnsi="Times New Roman" w:cstheme="minorBidi"/>
                <w:position w:val="-26"/>
                <w:sz w:val="28"/>
                <w:szCs w:val="24"/>
                <w:lang w:val="en-US"/>
              </w:rPr>
              <w:object w:dxaOrig="1155" w:dyaOrig="705" w14:anchorId="27479E1C">
                <v:shape id="_x0000_i1051" type="#_x0000_t75" style="width:57.75pt;height:35.25pt" o:ole="">
                  <v:imagedata r:id="rId63" o:title=""/>
                </v:shape>
                <o:OLEObject Type="Embed" ProgID="Equation.DSMT4" ShapeID="_x0000_i1051" DrawAspect="Content" ObjectID="_1684244231" r:id="rId64"/>
              </w:objec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F30755" w14:textId="77777777" w:rsidR="00121CED" w:rsidRPr="00BA6E77" w:rsidRDefault="00121CED" w:rsidP="008878EC">
            <w:pPr>
              <w:spacing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BA6E77">
              <w:rPr>
                <w:rFonts w:ascii="Times New Roman" w:eastAsiaTheme="minorHAnsi" w:hAnsi="Times New Roman" w:cstheme="minorBidi"/>
                <w:position w:val="-26"/>
                <w:sz w:val="28"/>
                <w:szCs w:val="24"/>
                <w:lang w:val="en-US"/>
              </w:rPr>
              <w:object w:dxaOrig="1155" w:dyaOrig="705" w14:anchorId="01894DE6">
                <v:shape id="_x0000_i1052" type="#_x0000_t75" style="width:57.75pt;height:35.25pt" o:ole="">
                  <v:imagedata r:id="rId65" o:title=""/>
                </v:shape>
                <o:OLEObject Type="Embed" ProgID="Equation.DSMT4" ShapeID="_x0000_i1052" DrawAspect="Content" ObjectID="_1684244232" r:id="rId66"/>
              </w:objec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6D1C2C" w14:textId="77777777" w:rsidR="00121CED" w:rsidRPr="00BA6E77" w:rsidRDefault="00121CED" w:rsidP="008878E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4"/>
                <w:lang w:val="en-US"/>
              </w:rPr>
            </w:pPr>
            <w:r w:rsidRPr="00BA6E77">
              <w:rPr>
                <w:rFonts w:ascii="Times New Roman" w:eastAsiaTheme="minorHAnsi" w:hAnsi="Times New Roman" w:cstheme="minorBidi"/>
                <w:position w:val="-26"/>
                <w:sz w:val="28"/>
                <w:szCs w:val="24"/>
                <w:lang w:val="en-US"/>
              </w:rPr>
              <w:object w:dxaOrig="1320" w:dyaOrig="705" w14:anchorId="0B7E2D1A">
                <v:shape id="_x0000_i1053" type="#_x0000_t75" style="width:65.25pt;height:35.25pt" o:ole="">
                  <v:imagedata r:id="rId67" o:title=""/>
                </v:shape>
                <o:OLEObject Type="Embed" ProgID="Equation.DSMT4" ShapeID="_x0000_i1053" DrawAspect="Content" ObjectID="_1684244233" r:id="rId68"/>
              </w:object>
            </w:r>
          </w:p>
        </w:tc>
      </w:tr>
      <w:tr w:rsidR="00121CED" w:rsidRPr="00BA6E77" w14:paraId="617C27A7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C56426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101,03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43F7530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00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17F9C9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85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7A7F55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85</w:t>
            </w:r>
          </w:p>
        </w:tc>
      </w:tr>
      <w:tr w:rsidR="00121CED" w:rsidRPr="00BA6E77" w14:paraId="5B2B6D67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30A2714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97,98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78A1C4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00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86CC7D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84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03C0F80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84</w:t>
            </w:r>
          </w:p>
        </w:tc>
      </w:tr>
      <w:tr w:rsidR="00121CED" w:rsidRPr="00BA6E77" w14:paraId="05066C07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C10E25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87,73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EC7AF8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7,13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DA5569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82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AF78717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8,96</w:t>
            </w:r>
          </w:p>
        </w:tc>
      </w:tr>
      <w:tr w:rsidR="00121CED" w:rsidRPr="00BA6E77" w14:paraId="47ECE5A7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26B06F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78,46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EF6CA9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8,07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CC781D7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79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CCCCD4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9,86</w:t>
            </w:r>
          </w:p>
        </w:tc>
      </w:tr>
      <w:tr w:rsidR="00121CED" w:rsidRPr="00BA6E77" w14:paraId="2A4FF887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63319F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71,41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1784B4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8,82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EED039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76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5AF8A0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59</w:t>
            </w:r>
          </w:p>
        </w:tc>
      </w:tr>
      <w:tr w:rsidR="00121CED" w:rsidRPr="00BA6E77" w14:paraId="0F8E52E1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8FE2AC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64,99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9BC2F6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9,44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3730F62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73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021E65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17</w:t>
            </w:r>
          </w:p>
        </w:tc>
      </w:tr>
      <w:tr w:rsidR="00121CED" w:rsidRPr="00BA6E77" w14:paraId="0A0C11B8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20E28D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60,00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44205FD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9,91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3ECB01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70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A2C8C3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62</w:t>
            </w:r>
          </w:p>
        </w:tc>
      </w:tr>
      <w:tr w:rsidR="00121CED" w:rsidRPr="00BA6E77" w14:paraId="539C0DF5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C107D5D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54,26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FA6112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33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0EC0F9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67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B1F877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00</w:t>
            </w:r>
          </w:p>
        </w:tc>
      </w:tr>
      <w:tr w:rsidR="00121CED" w:rsidRPr="00BA6E77" w14:paraId="4AC71B93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4D05F4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47,50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8E3D027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62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6B54C3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64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43906C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27</w:t>
            </w:r>
          </w:p>
        </w:tc>
      </w:tr>
      <w:tr w:rsidR="00121CED" w:rsidRPr="00BA6E77" w14:paraId="1024CA6E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379B14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43,80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E934A62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83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3997E0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61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2847FB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45</w:t>
            </w:r>
          </w:p>
        </w:tc>
      </w:tr>
      <w:tr w:rsidR="00121CED" w:rsidRPr="00BA6E77" w14:paraId="681ECE8E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E7698D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39,47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6D2DA8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06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217610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58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5F376B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64</w:t>
            </w:r>
          </w:p>
        </w:tc>
      </w:tr>
      <w:tr w:rsidR="00121CED" w:rsidRPr="00BA6E77" w14:paraId="72F56490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0E709A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35,36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A6962D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23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801CDE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55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844657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78</w:t>
            </w:r>
          </w:p>
        </w:tc>
      </w:tr>
      <w:tr w:rsidR="00121CED" w:rsidRPr="00BA6E77" w14:paraId="5D33F3A1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B1FDC87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31,41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05BF66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36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30841E2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52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ED42FA0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88</w:t>
            </w:r>
          </w:p>
        </w:tc>
      </w:tr>
      <w:tr w:rsidR="00121CED" w:rsidRPr="00BA6E77" w14:paraId="3BED7484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D1644A0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27,65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A537F7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46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04F0F0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49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3FFEB2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95</w:t>
            </w:r>
          </w:p>
        </w:tc>
      </w:tr>
      <w:tr w:rsidR="00121CED" w:rsidRPr="00BA6E77" w14:paraId="136B9DD4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F9BAE1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23,99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273774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53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2B402D0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46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EDCB07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99</w:t>
            </w:r>
          </w:p>
        </w:tc>
      </w:tr>
      <w:tr w:rsidR="00121CED" w:rsidRPr="00BA6E77" w14:paraId="62470A91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2928F8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20,48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B981842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57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4E7985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43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3CCC8F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3,00</w:t>
            </w:r>
          </w:p>
        </w:tc>
      </w:tr>
      <w:tr w:rsidR="00121CED" w:rsidRPr="00BA6E77" w14:paraId="7B02BC19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A6D3E2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18,78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BF66A6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59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75DFF5D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40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C1A60D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99</w:t>
            </w:r>
          </w:p>
        </w:tc>
      </w:tr>
      <w:tr w:rsidR="00121CED" w:rsidRPr="00BA6E77" w14:paraId="160FCBA0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2F705A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17,03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9A12AE4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59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6F74864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38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7A0FCD2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97</w:t>
            </w:r>
          </w:p>
        </w:tc>
      </w:tr>
      <w:tr w:rsidR="00121CED" w:rsidRPr="00BA6E77" w14:paraId="4E7D1B72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703699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15,32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8F726C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59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C97F850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37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D1DE23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95</w:t>
            </w:r>
          </w:p>
        </w:tc>
      </w:tr>
      <w:tr w:rsidR="00121CED" w:rsidRPr="00BA6E77" w14:paraId="372B32C7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092C3B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13,68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96B6BD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57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9151CED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35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A0399A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92</w:t>
            </w:r>
          </w:p>
        </w:tc>
      </w:tr>
      <w:tr w:rsidR="00121CED" w:rsidRPr="00BA6E77" w14:paraId="5F5A6406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F47C73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11,98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FB2A1C2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56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2F4775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33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792A1E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89</w:t>
            </w:r>
          </w:p>
        </w:tc>
      </w:tr>
      <w:tr w:rsidR="00121CED" w:rsidRPr="00BA6E77" w14:paraId="4A7020AC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9BC281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10,38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25B32D4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53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FB9D07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32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6807E0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85</w:t>
            </w:r>
          </w:p>
        </w:tc>
      </w:tr>
      <w:tr w:rsidR="00121CED" w:rsidRPr="00BA6E77" w14:paraId="41E82287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AA2348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8,71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BC7362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51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474643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30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0352562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81</w:t>
            </w:r>
          </w:p>
        </w:tc>
      </w:tr>
      <w:tr w:rsidR="00121CED" w:rsidRPr="00BA6E77" w14:paraId="03871985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1816DB0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6,92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D59A7D7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48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388D812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29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3D5FE3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76</w:t>
            </w:r>
          </w:p>
        </w:tc>
      </w:tr>
      <w:tr w:rsidR="00121CED" w:rsidRPr="00BA6E77" w14:paraId="31976CB5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0EAAEF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5,29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64868DD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42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2EBECC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27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FE7904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69</w:t>
            </w:r>
          </w:p>
        </w:tc>
      </w:tr>
      <w:tr w:rsidR="00121CED" w:rsidRPr="00BA6E77" w14:paraId="5324265B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9321EF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3,46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2DAC0F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38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D28EE3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25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6486A5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63</w:t>
            </w:r>
          </w:p>
        </w:tc>
      </w:tr>
      <w:tr w:rsidR="00121CED" w:rsidRPr="00BA6E77" w14:paraId="5C525FD7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CE0450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1,99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2C5F55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33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F60E5F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24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363F24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57</w:t>
            </w:r>
          </w:p>
        </w:tc>
      </w:tr>
      <w:tr w:rsidR="00121CED" w:rsidRPr="00BA6E77" w14:paraId="08F28716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F33910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1,06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850604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29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E8BA692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22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E81E9C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51</w:t>
            </w:r>
          </w:p>
        </w:tc>
      </w:tr>
      <w:tr w:rsidR="00121CED" w:rsidRPr="00BA6E77" w14:paraId="069F0D7E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B34F9F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00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A670BB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25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E395D2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21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9B7435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45</w:t>
            </w:r>
          </w:p>
        </w:tc>
      </w:tr>
      <w:tr w:rsidR="00121CED" w:rsidRPr="00BA6E77" w14:paraId="7023AFEB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ED546C2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003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7084BD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21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452E00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20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A6A6EA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41</w:t>
            </w:r>
          </w:p>
        </w:tc>
      </w:tr>
      <w:tr w:rsidR="00121CED" w:rsidRPr="00BA6E77" w14:paraId="2C00BABE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420AD8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03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4ACED5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20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919839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19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2D9E3B0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39</w:t>
            </w:r>
          </w:p>
        </w:tc>
      </w:tr>
      <w:tr w:rsidR="00121CED" w:rsidRPr="00BA6E77" w14:paraId="673763BC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308E2C4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10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6F0479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16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AF6D274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17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9F49650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34</w:t>
            </w:r>
          </w:p>
        </w:tc>
      </w:tr>
      <w:tr w:rsidR="00121CED" w:rsidRPr="00BA6E77" w14:paraId="6908F268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2FA19F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19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FC3A79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12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0016442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16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070235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28</w:t>
            </w:r>
          </w:p>
        </w:tc>
      </w:tr>
      <w:tr w:rsidR="00121CED" w:rsidRPr="00BA6E77" w14:paraId="54CD6BBA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748814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32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393A17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08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1A6EA1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14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B6F383D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22</w:t>
            </w:r>
          </w:p>
        </w:tc>
      </w:tr>
      <w:tr w:rsidR="00121CED" w:rsidRPr="00BA6E77" w14:paraId="22745DE0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7AAAA2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48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94F072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02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7D2C46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12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BC57DB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15</w:t>
            </w:r>
          </w:p>
        </w:tc>
      </w:tr>
      <w:tr w:rsidR="00121CED" w:rsidRPr="00BA6E77" w14:paraId="05A864A0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5421B0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68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4141F1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97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2FA2BC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11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26EF48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08</w:t>
            </w:r>
          </w:p>
        </w:tc>
      </w:tr>
      <w:tr w:rsidR="00121CED" w:rsidRPr="00BA6E77" w14:paraId="77756212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828F65D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90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6801604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90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AD97530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09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371953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00</w:t>
            </w:r>
          </w:p>
        </w:tc>
      </w:tr>
      <w:tr w:rsidR="00121CED" w:rsidRPr="00BA6E77" w14:paraId="1DB22774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D40549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17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7FAB91D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84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89C82A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07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74CF07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91</w:t>
            </w:r>
          </w:p>
        </w:tc>
      </w:tr>
      <w:tr w:rsidR="00121CED" w:rsidRPr="00BA6E77" w14:paraId="5CF5284A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6A04A4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46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E4E8E6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77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6B94AD4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06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D7858D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83</w:t>
            </w:r>
          </w:p>
        </w:tc>
      </w:tr>
      <w:tr w:rsidR="00121CED" w:rsidRPr="00BA6E77" w14:paraId="1DC7BB28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417863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79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5848B9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69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8EC5F72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04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F1683B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73</w:t>
            </w:r>
          </w:p>
        </w:tc>
      </w:tr>
      <w:tr w:rsidR="00121CED" w:rsidRPr="00BA6E77" w14:paraId="0621BBF4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2639F8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2,16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2EB1DFD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61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0EA2BA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02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298AC9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64</w:t>
            </w:r>
          </w:p>
        </w:tc>
      </w:tr>
      <w:tr w:rsidR="00121CED" w:rsidRPr="00BA6E77" w14:paraId="21C72925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73441B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2,56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ACA5E5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53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0927E1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01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EFCC2B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54</w:t>
            </w:r>
          </w:p>
        </w:tc>
      </w:tr>
      <w:tr w:rsidR="00121CED" w:rsidRPr="00BA6E77" w14:paraId="482BDB07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082468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3,00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0D8C44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44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6EF58E0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99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73144D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43</w:t>
            </w:r>
          </w:p>
        </w:tc>
      </w:tr>
      <w:tr w:rsidR="00121CED" w:rsidRPr="00BA6E77" w14:paraId="680729CD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57E885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3,47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241418D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35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C7CB72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97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78B59F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32</w:t>
            </w:r>
          </w:p>
        </w:tc>
      </w:tr>
      <w:tr w:rsidR="00121CED" w:rsidRPr="00BA6E77" w14:paraId="4FA8811D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5DB8BD7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3,99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290A64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24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248A0B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96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74AE7B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20</w:t>
            </w:r>
          </w:p>
        </w:tc>
      </w:tr>
      <w:tr w:rsidR="00121CED" w:rsidRPr="00BA6E77" w14:paraId="43ADA0B7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E6E10B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4,55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F84653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14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52BF14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94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1D42C2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08</w:t>
            </w:r>
          </w:p>
        </w:tc>
      </w:tr>
      <w:tr w:rsidR="00121CED" w:rsidRPr="00BA6E77" w14:paraId="7AA23923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6FB6532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5,15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566226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03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A42B15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92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B9A545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95</w:t>
            </w:r>
          </w:p>
        </w:tc>
      </w:tr>
      <w:tr w:rsidR="00121CED" w:rsidRPr="00BA6E77" w14:paraId="244BED5E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C76E20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5,79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7C94EF4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9,91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0E6B384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90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D81B6B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82</w:t>
            </w:r>
          </w:p>
        </w:tc>
      </w:tr>
      <w:tr w:rsidR="00121CED" w:rsidRPr="00BA6E77" w14:paraId="192C10CD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FDDE2ED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6,48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E576547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9,79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9D5441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89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5A0E98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68</w:t>
            </w:r>
          </w:p>
        </w:tc>
      </w:tr>
      <w:tr w:rsidR="00121CED" w:rsidRPr="00BA6E77" w14:paraId="10542EB5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A8D4EC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7,22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A132A7D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9,65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C51D83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87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AE0E23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52</w:t>
            </w:r>
          </w:p>
        </w:tc>
      </w:tr>
      <w:tr w:rsidR="00121CED" w:rsidRPr="00BA6E77" w14:paraId="3DDF5DA8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890827D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8,01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AEAB9B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9,52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9E4A10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85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302CF8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37</w:t>
            </w:r>
          </w:p>
        </w:tc>
      </w:tr>
      <w:tr w:rsidR="00121CED" w:rsidRPr="00BA6E77" w14:paraId="07B53B71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D18CF0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8,85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BCBD11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9,39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521D92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83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E9510E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22</w:t>
            </w:r>
          </w:p>
        </w:tc>
      </w:tr>
      <w:tr w:rsidR="00121CED" w:rsidRPr="00BA6E77" w14:paraId="2734F3CB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EB61E44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9,75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BB3E3B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9,25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F344C47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82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45F4DB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06</w:t>
            </w:r>
          </w:p>
        </w:tc>
      </w:tr>
      <w:tr w:rsidR="00121CED" w:rsidRPr="00BA6E77" w14:paraId="0D3C5A3B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57980D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,71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14FDC7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9,11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FC9BBD0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80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936FAB2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9,91</w:t>
            </w:r>
          </w:p>
        </w:tc>
      </w:tr>
      <w:tr w:rsidR="00121CED" w:rsidRPr="00BA6E77" w14:paraId="5916A347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F5E3B8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1,73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D1FCAA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8,96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7ADF2C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78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747D08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9,74</w:t>
            </w:r>
          </w:p>
        </w:tc>
      </w:tr>
      <w:tr w:rsidR="00121CED" w:rsidRPr="00BA6E77" w14:paraId="5B9B09E3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482C06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,82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71BC83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8,81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FDCEAE7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76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92C829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9,57</w:t>
            </w:r>
          </w:p>
        </w:tc>
      </w:tr>
      <w:tr w:rsidR="00121CED" w:rsidRPr="00BA6E77" w14:paraId="59731E6A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5D72F4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3,98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B3E2452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8,66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A04099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74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7F1FC9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9,40</w:t>
            </w:r>
          </w:p>
        </w:tc>
      </w:tr>
      <w:tr w:rsidR="00121CED" w:rsidRPr="00BA6E77" w14:paraId="6B5AADD3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062BD3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5,22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702F39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8,49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747388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72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24F682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9,22</w:t>
            </w:r>
          </w:p>
        </w:tc>
      </w:tr>
      <w:tr w:rsidR="00121CED" w:rsidRPr="00BA6E77" w14:paraId="46092FBF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0CB70F7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6,54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7B96A34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8,32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F2C28C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71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C24421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9,02</w:t>
            </w:r>
          </w:p>
        </w:tc>
      </w:tr>
      <w:tr w:rsidR="00121CED" w:rsidRPr="00BA6E77" w14:paraId="33AD2C8B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9798AB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7,96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6CBE15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8,13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690329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69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4F204C0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8,82</w:t>
            </w:r>
          </w:p>
        </w:tc>
      </w:tr>
      <w:tr w:rsidR="00121CED" w:rsidRPr="00BA6E77" w14:paraId="23A103A5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5928E77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9,47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270270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7,95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395E91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67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91B33D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8,62</w:t>
            </w:r>
          </w:p>
        </w:tc>
      </w:tr>
      <w:tr w:rsidR="00121CED" w:rsidRPr="00BA6E77" w14:paraId="4BD91AF7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315957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21,08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E15310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7,77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E07D31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65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D3A97A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8,42</w:t>
            </w:r>
          </w:p>
        </w:tc>
      </w:tr>
      <w:tr w:rsidR="00121CED" w:rsidRPr="00BA6E77" w14:paraId="069AD289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2EC573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22,82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FDA988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7,59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01A015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63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0B2CE2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8,22</w:t>
            </w:r>
          </w:p>
        </w:tc>
      </w:tr>
      <w:tr w:rsidR="00121CED" w:rsidRPr="00BA6E77" w14:paraId="1D5FC180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C8B7F9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24,68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EABFD4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7,40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71FA89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61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4946E7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8,01</w:t>
            </w:r>
          </w:p>
        </w:tc>
      </w:tr>
      <w:tr w:rsidR="00121CED" w:rsidRPr="00BA6E77" w14:paraId="4E116147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D8F0A4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26,68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38A9AF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7,19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767C6B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59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33FB50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7,78</w:t>
            </w:r>
          </w:p>
        </w:tc>
      </w:tr>
      <w:tr w:rsidR="00121CED" w:rsidRPr="00BA6E77" w14:paraId="2B602D7C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BCDCB6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28,84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1018D8D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6,97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3A0579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57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94C9E4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7,54</w:t>
            </w:r>
          </w:p>
        </w:tc>
      </w:tr>
      <w:tr w:rsidR="00121CED" w:rsidRPr="00BA6E77" w14:paraId="0440506E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3BDA9E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31,17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E2C54D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6,75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5C0A0D7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55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9E729E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7,30</w:t>
            </w:r>
          </w:p>
        </w:tc>
      </w:tr>
      <w:tr w:rsidR="00121CED" w:rsidRPr="00BA6E77" w14:paraId="5509385A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25A2B9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33,69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846BFA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6,54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D326EC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53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2D0F30D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7,07</w:t>
            </w:r>
          </w:p>
        </w:tc>
      </w:tr>
      <w:tr w:rsidR="00121CED" w:rsidRPr="00BA6E77" w14:paraId="0664D31F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DC3ADA2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36,44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6E910F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6,32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63DC4C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51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AB1E9D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6,83</w:t>
            </w:r>
          </w:p>
        </w:tc>
      </w:tr>
      <w:tr w:rsidR="00121CED" w:rsidRPr="00BA6E77" w14:paraId="5FA14FDD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50402F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39,43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5F261C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6,08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E9DAA92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49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1A55B0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6,56</w:t>
            </w:r>
          </w:p>
        </w:tc>
      </w:tr>
      <w:tr w:rsidR="00121CED" w:rsidRPr="00BA6E77" w14:paraId="46B7A446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A81BFF4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42,71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EADD857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5,82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E51869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47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8A5ABA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6,29</w:t>
            </w:r>
          </w:p>
        </w:tc>
      </w:tr>
      <w:tr w:rsidR="00121CED" w:rsidRPr="00BA6E77" w14:paraId="4B2EAF9E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E25F384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46,32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0FBB98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5,54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408B70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45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D623240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5,99</w:t>
            </w:r>
          </w:p>
        </w:tc>
      </w:tr>
      <w:tr w:rsidR="00121CED" w:rsidRPr="00BA6E77" w14:paraId="6F81C967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9142F97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50,31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672A2F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5,25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6E3129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42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04DB0B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5,67</w:t>
            </w:r>
          </w:p>
        </w:tc>
      </w:tr>
      <w:tr w:rsidR="00121CED" w:rsidRPr="00BA6E77" w14:paraId="72523EF1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1185BB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54,75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E84747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4,98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A740CE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40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11F216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5,39</w:t>
            </w:r>
          </w:p>
        </w:tc>
      </w:tr>
      <w:tr w:rsidR="00121CED" w:rsidRPr="00BA6E77" w14:paraId="0E284241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845966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59,74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0A84BE2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4,72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373DBB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38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EC1DC2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5,10</w:t>
            </w:r>
          </w:p>
        </w:tc>
      </w:tr>
      <w:tr w:rsidR="00121CED" w:rsidRPr="00BA6E77" w14:paraId="630B97C6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98268E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65,38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AFFC6C7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4,88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1799E1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36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1B3352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5,23</w:t>
            </w:r>
          </w:p>
        </w:tc>
      </w:tr>
      <w:tr w:rsidR="00121CED" w:rsidRPr="00BA6E77" w14:paraId="2CB91D1F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ECA690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71,82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62B690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4,31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A687887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33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4E47DC0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4,64</w:t>
            </w:r>
          </w:p>
        </w:tc>
      </w:tr>
      <w:tr w:rsidR="00121CED" w:rsidRPr="00BA6E77" w14:paraId="521328FA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49EF717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80,27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17A1C7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4,00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4A3361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16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45F963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4,16</w:t>
            </w:r>
          </w:p>
        </w:tc>
      </w:tr>
      <w:tr w:rsidR="00121CED" w:rsidRPr="00BA6E77" w14:paraId="15DC2CAC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417ECF7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91,06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4EA9A04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3,69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72386F0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0,01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8FC65DA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3,68</w:t>
            </w:r>
          </w:p>
        </w:tc>
      </w:tr>
      <w:tr w:rsidR="00121CED" w:rsidRPr="00BA6E77" w14:paraId="7B17EC07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AAA791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04,06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8F4EA9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3,37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6D9286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0,15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3F0E1E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3,22</w:t>
            </w:r>
          </w:p>
        </w:tc>
      </w:tr>
      <w:tr w:rsidR="00121CED" w:rsidRPr="00BA6E77" w14:paraId="4572B155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FC6CBE4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20,15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888D3B3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3,04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42E6D1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0,26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41CF1B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2,78</w:t>
            </w:r>
          </w:p>
        </w:tc>
      </w:tr>
      <w:tr w:rsidR="00121CED" w:rsidRPr="00BA6E77" w14:paraId="2A414AB5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C09E344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38,08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2609C4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2,69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F58B4F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0,33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9248CF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2,36</w:t>
            </w:r>
          </w:p>
        </w:tc>
      </w:tr>
      <w:tr w:rsidR="00121CED" w:rsidRPr="00BA6E77" w14:paraId="048E16E5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5DBCD3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60,57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C5C40B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2,32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A2BC43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0,37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C131EB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95</w:t>
            </w:r>
          </w:p>
        </w:tc>
      </w:tr>
      <w:tr w:rsidR="00121CED" w:rsidRPr="00BA6E77" w14:paraId="13A54D0C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A10FC8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92,76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8B47665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93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E2EF91B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0,37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B173051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56</w:t>
            </w:r>
          </w:p>
        </w:tc>
      </w:tr>
      <w:tr w:rsidR="00121CED" w:rsidRPr="00BA6E77" w14:paraId="7633AB2F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78992F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244,98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3D8AE49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52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AA2C6B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0,34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1AF1E8C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18</w:t>
            </w:r>
          </w:p>
        </w:tc>
      </w:tr>
      <w:tr w:rsidR="00121CED" w:rsidRPr="00BA6E77" w14:paraId="19A73708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73B3178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356,55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4E5AB1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1,08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9E2BEF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0,27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AC6047D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81</w:t>
            </w:r>
          </w:p>
        </w:tc>
      </w:tr>
      <w:tr w:rsidR="00121CED" w:rsidRPr="00BA6E77" w14:paraId="2A9DE3D4" w14:textId="77777777" w:rsidTr="008878EC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EF6FF0E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459,10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4A38B10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59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11AA986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-0,15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6E642CF" w14:textId="77777777" w:rsidR="00121CED" w:rsidRPr="00B770A6" w:rsidRDefault="00121CED" w:rsidP="008878EC">
            <w:pPr>
              <w:jc w:val="center"/>
              <w:rPr>
                <w:rFonts w:ascii="Times New Roman" w:hAnsi="Times New Roman"/>
                <w:color w:val="000000"/>
              </w:rPr>
            </w:pPr>
            <w:r w:rsidRPr="00B770A6">
              <w:rPr>
                <w:rFonts w:ascii="Times New Roman" w:hAnsi="Times New Roman"/>
                <w:color w:val="000000"/>
              </w:rPr>
              <w:t>0,44</w:t>
            </w:r>
          </w:p>
        </w:tc>
      </w:tr>
    </w:tbl>
    <w:p w14:paraId="063A13B0" w14:textId="77777777" w:rsidR="00121CED" w:rsidRPr="00BA6E77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</w:p>
    <w:p w14:paraId="7D11E7FA" w14:textId="77777777" w:rsidR="00121CED" w:rsidRDefault="00121CED" w:rsidP="00121CED">
      <w:pPr>
        <w:rPr>
          <w:rFonts w:ascii="Times New Roman" w:eastAsia="Calibri" w:hAnsi="Times New Roman" w:cs="Times New Roman"/>
          <w:sz w:val="28"/>
          <w:szCs w:val="24"/>
          <w:lang w:val="en-US"/>
        </w:rPr>
      </w:pPr>
      <w:r>
        <w:rPr>
          <w:lang w:val="en-US"/>
        </w:rPr>
        <w:br w:type="page"/>
      </w:r>
    </w:p>
    <w:p w14:paraId="32FD65FF" w14:textId="62CCE8D0" w:rsidR="00121CED" w:rsidRPr="003C6BCC" w:rsidRDefault="00121CED" w:rsidP="005E02C2">
      <w:pPr>
        <w:pStyle w:val="afffe"/>
        <w:numPr>
          <w:ilvl w:val="1"/>
          <w:numId w:val="37"/>
        </w:numPr>
      </w:pPr>
      <w:bookmarkStart w:id="92" w:name="_Toc42614462"/>
      <w:bookmarkStart w:id="93" w:name="_Toc51147502"/>
      <w:bookmarkStart w:id="94" w:name="_Toc51147583"/>
      <w:bookmarkStart w:id="95" w:name="_Toc51176196"/>
      <w:bookmarkStart w:id="96" w:name="_Toc52138274"/>
      <w:r w:rsidRPr="003C6BCC">
        <w:t>Расчет потерь удельного импульса</w:t>
      </w:r>
      <w:bookmarkEnd w:id="92"/>
      <w:bookmarkEnd w:id="93"/>
      <w:bookmarkEnd w:id="94"/>
      <w:bookmarkEnd w:id="95"/>
      <w:bookmarkEnd w:id="96"/>
    </w:p>
    <w:p w14:paraId="3E3EAAFF" w14:textId="77777777" w:rsidR="00121CED" w:rsidRDefault="00121CED" w:rsidP="00121CED">
      <w:pPr>
        <w:pStyle w:val="affe"/>
      </w:pPr>
      <w:r>
        <w:tab/>
        <w:t>Общее значение потерь в сопловом блоке определяется с помощью коэффициента:</w:t>
      </w:r>
    </w:p>
    <w:p w14:paraId="0532DDCB" w14:textId="77777777" w:rsidR="00121CED" w:rsidRDefault="00B51385" w:rsidP="00121CED">
      <w:pPr>
        <w:pStyle w:val="affe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2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2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</w:rPr>
            <m:t>·</m:t>
          </m:r>
          <m:sSub>
            <m:sSubPr>
              <m:ctrlPr>
                <w:rPr>
                  <w:rFonts w:ascii="Cambria Math" w:hAnsi="Cambria Math"/>
                  <w:i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  <m:ctrlPr>
                <w:rPr>
                  <w:rFonts w:ascii="Cambria Math" w:hAnsi="Cambria Math"/>
                  <w:i/>
                  <w:szCs w:val="22"/>
                </w:rPr>
              </m:ctrlP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0B737078" w14:textId="77777777" w:rsidR="00121CED" w:rsidRPr="008E473C" w:rsidRDefault="00121CED" w:rsidP="00121CED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  <w:r w:rsidRPr="008E473C">
        <w:rPr>
          <w:rFonts w:ascii="Times New Roman" w:eastAsia="Times New Roman" w:hAnsi="Times New Roman" w:cs="Times New Roman"/>
          <w:sz w:val="28"/>
        </w:rPr>
        <w:t xml:space="preserve">Коэффициент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</w:rPr>
              <m:t>к</m:t>
            </m:r>
          </m:sub>
        </m:sSub>
      </m:oMath>
      <w:r w:rsidRPr="008E473C">
        <w:rPr>
          <w:rFonts w:ascii="Times New Roman" w:eastAsia="Times New Roman" w:hAnsi="Times New Roman" w:cs="Times New Roman"/>
          <w:sz w:val="28"/>
        </w:rPr>
        <w:t xml:space="preserve"> определяется экспериментально. Теоретический расчет не представляется возможным. Но, учитывая, что при расчетах был принят коэффициент несовершенства внутрикамерных процессов </w:t>
      </w:r>
      <m:oMath>
        <m:r>
          <w:rPr>
            <w:rFonts w:ascii="Cambria Math" w:eastAsia="Times New Roman" w:hAnsi="Cambria Math" w:cs="Times New Roman"/>
            <w:sz w:val="28"/>
          </w:rPr>
          <m:t>χ=0,95</m:t>
        </m:r>
      </m:oMath>
      <w:r w:rsidRPr="008E473C">
        <w:rPr>
          <w:rFonts w:ascii="Times New Roman" w:eastAsia="Times New Roman" w:hAnsi="Times New Roman" w:cs="Times New Roman"/>
          <w:sz w:val="28"/>
        </w:rPr>
        <w:t>:</w:t>
      </w:r>
    </w:p>
    <w:p w14:paraId="66AE5627" w14:textId="77777777" w:rsidR="00121CED" w:rsidRPr="008E473C" w:rsidRDefault="00B51385" w:rsidP="00121CED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lang w:val="en-US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</w:rPr>
                <m:t>к</m:t>
              </m:r>
            </m:sub>
          </m:sSub>
          <m:r>
            <w:rPr>
              <w:rFonts w:ascii="Cambria Math" w:eastAsia="Times New Roman" w:hAnsi="Cambria Math" w:cs="Times New Roman"/>
              <w:sz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lang w:val="en-US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lang w:val="en-US"/>
                </w:rPr>
                <m:t>χ</m:t>
              </m:r>
            </m:e>
          </m:rad>
          <m:r>
            <w:rPr>
              <w:rFonts w:ascii="Cambria Math" w:eastAsia="Times New Roman" w:hAnsi="Cambria Math" w:cs="Times New Roman"/>
              <w:sz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lang w:val="en-US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lang w:val="en-US"/>
                </w:rPr>
                <m:t>0,95</m:t>
              </m:r>
            </m:e>
          </m:rad>
          <m:r>
            <w:rPr>
              <w:rFonts w:ascii="Cambria Math" w:eastAsia="Times New Roman" w:hAnsi="Cambria Math" w:cs="Times New Roman"/>
              <w:sz w:val="28"/>
              <w:lang w:val="en-US"/>
            </w:rPr>
            <m:t>=0,975.</m:t>
          </m:r>
        </m:oMath>
      </m:oMathPara>
    </w:p>
    <w:p w14:paraId="492BF69A" w14:textId="77777777" w:rsidR="00121CED" w:rsidRDefault="00121CED" w:rsidP="00121CED">
      <w:pPr>
        <w:pStyle w:val="aff4"/>
        <w:ind w:firstLine="0"/>
      </w:pPr>
      <w:r>
        <w:tab/>
      </w:r>
      <w:r>
        <w:tab/>
        <w:t xml:space="preserve">Коэффициент </w:t>
      </w:r>
      <w:r w:rsidRPr="000D2C37">
        <w:rPr>
          <w:position w:val="-12"/>
        </w:rPr>
        <w:object w:dxaOrig="300" w:dyaOrig="380" w14:anchorId="0294E8EF">
          <v:shape id="_x0000_i1054" type="#_x0000_t75" style="width:14.25pt;height:21.75pt" o:ole="">
            <v:imagedata r:id="rId69" o:title=""/>
          </v:shape>
          <o:OLEObject Type="Embed" ProgID="Equation.DSMT4" ShapeID="_x0000_i1054" DrawAspect="Content" ObjectID="_1684244234" r:id="rId70"/>
        </w:object>
      </w:r>
      <w:r>
        <w:t xml:space="preserve"> может быть рассчитан аналитически:</w:t>
      </w:r>
    </w:p>
    <w:p w14:paraId="36A04305" w14:textId="77777777" w:rsidR="00121CED" w:rsidRPr="001A5B29" w:rsidRDefault="00B51385" w:rsidP="00121CED">
      <w:pPr>
        <w:pStyle w:val="affa"/>
        <w:jc w:val="center"/>
        <w:rPr>
          <w:rFonts w:eastAsia="Times New Roman" w:cs="Times New Roman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φ</m:t>
              </m: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с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1-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ξ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14:paraId="3D37DED3" w14:textId="77777777" w:rsidR="00121CED" w:rsidRPr="000D2C37" w:rsidRDefault="00121CED" w:rsidP="00121CED">
      <w:pPr>
        <w:pStyle w:val="aff4"/>
      </w:pPr>
      <w:r>
        <w:t xml:space="preserve">Где </w:t>
      </w:r>
      <w:r w:rsidRPr="002A4E03">
        <w:rPr>
          <w:position w:val="-12"/>
        </w:rPr>
        <w:object w:dxaOrig="260" w:dyaOrig="380" w14:anchorId="25B8D76E">
          <v:shape id="_x0000_i1055" type="#_x0000_t75" style="width:14.25pt;height:21.75pt" o:ole="">
            <v:imagedata r:id="rId71" o:title=""/>
          </v:shape>
          <o:OLEObject Type="Embed" ProgID="Equation.DSMT4" ShapeID="_x0000_i1055" DrawAspect="Content" ObjectID="_1684244235" r:id="rId72"/>
        </w:object>
      </w:r>
      <w:r>
        <w:t>- различные коэффициенты потерь</w:t>
      </w:r>
    </w:p>
    <w:p w14:paraId="236C0D7C" w14:textId="77777777" w:rsidR="00121CED" w:rsidRPr="00AE4A7E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AE4A7E">
        <w:rPr>
          <w:rFonts w:ascii="Times New Roman" w:eastAsia="Calibri" w:hAnsi="Times New Roman" w:cs="Times New Roman"/>
          <w:sz w:val="28"/>
        </w:rPr>
        <w:t>Потери удельного импульса можно разделить на ряд составляющих:</w:t>
      </w:r>
    </w:p>
    <w:p w14:paraId="034E16CE" w14:textId="77777777" w:rsidR="00121CED" w:rsidRPr="00AE4A7E" w:rsidRDefault="00121CED" w:rsidP="00121CE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w:r w:rsidRPr="00AE4A7E">
        <w:rPr>
          <w:rFonts w:ascii="Times New Roman" w:eastAsia="Calibri" w:hAnsi="Times New Roman" w:cs="Times New Roman"/>
          <w:position w:val="-16"/>
          <w:sz w:val="28"/>
        </w:rPr>
        <w:object w:dxaOrig="2780" w:dyaOrig="420" w14:anchorId="3F2D5471">
          <v:shape id="_x0000_i1056" type="#_x0000_t75" style="width:136.5pt;height:21.75pt" o:ole="">
            <v:imagedata r:id="rId73" o:title=""/>
          </v:shape>
          <o:OLEObject Type="Embed" ProgID="Equation.DSMT4" ShapeID="_x0000_i1056" DrawAspect="Content" ObjectID="_1684244236" r:id="rId74"/>
        </w:object>
      </w:r>
      <w:r w:rsidRPr="00AE4A7E">
        <w:rPr>
          <w:rFonts w:ascii="Times New Roman" w:eastAsia="Calibri" w:hAnsi="Times New Roman" w:cs="Times New Roman"/>
          <w:sz w:val="28"/>
        </w:rPr>
        <w:t>,</w:t>
      </w:r>
    </w:p>
    <w:p w14:paraId="65CD9E9F" w14:textId="77777777" w:rsidR="00121CED" w:rsidRPr="00AE4A7E" w:rsidRDefault="00121CED" w:rsidP="00121CED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  <w:r w:rsidRPr="00AE4A7E">
        <w:rPr>
          <w:rFonts w:ascii="Times New Roman" w:eastAsia="Calibri" w:hAnsi="Times New Roman" w:cs="Times New Roman"/>
          <w:sz w:val="28"/>
        </w:rPr>
        <w:t xml:space="preserve">где </w:t>
      </w:r>
      <w:r w:rsidRPr="00AE4A7E">
        <w:rPr>
          <w:rFonts w:ascii="Times New Roman" w:eastAsia="Calibri" w:hAnsi="Times New Roman" w:cs="Times New Roman"/>
          <w:position w:val="-16"/>
          <w:sz w:val="28"/>
        </w:rPr>
        <w:object w:dxaOrig="660" w:dyaOrig="420" w14:anchorId="490D5219">
          <v:shape id="_x0000_i1057" type="#_x0000_t75" style="width:36.75pt;height:21.75pt" o:ole="">
            <v:imagedata r:id="rId75" o:title=""/>
          </v:shape>
          <o:OLEObject Type="Embed" ProgID="Equation.DSMT4" ShapeID="_x0000_i1057" DrawAspect="Content" ObjectID="_1684244237" r:id="rId76"/>
        </w:object>
      </w:r>
      <w:r w:rsidRPr="00AE4A7E">
        <w:rPr>
          <w:rFonts w:ascii="Times New Roman" w:eastAsia="Calibri" w:hAnsi="Times New Roman" w:cs="Times New Roman"/>
          <w:sz w:val="28"/>
        </w:rPr>
        <w:t xml:space="preserve">потери удельного импульса из-за рассеяния потока; </w:t>
      </w:r>
      <w:r w:rsidRPr="00AE4A7E">
        <w:rPr>
          <w:rFonts w:ascii="Times New Roman" w:eastAsia="Calibri" w:hAnsi="Times New Roman" w:cs="Times New Roman"/>
          <w:position w:val="-16"/>
          <w:sz w:val="28"/>
        </w:rPr>
        <w:object w:dxaOrig="600" w:dyaOrig="420" w14:anchorId="1F135F8D">
          <v:shape id="_x0000_i1058" type="#_x0000_t75" style="width:29.25pt;height:21.75pt" o:ole="">
            <v:imagedata r:id="rId77" o:title=""/>
          </v:shape>
          <o:OLEObject Type="Embed" ProgID="Equation.DSMT4" ShapeID="_x0000_i1058" DrawAspect="Content" ObjectID="_1684244238" r:id="rId78"/>
        </w:object>
      </w:r>
      <w:r w:rsidRPr="00AE4A7E">
        <w:rPr>
          <w:rFonts w:ascii="Times New Roman" w:eastAsia="Calibri" w:hAnsi="Times New Roman" w:cs="Times New Roman"/>
          <w:sz w:val="28"/>
        </w:rPr>
        <w:t xml:space="preserve">потери удельного импульса из-за трения потока; </w:t>
      </w:r>
      <w:r w:rsidRPr="00AE4A7E">
        <w:rPr>
          <w:rFonts w:ascii="Times New Roman" w:eastAsia="Calibri" w:hAnsi="Times New Roman" w:cs="Times New Roman"/>
          <w:position w:val="-12"/>
          <w:sz w:val="28"/>
        </w:rPr>
        <w:object w:dxaOrig="525" w:dyaOrig="375" w14:anchorId="45456F3A">
          <v:shape id="_x0000_i1059" type="#_x0000_t75" style="width:29.25pt;height:21.75pt" o:ole="">
            <v:imagedata r:id="rId79" o:title=""/>
          </v:shape>
          <o:OLEObject Type="Embed" ProgID="Equation.DSMT4" ShapeID="_x0000_i1059" DrawAspect="Content" ObjectID="_1684244239" r:id="rId80"/>
        </w:object>
      </w:r>
      <w:r w:rsidRPr="00AE4A7E">
        <w:rPr>
          <w:rFonts w:ascii="Times New Roman" w:eastAsia="Calibri" w:hAnsi="Times New Roman" w:cs="Times New Roman"/>
          <w:sz w:val="28"/>
        </w:rPr>
        <w:t xml:space="preserve">потери из-за наличия в ПС конденсированной фазы; </w:t>
      </w:r>
      <w:r w:rsidRPr="00AE4A7E">
        <w:rPr>
          <w:rFonts w:ascii="Times New Roman" w:eastAsia="Calibri" w:hAnsi="Times New Roman" w:cs="Times New Roman"/>
          <w:position w:val="-12"/>
          <w:sz w:val="28"/>
        </w:rPr>
        <w:object w:dxaOrig="630" w:dyaOrig="375" w14:anchorId="13C8D718">
          <v:shape id="_x0000_i1060" type="#_x0000_t75" style="width:29.25pt;height:21.75pt" o:ole="">
            <v:imagedata r:id="rId81" o:title=""/>
          </v:shape>
          <o:OLEObject Type="Embed" ProgID="Equation.DSMT4" ShapeID="_x0000_i1060" DrawAspect="Content" ObjectID="_1684244240" r:id="rId82"/>
        </w:object>
      </w:r>
      <w:r w:rsidRPr="00AE4A7E">
        <w:rPr>
          <w:rFonts w:ascii="Times New Roman" w:eastAsia="Calibri" w:hAnsi="Times New Roman" w:cs="Times New Roman"/>
          <w:sz w:val="28"/>
        </w:rPr>
        <w:t>потери из-за химической неравновесности.</w:t>
      </w:r>
    </w:p>
    <w:p w14:paraId="1C4B260A" w14:textId="77777777" w:rsidR="00121CED" w:rsidRPr="00AE4A7E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AE4A7E">
        <w:rPr>
          <w:rFonts w:ascii="Times New Roman" w:eastAsia="Calibri" w:hAnsi="Times New Roman" w:cs="Times New Roman"/>
          <w:sz w:val="28"/>
        </w:rPr>
        <w:t>Потери удельного импульса из-за трения потока:</w:t>
      </w:r>
    </w:p>
    <w:p w14:paraId="09FF03CF" w14:textId="77777777" w:rsidR="00121CED" w:rsidRPr="00BC1164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BC1164">
        <w:rPr>
          <w:rFonts w:ascii="Times New Roman" w:eastAsia="Calibri" w:hAnsi="Times New Roman" w:cs="Times New Roman"/>
          <w:sz w:val="28"/>
        </w:rPr>
        <w:t xml:space="preserve">Коэффициент трения </w:t>
      </w:r>
      <w:proofErr w:type="spellStart"/>
      <w:r w:rsidRPr="00273E16">
        <w:rPr>
          <w:rFonts w:ascii="Times New Roman" w:eastAsia="Calibri" w:hAnsi="Times New Roman" w:cs="Times New Roman"/>
          <w:i/>
          <w:sz w:val="28"/>
          <w:lang w:val="en-US"/>
        </w:rPr>
        <w:t>C</w:t>
      </w:r>
      <w:r w:rsidRPr="00273E16">
        <w:rPr>
          <w:rFonts w:ascii="Times New Roman" w:eastAsia="Calibri" w:hAnsi="Times New Roman" w:cs="Times New Roman"/>
          <w:i/>
          <w:sz w:val="28"/>
          <w:vertAlign w:val="subscript"/>
          <w:lang w:val="en-US"/>
        </w:rPr>
        <w:t>f</w:t>
      </w:r>
      <w:proofErr w:type="spellEnd"/>
      <w:r w:rsidRPr="00273E16">
        <w:rPr>
          <w:rFonts w:ascii="Times New Roman" w:eastAsia="Calibri" w:hAnsi="Times New Roman" w:cs="Times New Roman"/>
          <w:sz w:val="28"/>
        </w:rPr>
        <w:t xml:space="preserve"> определяется</w:t>
      </w:r>
      <w:r w:rsidRPr="00BC1164">
        <w:rPr>
          <w:rFonts w:ascii="Times New Roman" w:eastAsia="Calibri" w:hAnsi="Times New Roman" w:cs="Times New Roman"/>
          <w:sz w:val="28"/>
        </w:rPr>
        <w:t xml:space="preserve"> по соотношения В. С. </w:t>
      </w:r>
      <w:proofErr w:type="spellStart"/>
      <w:r w:rsidRPr="00BC1164">
        <w:rPr>
          <w:rFonts w:ascii="Times New Roman" w:eastAsia="Calibri" w:hAnsi="Times New Roman" w:cs="Times New Roman"/>
          <w:sz w:val="28"/>
        </w:rPr>
        <w:t>Авдуевского</w:t>
      </w:r>
      <w:proofErr w:type="spellEnd"/>
      <w:r w:rsidRPr="00BC1164">
        <w:rPr>
          <w:rFonts w:ascii="Times New Roman" w:eastAsia="Calibri" w:hAnsi="Times New Roman" w:cs="Times New Roman"/>
          <w:sz w:val="28"/>
        </w:rPr>
        <w:t>:</w:t>
      </w:r>
    </w:p>
    <w:p w14:paraId="1741DC31" w14:textId="77777777" w:rsidR="00121CED" w:rsidRPr="00BC1164" w:rsidRDefault="00121CED" w:rsidP="00121CE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lang w:val="en-US"/>
        </w:rPr>
      </w:pPr>
      <w:r w:rsidRPr="00BC1164">
        <w:rPr>
          <w:rFonts w:ascii="Times New Roman" w:eastAsia="Calibri" w:hAnsi="Times New Roman" w:cs="Times New Roman"/>
          <w:position w:val="-34"/>
          <w:sz w:val="28"/>
          <w:lang w:val="en-US"/>
        </w:rPr>
        <w:object w:dxaOrig="4400" w:dyaOrig="859" w14:anchorId="1AF07116">
          <v:shape id="_x0000_i1061" type="#_x0000_t75" style="width:223.5pt;height:42.75pt" o:ole="">
            <v:imagedata r:id="rId83" o:title=""/>
          </v:shape>
          <o:OLEObject Type="Embed" ProgID="Equation.DSMT4" ShapeID="_x0000_i1061" DrawAspect="Content" ObjectID="_1684244241" r:id="rId84"/>
        </w:object>
      </w:r>
    </w:p>
    <w:p w14:paraId="54A8FBEC" w14:textId="77777777" w:rsidR="00121CED" w:rsidRPr="00BC1164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BC1164">
        <w:rPr>
          <w:rFonts w:ascii="Times New Roman" w:eastAsia="Calibri" w:hAnsi="Times New Roman" w:cs="Times New Roman"/>
          <w:sz w:val="28"/>
        </w:rPr>
        <w:t>Где</w:t>
      </w:r>
      <w:r w:rsidRPr="00CA1447">
        <w:rPr>
          <w:rFonts w:ascii="Times New Roman" w:eastAsia="Calibri" w:hAnsi="Times New Roman" w:cs="Times New Roman"/>
          <w:position w:val="-14"/>
          <w:sz w:val="28"/>
          <w:lang w:val="en-US"/>
        </w:rPr>
        <w:object w:dxaOrig="600" w:dyaOrig="380" w14:anchorId="152F29C5">
          <v:shape id="_x0000_i1062" type="#_x0000_t75" style="width:29.25pt;height:21.75pt" o:ole="">
            <v:imagedata r:id="rId85" o:title=""/>
          </v:shape>
          <o:OLEObject Type="Embed" ProgID="Equation.DSMT4" ShapeID="_x0000_i1062" DrawAspect="Content" ObjectID="_1684244242" r:id="rId86"/>
        </w:object>
      </w:r>
      <w:r w:rsidRPr="00BC1164">
        <w:rPr>
          <w:rFonts w:ascii="Times New Roman" w:eastAsia="Calibri" w:hAnsi="Times New Roman" w:cs="Times New Roman"/>
          <w:sz w:val="28"/>
        </w:rPr>
        <w:t xml:space="preserve">коэффициент трения, рассчитанный без учёта сжимаемости для параметров потока вне пограничного слоя (для технически гладких поверхностей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</w:rPr>
              <m:t>C</m:t>
            </m:r>
          </m:e>
          <m:sub>
            <m:r>
              <w:rPr>
                <w:rFonts w:ascii="Cambria Math" w:eastAsia="Calibri" w:hAnsi="Cambria Math" w:cs="Times New Roman"/>
                <w:sz w:val="28"/>
              </w:rPr>
              <m:t>f0</m:t>
            </m:r>
          </m:sub>
        </m:sSub>
        <m:r>
          <w:rPr>
            <w:rFonts w:ascii="Cambria Math" w:eastAsia="Calibri" w:hAnsi="Cambria Math" w:cs="Times New Roman"/>
            <w:sz w:val="28"/>
          </w:rPr>
          <m:t>=0,06</m:t>
        </m:r>
      </m:oMath>
    </w:p>
    <w:p w14:paraId="71D56872" w14:textId="77777777" w:rsidR="00121CED" w:rsidRPr="00BC1164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BC1164">
        <w:rPr>
          <w:rFonts w:ascii="Times New Roman" w:eastAsia="Calibri" w:hAnsi="Times New Roman" w:cs="Times New Roman"/>
          <w:i/>
          <w:sz w:val="28"/>
          <w:lang w:val="en-US"/>
        </w:rPr>
        <w:t>k</w:t>
      </w:r>
      <w:r w:rsidRPr="00BC1164">
        <w:rPr>
          <w:rFonts w:ascii="Times New Roman" w:eastAsia="Calibri" w:hAnsi="Times New Roman" w:cs="Times New Roman"/>
          <w:i/>
          <w:sz w:val="28"/>
        </w:rPr>
        <w:t xml:space="preserve"> – </w:t>
      </w:r>
      <w:r w:rsidRPr="00BC1164">
        <w:rPr>
          <w:rFonts w:ascii="Times New Roman" w:eastAsia="Calibri" w:hAnsi="Times New Roman" w:cs="Times New Roman"/>
          <w:sz w:val="28"/>
        </w:rPr>
        <w:t>показатель адиабаты;</w:t>
      </w:r>
    </w:p>
    <w:p w14:paraId="2314C3D8" w14:textId="77777777" w:rsidR="00121CED" w:rsidRPr="00BC1164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CA1447">
        <w:rPr>
          <w:rFonts w:ascii="Times New Roman" w:eastAsia="Calibri" w:hAnsi="Times New Roman" w:cs="Times New Roman"/>
          <w:position w:val="-14"/>
          <w:sz w:val="28"/>
          <w:lang w:val="en-US"/>
        </w:rPr>
        <w:object w:dxaOrig="580" w:dyaOrig="380" w14:anchorId="4D6216B3">
          <v:shape id="_x0000_i1063" type="#_x0000_t75" style="width:29.25pt;height:21.75pt" o:ole="">
            <v:imagedata r:id="rId87" o:title=""/>
          </v:shape>
          <o:OLEObject Type="Embed" ProgID="Equation.DSMT4" ShapeID="_x0000_i1063" DrawAspect="Content" ObjectID="_1684244243" r:id="rId88"/>
        </w:object>
      </w:r>
      <w:r w:rsidRPr="00BC1164">
        <w:rPr>
          <w:rFonts w:ascii="Times New Roman" w:eastAsia="Calibri" w:hAnsi="Times New Roman" w:cs="Times New Roman"/>
          <w:sz w:val="28"/>
        </w:rPr>
        <w:t xml:space="preserve">число Маха на </w:t>
      </w:r>
      <w:r w:rsidRPr="00BC1164">
        <w:rPr>
          <w:rFonts w:ascii="Times New Roman" w:eastAsia="Calibri" w:hAnsi="Times New Roman" w:cs="Times New Roman"/>
          <w:sz w:val="28"/>
          <w:lang w:val="en-US"/>
        </w:rPr>
        <w:t>j</w:t>
      </w:r>
      <w:r w:rsidRPr="00BC1164">
        <w:rPr>
          <w:rFonts w:ascii="Times New Roman" w:eastAsia="Calibri" w:hAnsi="Times New Roman" w:cs="Times New Roman"/>
          <w:sz w:val="28"/>
        </w:rPr>
        <w:t>-м участке:</w:t>
      </w:r>
    </w:p>
    <w:p w14:paraId="6EA9F4A1" w14:textId="77777777" w:rsidR="00121CED" w:rsidRPr="00BC1164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CA1447">
        <w:rPr>
          <w:rFonts w:ascii="Times New Roman" w:eastAsia="Calibri" w:hAnsi="Times New Roman" w:cs="Times New Roman"/>
          <w:position w:val="-14"/>
          <w:sz w:val="28"/>
          <w:lang w:val="en-US"/>
        </w:rPr>
        <w:object w:dxaOrig="480" w:dyaOrig="380" w14:anchorId="470DAA57">
          <v:shape id="_x0000_i1064" type="#_x0000_t75" style="width:21.75pt;height:21.75pt" o:ole="">
            <v:imagedata r:id="rId89" o:title=""/>
          </v:shape>
          <o:OLEObject Type="Embed" ProgID="Equation.DSMT4" ShapeID="_x0000_i1064" DrawAspect="Content" ObjectID="_1684244244" r:id="rId90"/>
        </w:object>
      </w:r>
      <w:r w:rsidRPr="00BC1164">
        <w:rPr>
          <w:rFonts w:ascii="Times New Roman" w:eastAsia="Calibri" w:hAnsi="Times New Roman" w:cs="Times New Roman"/>
          <w:sz w:val="28"/>
        </w:rPr>
        <w:t>температура рабочего тела вне пограничного слоя на</w:t>
      </w:r>
      <w:r w:rsidRPr="00BC1164">
        <w:rPr>
          <w:rFonts w:ascii="Times New Roman" w:eastAsia="Calibri" w:hAnsi="Times New Roman" w:cs="Times New Roman"/>
          <w:sz w:val="28"/>
          <w:lang w:val="en-US"/>
        </w:rPr>
        <w:t>j</w:t>
      </w:r>
      <w:r w:rsidRPr="00BC1164">
        <w:rPr>
          <w:rFonts w:ascii="Times New Roman" w:eastAsia="Calibri" w:hAnsi="Times New Roman" w:cs="Times New Roman"/>
          <w:sz w:val="28"/>
        </w:rPr>
        <w:t>-м участке;</w:t>
      </w:r>
    </w:p>
    <w:p w14:paraId="091AC96A" w14:textId="77777777" w:rsidR="00121CED" w:rsidRPr="00BC1164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BC1164">
        <w:rPr>
          <w:rFonts w:ascii="Times New Roman" w:eastAsia="Calibri" w:hAnsi="Times New Roman" w:cs="Times New Roman"/>
          <w:sz w:val="28"/>
        </w:rPr>
        <w:t>Суммарная сила трения:</w:t>
      </w:r>
    </w:p>
    <w:p w14:paraId="63ADA3F9" w14:textId="77777777" w:rsidR="00121CED" w:rsidRPr="00543FED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</w:rPr>
            <m:t>∆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</w:rPr>
                <m:t>P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</w:rPr>
                <m:t>тр</m:t>
              </m:r>
            </m:sub>
          </m:sSub>
          <m:r>
            <w:rPr>
              <w:rFonts w:ascii="Cambria Math" w:eastAsia="Calibri" w:hAnsi="Cambria Math" w:cs="Times New Roman"/>
              <w:sz w:val="28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naryPr>
            <m:sub/>
            <m:sup/>
            <m:e>
              <m:r>
                <w:rPr>
                  <w:rFonts w:ascii="Cambria Math" w:eastAsia="Calibri" w:hAnsi="Cambria Math" w:cs="Times New Roman"/>
                  <w:sz w:val="28"/>
                </w:rPr>
                <m:t>∆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</w:rPr>
                    <m:t>тр</m:t>
                  </m:r>
                  <m:r>
                    <w:rPr>
                      <w:rFonts w:ascii="Cambria Math" w:eastAsia="Calibri" w:hAnsi="Cambria Math" w:cs="Times New Roman"/>
                      <w:sz w:val="28"/>
                      <w:lang w:val="en-US"/>
                    </w:rPr>
                    <m:t xml:space="preserve"> j</m:t>
                  </m:r>
                </m:sub>
              </m:sSub>
            </m:e>
          </m:nary>
        </m:oMath>
      </m:oMathPara>
    </w:p>
    <w:p w14:paraId="177877B4" w14:textId="77777777" w:rsidR="00121CED" w:rsidRDefault="00121CED" w:rsidP="00121CED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  <w:proofErr w:type="gramStart"/>
      <w:r>
        <w:rPr>
          <w:rFonts w:ascii="Times New Roman" w:eastAsia="Calibri" w:hAnsi="Times New Roman" w:cs="Times New Roman"/>
          <w:sz w:val="28"/>
        </w:rPr>
        <w:t>Таблица .</w:t>
      </w:r>
      <w:proofErr w:type="gramEnd"/>
      <w:r>
        <w:rPr>
          <w:rFonts w:ascii="Times New Roman" w:eastAsia="Calibri" w:hAnsi="Times New Roman" w:cs="Times New Roman"/>
          <w:sz w:val="28"/>
        </w:rPr>
        <w:t xml:space="preserve">  Характеристики участков расширяющейся части сопла для расчета потерь</w:t>
      </w:r>
    </w:p>
    <w:tbl>
      <w:tblPr>
        <w:tblStyle w:val="aff0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199"/>
        <w:gridCol w:w="1456"/>
        <w:gridCol w:w="1506"/>
        <w:gridCol w:w="1266"/>
        <w:gridCol w:w="1381"/>
        <w:gridCol w:w="1551"/>
      </w:tblGrid>
      <w:tr w:rsidR="00121CED" w14:paraId="16DCFAFA" w14:textId="77777777" w:rsidTr="008878EC">
        <w:trPr>
          <w:tblHeader/>
        </w:trPr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 w:themeFill="background1" w:themeFillShade="BF"/>
            <w:vAlign w:val="center"/>
            <w:hideMark/>
          </w:tcPr>
          <w:p w14:paraId="0394EB9E" w14:textId="77777777" w:rsidR="00121CED" w:rsidRDefault="00121CED" w:rsidP="008878EC">
            <w:pPr>
              <w:pStyle w:val="afff0"/>
              <w:ind w:firstLine="0"/>
              <w:jc w:val="center"/>
              <w:rPr>
                <w:i/>
                <w:lang w:val="en-US"/>
              </w:rPr>
            </w:pPr>
            <w:r>
              <w:t xml:space="preserve">Номер участка, </w:t>
            </w:r>
            <w:r>
              <w:rPr>
                <w:i/>
                <w:lang w:val="en-US"/>
              </w:rPr>
              <w:t>j</w:t>
            </w:r>
          </w:p>
        </w:tc>
        <w:tc>
          <w:tcPr>
            <w:tcW w:w="145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031FBADC" w14:textId="77777777" w:rsidR="00121CED" w:rsidRDefault="00121CED" w:rsidP="008878EC">
            <w:pPr>
              <w:pStyle w:val="afff0"/>
              <w:ind w:firstLine="0"/>
              <w:rPr>
                <w:lang w:val="en-US"/>
              </w:rPr>
            </w:pPr>
            <w:r>
              <w:rPr>
                <w:rFonts w:eastAsiaTheme="minorEastAsia" w:cstheme="minorBidi"/>
                <w:position w:val="-14"/>
                <w:sz w:val="24"/>
                <w:lang w:val="en-US"/>
              </w:rPr>
              <w:object w:dxaOrig="840" w:dyaOrig="405" w14:anchorId="724CB939">
                <v:shape id="_x0000_i1065" type="#_x0000_t75" style="width:42.75pt;height:21.75pt" o:ole="">
                  <v:imagedata r:id="rId91" o:title=""/>
                </v:shape>
                <o:OLEObject Type="Embed" ProgID="Equation.DSMT4" ShapeID="_x0000_i1065" DrawAspect="Content" ObjectID="_1684244245" r:id="rId92"/>
              </w:object>
            </w:r>
          </w:p>
        </w:tc>
        <w:tc>
          <w:tcPr>
            <w:tcW w:w="1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73502EB5" w14:textId="77777777" w:rsidR="00121CED" w:rsidRDefault="00121CED" w:rsidP="008878EC">
            <w:pPr>
              <w:pStyle w:val="afff0"/>
              <w:ind w:firstLine="0"/>
            </w:pPr>
            <w:r>
              <w:rPr>
                <w:rFonts w:eastAsiaTheme="minorEastAsia" w:cstheme="minorBidi"/>
                <w:position w:val="-10"/>
                <w:sz w:val="24"/>
              </w:rPr>
              <w:object w:dxaOrig="800" w:dyaOrig="360" w14:anchorId="046AB5F3">
                <v:shape id="_x0000_i1066" type="#_x0000_t75" style="width:44.25pt;height:21.75pt" o:ole="">
                  <v:imagedata r:id="rId93" o:title=""/>
                </v:shape>
                <o:OLEObject Type="Embed" ProgID="Equation.DSMT4" ShapeID="_x0000_i1066" DrawAspect="Content" ObjectID="_1684244246" r:id="rId94"/>
              </w:object>
            </w:r>
          </w:p>
        </w:tc>
        <w:tc>
          <w:tcPr>
            <w:tcW w:w="1266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BFBFBF" w:themeFill="background1" w:themeFillShade="BF"/>
            <w:vAlign w:val="center"/>
            <w:hideMark/>
          </w:tcPr>
          <w:p w14:paraId="661CDD13" w14:textId="77777777" w:rsidR="00121CED" w:rsidRDefault="00121CED" w:rsidP="008878EC">
            <w:pPr>
              <w:pStyle w:val="afff0"/>
              <w:ind w:firstLine="0"/>
              <w:jc w:val="center"/>
            </w:pPr>
            <w:r>
              <w:rPr>
                <w:i/>
                <w:lang w:val="en-US"/>
              </w:rPr>
              <w:t>W</w:t>
            </w:r>
            <w:r>
              <w:rPr>
                <w:lang w:val="en-US"/>
              </w:rPr>
              <w:t xml:space="preserve">, </w:t>
            </w:r>
            <w:r>
              <w:t>м/с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BFBFBF" w:themeFill="background1" w:themeFillShade="BF"/>
            <w:vAlign w:val="center"/>
            <w:hideMark/>
          </w:tcPr>
          <w:p w14:paraId="7C5A1477" w14:textId="77777777" w:rsidR="00121CED" w:rsidRDefault="00121CED" w:rsidP="008878EC">
            <w:pPr>
              <w:pStyle w:val="afff0"/>
              <w:ind w:firstLine="0"/>
            </w:pPr>
            <w:r>
              <w:rPr>
                <w:rFonts w:eastAsiaTheme="minorEastAsia" w:cstheme="minorBidi"/>
                <w:position w:val="-10"/>
                <w:sz w:val="24"/>
              </w:rPr>
              <w:object w:dxaOrig="705" w:dyaOrig="360" w14:anchorId="0CD2D0AC">
                <v:shape id="_x0000_i1067" type="#_x0000_t75" style="width:33.75pt;height:20.25pt" o:ole="">
                  <v:imagedata r:id="rId95" o:title=""/>
                </v:shape>
                <o:OLEObject Type="Embed" ProgID="Equation.DSMT4" ShapeID="_x0000_i1067" DrawAspect="Content" ObjectID="_1684244247" r:id="rId96"/>
              </w:object>
            </w:r>
          </w:p>
        </w:tc>
        <w:tc>
          <w:tcPr>
            <w:tcW w:w="155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BFBFBF" w:themeFill="background1" w:themeFillShade="BF"/>
            <w:vAlign w:val="center"/>
            <w:hideMark/>
          </w:tcPr>
          <w:p w14:paraId="26D00F05" w14:textId="2543BBB5" w:rsidR="00121CED" w:rsidRDefault="009F76C5" w:rsidP="008878EC">
            <w:pPr>
              <w:pStyle w:val="afff0"/>
              <w:ind w:firstLine="0"/>
            </w:pPr>
            <w:r>
              <w:rPr>
                <w:rFonts w:eastAsiaTheme="minorEastAsia" w:cstheme="minorBidi"/>
                <w:position w:val="-12"/>
                <w:sz w:val="24"/>
              </w:rPr>
              <w:object w:dxaOrig="840" w:dyaOrig="360" w14:anchorId="0E9BFC1A">
                <v:shape id="_x0000_i1068" type="#_x0000_t75" style="width:45pt;height:21.75pt" o:ole="">
                  <v:imagedata r:id="rId97" o:title=""/>
                </v:shape>
                <o:OLEObject Type="Embed" ProgID="Equation.DSMT4" ShapeID="_x0000_i1068" DrawAspect="Content" ObjectID="_1684244248" r:id="rId98"/>
              </w:object>
            </w:r>
          </w:p>
        </w:tc>
      </w:tr>
      <w:tr w:rsidR="00121CED" w14:paraId="7A86A555" w14:textId="77777777" w:rsidTr="008878EC">
        <w:trPr>
          <w:tblHeader/>
        </w:trPr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3694F93A" w14:textId="77777777" w:rsidR="00121CED" w:rsidRPr="00B770A6" w:rsidRDefault="00121CED" w:rsidP="008878EC">
            <w:pPr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C29E69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611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E7FCB07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.55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79CB0C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217.12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1365E9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7.11E-11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DD8A03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0</w:t>
            </w:r>
          </w:p>
        </w:tc>
      </w:tr>
      <w:tr w:rsidR="00121CED" w14:paraId="4290A218" w14:textId="77777777" w:rsidTr="008878EC">
        <w:trPr>
          <w:tblHeader/>
        </w:trPr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1A81A1C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A28C29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610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8BDC62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.48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36812C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235.17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AA5F84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5.40E-10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C325917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0</w:t>
            </w:r>
          </w:p>
        </w:tc>
      </w:tr>
      <w:tr w:rsidR="00121CED" w14:paraId="7F8E5979" w14:textId="77777777" w:rsidTr="008878EC">
        <w:trPr>
          <w:tblHeader/>
        </w:trPr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41A74B4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9FFFDD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609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CB9340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.41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80D1EF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253.24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A690B3F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30E-09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AE147D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0</w:t>
            </w:r>
          </w:p>
        </w:tc>
      </w:tr>
      <w:tr w:rsidR="00121CED" w14:paraId="2286A175" w14:textId="77777777" w:rsidTr="008878EC">
        <w:trPr>
          <w:tblHeader/>
        </w:trPr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130B6AA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807272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608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5764D54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.34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681458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271.35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855978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5.29E-09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6A3BC97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0</w:t>
            </w:r>
          </w:p>
        </w:tc>
      </w:tr>
      <w:tr w:rsidR="00121CED" w14:paraId="67E0B139" w14:textId="77777777" w:rsidTr="008878EC">
        <w:trPr>
          <w:tblHeader/>
        </w:trPr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21ECCC9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5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47264F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607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398784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.27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B4C05A1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289.49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E80BB4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9.59E-09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B9E02D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0</w:t>
            </w:r>
          </w:p>
        </w:tc>
      </w:tr>
      <w:tr w:rsidR="00121CED" w14:paraId="619A8EF4" w14:textId="77777777" w:rsidTr="008878EC">
        <w:trPr>
          <w:tblHeader/>
        </w:trPr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31FBC8D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6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355115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607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185F3C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.20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AE6826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307.68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82539C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51E-08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7256B8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1</w:t>
            </w:r>
          </w:p>
        </w:tc>
      </w:tr>
      <w:tr w:rsidR="00121CED" w14:paraId="583DB847" w14:textId="77777777" w:rsidTr="008878EC">
        <w:trPr>
          <w:tblHeader/>
        </w:trPr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016B04F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7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1AAB89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606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D788DE4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.13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4E82DA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325.92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A2CCF67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18E-08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41D6F2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1</w:t>
            </w:r>
          </w:p>
        </w:tc>
      </w:tr>
      <w:tr w:rsidR="00121CED" w14:paraId="4EE44321" w14:textId="77777777" w:rsidTr="008878EC">
        <w:trPr>
          <w:tblHeader/>
        </w:trPr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52D373D4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8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50F656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605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AB21503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.05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CDCB97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344.23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AC46FA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99E-08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CFC876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1</w:t>
            </w:r>
          </w:p>
        </w:tc>
      </w:tr>
      <w:tr w:rsidR="00121CED" w14:paraId="6BCBE3BF" w14:textId="77777777" w:rsidTr="008878EC">
        <w:trPr>
          <w:tblHeader/>
        </w:trPr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25F01D5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9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7A31A2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604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72E375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98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30CAAF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362.62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8069FD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96E-08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12ECF1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2</w:t>
            </w:r>
          </w:p>
        </w:tc>
      </w:tr>
      <w:tr w:rsidR="00121CED" w14:paraId="150E8951" w14:textId="77777777" w:rsidTr="008878EC">
        <w:trPr>
          <w:tblHeader/>
        </w:trPr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07ED054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0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AF06E67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603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4C837B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91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00D45B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381.09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8382AB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5.04E-08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DCC636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2</w:t>
            </w:r>
          </w:p>
        </w:tc>
      </w:tr>
      <w:tr w:rsidR="00121CED" w14:paraId="6A303CC6" w14:textId="77777777" w:rsidTr="008878EC">
        <w:trPr>
          <w:tblHeader/>
        </w:trPr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69B6978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1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CE1061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602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FB3829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84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4A5935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399.66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F12BC0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6.28E-08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CC4850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3</w:t>
            </w:r>
          </w:p>
        </w:tc>
      </w:tr>
      <w:tr w:rsidR="00121CED" w14:paraId="706498FB" w14:textId="77777777" w:rsidTr="008878EC">
        <w:trPr>
          <w:tblHeader/>
        </w:trPr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579872F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2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E7F2AF3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601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F9F6F1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77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276864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418.33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80A03F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7.73E-08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3481BF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3</w:t>
            </w:r>
          </w:p>
        </w:tc>
      </w:tr>
      <w:tr w:rsidR="00121CED" w14:paraId="3251F836" w14:textId="77777777" w:rsidTr="008878EC">
        <w:trPr>
          <w:tblHeader/>
        </w:trPr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5E4DCA5F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3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9597BA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600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8E960A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69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C2EB0B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437.11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63EAE4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9.31E-08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DB0CA6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4</w:t>
            </w:r>
          </w:p>
        </w:tc>
      </w:tr>
      <w:tr w:rsidR="00121CED" w14:paraId="7788D027" w14:textId="77777777" w:rsidTr="008878EC">
        <w:trPr>
          <w:tblHeader/>
        </w:trPr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0DABEFF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4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8224B2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99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6A9B7E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62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8014DF1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456.02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51810C3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11E-07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747C621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</w:t>
            </w:r>
          </w:p>
        </w:tc>
      </w:tr>
      <w:tr w:rsidR="00121CED" w14:paraId="06086CA5" w14:textId="77777777" w:rsidTr="008878EC">
        <w:trPr>
          <w:tblHeader/>
        </w:trPr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56A6652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5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8833BBF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98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D97D92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55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57304B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475.07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8899077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32E-07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077FBE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6</w:t>
            </w:r>
          </w:p>
        </w:tc>
      </w:tr>
      <w:tr w:rsidR="00121CED" w14:paraId="04C08B1C" w14:textId="77777777" w:rsidTr="008878EC">
        <w:trPr>
          <w:tblHeader/>
        </w:trPr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0C3CBC9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6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11C1E7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97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EC874E4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47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B39569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494.27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1BC0A8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54E-07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5EC492F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7</w:t>
            </w:r>
          </w:p>
        </w:tc>
      </w:tr>
      <w:tr w:rsidR="00121CED" w14:paraId="67B1D0D8" w14:textId="77777777" w:rsidTr="008878EC">
        <w:trPr>
          <w:tblHeader/>
        </w:trPr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69A56E8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7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A8E74E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96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627BAC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40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D353D9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513.62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E8950E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79E-07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4F28A57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8</w:t>
            </w:r>
          </w:p>
        </w:tc>
      </w:tr>
      <w:tr w:rsidR="00121CED" w14:paraId="713C9DBC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2BA5D2E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8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3979E24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95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A9A787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32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30D09B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533.15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63B3F3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08E-07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9F543F4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10</w:t>
            </w:r>
          </w:p>
        </w:tc>
      </w:tr>
      <w:tr w:rsidR="00121CED" w14:paraId="40521015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3D7C3B0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9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1F1F7A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94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AB78A2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25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E3BE00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552.86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A0D0DB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40E-07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1D3AAF3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11</w:t>
            </w:r>
          </w:p>
        </w:tc>
      </w:tr>
      <w:tr w:rsidR="00121CED" w14:paraId="4CB2C6A4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273FCD5F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0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5B683E3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93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5EE7527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18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8114344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572.78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94E6957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75E-07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02BD5B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13</w:t>
            </w:r>
          </w:p>
        </w:tc>
      </w:tr>
      <w:tr w:rsidR="00121CED" w14:paraId="1CBACE38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017B506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1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2C85C8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92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B9384F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10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5609A6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592.91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610FEE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15E-07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50F72F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15</w:t>
            </w:r>
          </w:p>
        </w:tc>
      </w:tr>
      <w:tr w:rsidR="00121CED" w14:paraId="4159D112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4585F55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2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F20D607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91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9BFADD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03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97C44F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613.27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F6F160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60E-07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3AD7B23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17</w:t>
            </w:r>
          </w:p>
        </w:tc>
      </w:tr>
      <w:tr w:rsidR="00121CED" w14:paraId="2CAC0729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2DB673D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3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B86997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90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5BADB21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95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C75337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633.88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7452C9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.10E-07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3CC38C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19</w:t>
            </w:r>
          </w:p>
        </w:tc>
      </w:tr>
      <w:tr w:rsidR="00121CED" w14:paraId="6BEC2583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5E9B7EF1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4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E61D59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89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A4BED3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88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DD8AF13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654.76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CC1400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.67E-07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CC2E58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22</w:t>
            </w:r>
          </w:p>
        </w:tc>
      </w:tr>
      <w:tr w:rsidR="00121CED" w14:paraId="2DD3FE62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5D67F8A4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5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8BA94B3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87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8E7912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80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6B8AEB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675.93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61417C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5.31E-07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BE1BB1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25</w:t>
            </w:r>
          </w:p>
        </w:tc>
      </w:tr>
      <w:tr w:rsidR="00121CED" w14:paraId="350B1731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38D2CDF1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6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A33765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86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34E93C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72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8884CC1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697.40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FF54D93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6.03E-07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0ADC27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28</w:t>
            </w:r>
          </w:p>
        </w:tc>
      </w:tr>
      <w:tr w:rsidR="00121CED" w14:paraId="06E9D1CE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05858E3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7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FAD9E8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85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2A7BD57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65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817AF37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719.21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FA9872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6.86E-07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5B2C98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31</w:t>
            </w:r>
          </w:p>
        </w:tc>
      </w:tr>
      <w:tr w:rsidR="00121CED" w14:paraId="41D1DB53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5322812F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8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DC2CE8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83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578E9F3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57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AB40D61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741.37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87236F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7.79E-07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0B3EE8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36</w:t>
            </w:r>
          </w:p>
        </w:tc>
      </w:tr>
      <w:tr w:rsidR="00121CED" w14:paraId="5F99A91D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2AD7E0C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9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6D74C7F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82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C9E76E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49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6457DA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763.92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2F2267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8.87E-07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EB98E6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40</w:t>
            </w:r>
          </w:p>
        </w:tc>
      </w:tr>
      <w:tr w:rsidR="00121CED" w14:paraId="736A5AD0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24F99C5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0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6EEC704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81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155940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41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B1CDDD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786.88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D780A6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01E-06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134D8B4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46</w:t>
            </w:r>
          </w:p>
        </w:tc>
      </w:tr>
      <w:tr w:rsidR="00121CED" w14:paraId="3CE89411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522ACD34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1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F0F369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79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5AEB5A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34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A7C476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810.28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CCBEB9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15E-06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6191FDF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52</w:t>
            </w:r>
          </w:p>
        </w:tc>
      </w:tr>
      <w:tr w:rsidR="00121CED" w14:paraId="331440B4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418512F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2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93454F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77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7AC17B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26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015AF3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834.17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AF01A5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32E-06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82E4B8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58</w:t>
            </w:r>
          </w:p>
        </w:tc>
      </w:tr>
      <w:tr w:rsidR="00121CED" w14:paraId="63D6A05F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2B02F7E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3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BEC5F5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76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6113B1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18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E1559B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858.58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420AD2F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51E-06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4A0B1E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66</w:t>
            </w:r>
          </w:p>
        </w:tc>
      </w:tr>
      <w:tr w:rsidR="00121CED" w14:paraId="59AA04EF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3BD33D1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4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1DBA0B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74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1B1E5B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10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0C5CD9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883.55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F6D9B63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74E-06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AEEE3E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75</w:t>
            </w:r>
          </w:p>
        </w:tc>
      </w:tr>
      <w:tr w:rsidR="00121CED" w14:paraId="62AE92A2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6A8C33D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5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FAEACD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72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B29316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.62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6594E4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909.15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B1DD2E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00E-06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23126E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85</w:t>
            </w:r>
          </w:p>
        </w:tc>
      </w:tr>
      <w:tr w:rsidR="00121CED" w14:paraId="7CAA8F93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5E3C308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6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61ECFE3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71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71A025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02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BD7C8E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935.41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041FEF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32E-06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EDFD99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97</w:t>
            </w:r>
          </w:p>
        </w:tc>
      </w:tr>
      <w:tr w:rsidR="00121CED" w14:paraId="14623BFC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3652FCE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7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8BDFA1F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69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B3151E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94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E20C2B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935.41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9D9F91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69E-06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A359357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11</w:t>
            </w:r>
          </w:p>
        </w:tc>
      </w:tr>
      <w:tr w:rsidR="00121CED" w14:paraId="3F281899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17A4020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8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9EF557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67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DAF48B1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86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884958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962.42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16A279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14E-06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07E0F9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27</w:t>
            </w:r>
          </w:p>
        </w:tc>
      </w:tr>
      <w:tr w:rsidR="00121CED" w14:paraId="1BBCB0A3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0044872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9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001369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65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997EF6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78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4C86BF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990.23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7E3580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69E-06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7B5925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47</w:t>
            </w:r>
          </w:p>
        </w:tc>
      </w:tr>
      <w:tr w:rsidR="00121CED" w14:paraId="6826564F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30D10F31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0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F40AA8F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63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EDC0F0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70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B39930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018.93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AC952D3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.35E-06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87B2AD1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69</w:t>
            </w:r>
          </w:p>
        </w:tc>
      </w:tr>
      <w:tr w:rsidR="00121CED" w14:paraId="40CF1D6C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21CA125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1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02EF7F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60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4EC70F7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61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DB67537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048.63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BBBB5B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5.18E-06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B38101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97</w:t>
            </w:r>
          </w:p>
        </w:tc>
      </w:tr>
      <w:tr w:rsidR="00121CED" w14:paraId="75C1D8AB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64A89FD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2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4099CC7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58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FD060A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53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819934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079.43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834011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6.21E-06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E1B3B6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30</w:t>
            </w:r>
          </w:p>
        </w:tc>
      </w:tr>
      <w:tr w:rsidR="00121CED" w14:paraId="2821A9C0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28A20FA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3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C3E88E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55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616D19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45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4739FB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111.46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2C4089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7.52E-06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58AC7D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70</w:t>
            </w:r>
          </w:p>
        </w:tc>
      </w:tr>
      <w:tr w:rsidR="00121CED" w14:paraId="4F0148EE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2E79F40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4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793A31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52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5E5389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36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5B90DB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144.88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750E26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9.21E-06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50B567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19</w:t>
            </w:r>
          </w:p>
        </w:tc>
      </w:tr>
      <w:tr w:rsidR="00121CED" w14:paraId="7D5311C2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7F57BEB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5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43CF7D4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49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1FC6F7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28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C4BD2F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179.88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3E9E95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14E-05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FA94F4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.81</w:t>
            </w:r>
          </w:p>
        </w:tc>
      </w:tr>
      <w:tr w:rsidR="00121CED" w14:paraId="5AF8398F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76DD3DC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6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098EB4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46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5866B0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19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0C5489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216.70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B7E4FD4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44E-05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7C9275F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.60</w:t>
            </w:r>
          </w:p>
        </w:tc>
      </w:tr>
      <w:tr w:rsidR="00121CED" w14:paraId="0BBAE729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7FC4F8D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7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28A49E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43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E423D5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11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E3840A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255.62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F15C8F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84E-05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1CACA2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5.61</w:t>
            </w:r>
          </w:p>
        </w:tc>
      </w:tr>
      <w:tr w:rsidR="00121CED" w14:paraId="4D02B107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1C42B60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8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64E3C34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39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26874E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02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C5A805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297.01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6FB489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40E-05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11C129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6.95</w:t>
            </w:r>
          </w:p>
        </w:tc>
      </w:tr>
      <w:tr w:rsidR="00121CED" w14:paraId="0D06D077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7B4E48E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9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54F032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02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338F584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93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B2F9693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341.33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BB08C7F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.13E-05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F0AD12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0.55</w:t>
            </w:r>
          </w:p>
        </w:tc>
      </w:tr>
      <w:tr w:rsidR="00121CED" w14:paraId="4C57B82D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59780C1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50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D75BF2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498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933165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84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7ED7D2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389.21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CE6D75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6.73E-05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EE0422F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6.03</w:t>
            </w:r>
          </w:p>
        </w:tc>
      </w:tr>
      <w:tr w:rsidR="00121CED" w14:paraId="1347735C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5C416B8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51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4C77B2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493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3CB6D5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75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E2E7FF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441.50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8F00D0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9.77E-05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C2FDD3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1.43</w:t>
            </w:r>
          </w:p>
        </w:tc>
      </w:tr>
      <w:tr w:rsidR="00121CED" w14:paraId="01F1E2E3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3721501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52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40B2B2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488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B8316A4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65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F08502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499.42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CF7689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49E-04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A7552A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9.74</w:t>
            </w:r>
          </w:p>
        </w:tc>
      </w:tr>
      <w:tr w:rsidR="00121CED" w14:paraId="2F75A2C5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3799D3B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53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35CD92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17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C02547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56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06F9A79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564.80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485D8BF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86E-04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DD8C11F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5.22</w:t>
            </w:r>
          </w:p>
        </w:tc>
      </w:tr>
      <w:tr w:rsidR="00121CED" w14:paraId="5937FF90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4EF2379B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54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D4C1F8F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509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C637A2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46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F5215C3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640.63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B19D3C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.92E-04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8DD349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7.59</w:t>
            </w:r>
          </w:p>
        </w:tc>
      </w:tr>
      <w:tr w:rsidR="00121CED" w14:paraId="1754A25F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54542ED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55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C9523A1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498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0849C33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36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A6919A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732.24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D0A26A8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5.99E-04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979F91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79.50</w:t>
            </w:r>
          </w:p>
        </w:tc>
      </w:tr>
      <w:tr w:rsidR="00121CED" w14:paraId="6F31C540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24E5DBE6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56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131C1A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482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CDFC964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25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03DB602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851.01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A7C1270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.58E-03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4DC36DE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155.17</w:t>
            </w:r>
          </w:p>
        </w:tc>
      </w:tr>
      <w:tr w:rsidR="00121CED" w14:paraId="2C3F8192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636929F3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57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47B394D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456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65219A4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14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6AE53CF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030.46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8D224FC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7.19E-03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0E1A9E5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413.83</w:t>
            </w:r>
          </w:p>
        </w:tc>
      </w:tr>
      <w:tr w:rsidR="00121CED" w14:paraId="3F5AD1FF" w14:textId="77777777" w:rsidTr="008878EC"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14:paraId="1B5A8D8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58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BF4B641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437</w:t>
            </w:r>
          </w:p>
        </w:tc>
        <w:tc>
          <w:tcPr>
            <w:tcW w:w="15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600D49F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0.09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8E9BF17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3145.05</w:t>
            </w:r>
          </w:p>
        </w:tc>
        <w:tc>
          <w:tcPr>
            <w:tcW w:w="1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A549B6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6.08E-03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ADB04FA" w14:textId="77777777" w:rsidR="00121CED" w:rsidRPr="00B770A6" w:rsidRDefault="00121CED" w:rsidP="008878E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B770A6">
              <w:rPr>
                <w:rFonts w:ascii="Times New Roman" w:hAnsi="Times New Roman" w:cs="Times New Roman"/>
                <w:color w:val="000000"/>
              </w:rPr>
              <w:t>233.12</w:t>
            </w:r>
          </w:p>
        </w:tc>
      </w:tr>
    </w:tbl>
    <w:p w14:paraId="6D777FA5" w14:textId="77777777" w:rsidR="00121CED" w:rsidRPr="00BC1164" w:rsidRDefault="00121CED" w:rsidP="00121CED">
      <w:pPr>
        <w:spacing w:after="0" w:line="360" w:lineRule="auto"/>
        <w:ind w:left="708" w:firstLine="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br w:type="textWrapping" w:clear="all"/>
      </w:r>
      <w:r w:rsidRPr="00BC1164">
        <w:rPr>
          <w:rFonts w:ascii="Times New Roman" w:eastAsia="Calibri" w:hAnsi="Times New Roman" w:cs="Times New Roman"/>
          <w:sz w:val="28"/>
        </w:rPr>
        <w:t>Суммарная сила трения:</w:t>
      </w:r>
    </w:p>
    <w:p w14:paraId="1C68C59E" w14:textId="77777777" w:rsidR="00121CED" w:rsidRPr="00543FED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</w:rPr>
            <m:t>∆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</w:rPr>
                <m:t>P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</w:rPr>
                <m:t>тр</m:t>
              </m:r>
            </m:sub>
          </m:sSub>
          <m:r>
            <w:rPr>
              <w:rFonts w:ascii="Cambria Math" w:eastAsia="Calibri" w:hAnsi="Cambria Math" w:cs="Times New Roman"/>
              <w:sz w:val="28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naryPr>
            <m:sub/>
            <m:sup/>
            <m:e>
              <m:r>
                <w:rPr>
                  <w:rFonts w:ascii="Cambria Math" w:eastAsia="Calibri" w:hAnsi="Cambria Math" w:cs="Times New Roman"/>
                  <w:sz w:val="28"/>
                </w:rPr>
                <m:t>∆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</w:rPr>
                    <m:t>тр</m:t>
                  </m:r>
                  <m:r>
                    <w:rPr>
                      <w:rFonts w:ascii="Cambria Math" w:eastAsia="Calibri" w:hAnsi="Cambria Math" w:cs="Times New Roman"/>
                      <w:sz w:val="28"/>
                      <w:lang w:val="en-US"/>
                    </w:rPr>
                    <m:t xml:space="preserve"> j</m:t>
                  </m:r>
                </m:sub>
              </m:sSub>
            </m:e>
          </m:nary>
          <m:r>
            <w:rPr>
              <w:rFonts w:ascii="Cambria Math" w:eastAsia="Calibri" w:hAnsi="Cambria Math" w:cs="Times New Roman"/>
              <w:sz w:val="28"/>
            </w:rPr>
            <m:t>=1,086 кН</m:t>
          </m:r>
        </m:oMath>
      </m:oMathPara>
    </w:p>
    <w:p w14:paraId="7A720ECB" w14:textId="77777777" w:rsidR="00121CED" w:rsidRPr="00BC1164" w:rsidRDefault="00B51385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</w:rPr>
                <m:t>ξ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</w:rPr>
                <m:t>тр</m:t>
              </m:r>
            </m:sub>
          </m:sSub>
          <m:r>
            <w:rPr>
              <w:rFonts w:ascii="Cambria Math" w:eastAsia="Calibri" w:hAnsi="Cambria Math" w:cs="Times New Roman"/>
              <w:sz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</w:rPr>
                <m:t>∆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</w:rPr>
                    <m:t>тр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</w:rPr>
                <m:t>P</m:t>
              </m:r>
            </m:den>
          </m:f>
          <m:r>
            <w:rPr>
              <w:rFonts w:ascii="Cambria Math" w:eastAsia="Calibri" w:hAnsi="Cambria Math" w:cs="Times New Roman"/>
              <w:sz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</w:rPr>
                <m:t>1,086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</w:rPr>
                <m:t>119,3</m:t>
              </m:r>
            </m:den>
          </m:f>
          <m:r>
            <w:rPr>
              <w:rFonts w:ascii="Cambria Math" w:eastAsia="Calibri" w:hAnsi="Cambria Math" w:cs="Times New Roman"/>
              <w:sz w:val="28"/>
            </w:rPr>
            <m:t>=0,0091</m:t>
          </m:r>
        </m:oMath>
      </m:oMathPara>
    </w:p>
    <w:p w14:paraId="04AE7E22" w14:textId="77777777" w:rsidR="00121CED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</w:p>
    <w:p w14:paraId="35297F8C" w14:textId="77777777" w:rsidR="00121CED" w:rsidRPr="00AE4A7E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AE4A7E">
        <w:rPr>
          <w:rFonts w:ascii="Times New Roman" w:eastAsia="Calibri" w:hAnsi="Times New Roman" w:cs="Times New Roman"/>
          <w:sz w:val="28"/>
        </w:rPr>
        <w:t xml:space="preserve">Потери удельного импульса из-за </w:t>
      </w:r>
      <w:r>
        <w:rPr>
          <w:rFonts w:ascii="Times New Roman" w:eastAsia="Calibri" w:hAnsi="Times New Roman" w:cs="Times New Roman"/>
          <w:sz w:val="28"/>
        </w:rPr>
        <w:t>рассеяния</w:t>
      </w:r>
      <w:r w:rsidRPr="00AE4A7E">
        <w:rPr>
          <w:rFonts w:ascii="Times New Roman" w:eastAsia="Calibri" w:hAnsi="Times New Roman" w:cs="Times New Roman"/>
          <w:sz w:val="28"/>
        </w:rPr>
        <w:t xml:space="preserve"> потока:</w:t>
      </w:r>
    </w:p>
    <w:p w14:paraId="140EE33F" w14:textId="77777777" w:rsidR="00121CED" w:rsidRPr="00467E3C" w:rsidRDefault="00121CED" w:rsidP="00121CED">
      <w:pPr>
        <w:pStyle w:val="MTDisplayEquation"/>
      </w:pPr>
      <w:r>
        <w:tab/>
      </w:r>
      <w:r w:rsidRPr="001A1BDE">
        <w:rPr>
          <w:position w:val="-26"/>
        </w:rPr>
        <w:object w:dxaOrig="3920" w:dyaOrig="700" w14:anchorId="11232BF8">
          <v:shape id="_x0000_i1069" type="#_x0000_t75" style="width:194.25pt;height:36.75pt" o:ole="">
            <v:imagedata r:id="rId99" o:title=""/>
          </v:shape>
          <o:OLEObject Type="Embed" ProgID="Equation.DSMT4" ShapeID="_x0000_i1069" DrawAspect="Content" ObjectID="_1684244249" r:id="rId100"/>
        </w:object>
      </w:r>
    </w:p>
    <w:p w14:paraId="1A30A302" w14:textId="77777777" w:rsidR="00121CED" w:rsidRDefault="00121CED" w:rsidP="00121CED">
      <w:pPr>
        <w:pStyle w:val="affe"/>
        <w:ind w:firstLine="708"/>
      </w:pPr>
      <w:r>
        <w:t>Потери удельного импульса из-за наличия конденсированной фазы:</w:t>
      </w:r>
    </w:p>
    <w:p w14:paraId="56EA4344" w14:textId="77777777" w:rsidR="00121CED" w:rsidRPr="00467E3C" w:rsidRDefault="00B51385" w:rsidP="00121CED">
      <w:pPr>
        <w:pStyle w:val="affe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  <m:ctrlPr>
                <w:rPr>
                  <w:rFonts w:ascii="Cambria Math" w:hAnsi="Cambria Math"/>
                  <w:i/>
                  <w:szCs w:val="22"/>
                </w:rPr>
              </m:ctrlP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lang w:val="en-US"/>
            </w:rPr>
            <m:t>=0,144·</m:t>
          </m:r>
          <m:sSup>
            <m:sSupPr>
              <m:ctrlPr>
                <w:rPr>
                  <w:rFonts w:ascii="Cambria Math" w:hAnsi="Cambria Math"/>
                  <w:i/>
                  <w:szCs w:val="22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2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2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кр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3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lang w:val="en-US"/>
                </w:rPr>
                <m:t>-0,33</m:t>
              </m:r>
            </m:sup>
          </m:sSup>
          <m:r>
            <w:rPr>
              <w:rFonts w:ascii="Cambria Math" w:hAnsi="Cambria Math"/>
              <w:lang w:val="en-US"/>
            </w:rPr>
            <m:t>·</m:t>
          </m:r>
          <m:sSup>
            <m:sSupPr>
              <m:ctrlPr>
                <w:rPr>
                  <w:rFonts w:ascii="Cambria Math" w:hAnsi="Cambria Math"/>
                  <w:i/>
                  <w:szCs w:val="22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2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0,3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·</m:t>
          </m:r>
          <m:d>
            <m:dPr>
              <m:ctrlPr>
                <w:rPr>
                  <w:rFonts w:ascii="Cambria Math" w:hAnsi="Cambria Math"/>
                  <w:i/>
                  <w:szCs w:val="22"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0,162+0,168·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43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==0,144·</m:t>
          </m:r>
          <m:sSup>
            <m:sSupPr>
              <m:ctrlPr>
                <w:rPr>
                  <w:rFonts w:ascii="Cambria Math" w:hAnsi="Cambria Math"/>
                  <w:i/>
                  <w:szCs w:val="22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2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0,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3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lang w:val="en-US"/>
                </w:rPr>
                <m:t>-0,33</m:t>
              </m:r>
            </m:sup>
          </m:sSup>
          <m:r>
            <w:rPr>
              <w:rFonts w:ascii="Cambria Math" w:hAnsi="Cambria Math"/>
              <w:lang w:val="en-US"/>
            </w:rPr>
            <m:t>·</m:t>
          </m:r>
          <m:sSup>
            <m:sSupPr>
              <m:ctrlPr>
                <w:rPr>
                  <w:rFonts w:ascii="Cambria Math" w:hAnsi="Cambria Math"/>
                  <w:i/>
                  <w:szCs w:val="22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2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0,35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0,3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·</m:t>
          </m:r>
          <m:d>
            <m:dPr>
              <m:ctrlPr>
                <w:rPr>
                  <w:rFonts w:ascii="Cambria Math" w:hAnsi="Cambria Math"/>
                  <w:i/>
                  <w:szCs w:val="22"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0,162+0,168·1,18</m:t>
              </m:r>
            </m:e>
          </m:d>
          <m:r>
            <w:rPr>
              <w:rFonts w:ascii="Cambria Math" w:hAnsi="Cambria Math"/>
              <w:lang w:val="en-US"/>
            </w:rPr>
            <m:t>=0,012,</m:t>
          </m:r>
        </m:oMath>
      </m:oMathPara>
    </w:p>
    <w:p w14:paraId="742362BD" w14:textId="77777777" w:rsidR="00121CED" w:rsidRPr="008E4E0B" w:rsidRDefault="00121CED" w:rsidP="00121CED">
      <w:pPr>
        <w:pStyle w:val="affe"/>
        <w:ind w:firstLine="708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43</m:t>
            </m:r>
          </m:sub>
        </m:sSub>
      </m:oMath>
      <w:r>
        <w:t xml:space="preserve"> – среднемассовый диаметр частиц.</w:t>
      </w:r>
      <w:r>
        <w:tab/>
      </w:r>
    </w:p>
    <w:p w14:paraId="0C8FE11A" w14:textId="77777777" w:rsidR="00121CED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AE4A7E">
        <w:rPr>
          <w:rFonts w:ascii="Times New Roman" w:eastAsia="Calibri" w:hAnsi="Times New Roman" w:cs="Times New Roman"/>
          <w:sz w:val="28"/>
        </w:rPr>
        <w:t>Потери из-за химической неравновесности:</w:t>
      </w:r>
    </w:p>
    <w:p w14:paraId="06BB606A" w14:textId="77777777" w:rsidR="00121CED" w:rsidRPr="00467E3C" w:rsidRDefault="00B51385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</w:rPr>
                <m:t>ξ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</w:rPr>
                <m:t>хн</m:t>
              </m:r>
            </m:sub>
          </m:sSub>
          <m:r>
            <w:rPr>
              <w:rFonts w:ascii="Cambria Math" w:eastAsia="Calibri" w:hAnsi="Cambria Math" w:cs="Times New Roman"/>
              <w:sz w:val="28"/>
            </w:rPr>
            <m:t>=0,333∙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</w:rPr>
                <m:t>1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</w:rPr>
                        <m:t xml:space="preserve">у з 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</w:rPr>
                        <m:t>у</m:t>
                      </m:r>
                    </m:sub>
                  </m:sSub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</w:rPr>
                <m:t>2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</w:rPr>
                    <m:t>6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</w:rPr>
                    <m:t>к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</w:rPr>
            <m:t>=0,333∙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</w:rPr>
                <m:t>1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</w:rPr>
                    <m:t>2317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</w:rPr>
                    <m:t>2485</m:t>
                  </m:r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</w:rPr>
                <m:t>2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</w:rPr>
                    <m:t>6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</w:rPr>
                <m:t>10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</w:rPr>
                    <m:t>6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</w:rPr>
            <m:t>=0,0045</m:t>
          </m:r>
        </m:oMath>
      </m:oMathPara>
    </w:p>
    <w:p w14:paraId="5D6E7E4D" w14:textId="77777777" w:rsidR="00121CED" w:rsidRPr="00AE4A7E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</w:p>
    <w:p w14:paraId="72F027DC" w14:textId="77777777" w:rsidR="00121CED" w:rsidRPr="00AE4A7E" w:rsidRDefault="00121CED" w:rsidP="00121CE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AE4A7E">
        <w:rPr>
          <w:rFonts w:ascii="Times New Roman" w:eastAsia="Calibri" w:hAnsi="Times New Roman" w:cs="Times New Roman"/>
          <w:sz w:val="28"/>
        </w:rPr>
        <w:t xml:space="preserve">Коэффициент потерь </w:t>
      </w:r>
      <w:r w:rsidRPr="00AE4A7E">
        <w:rPr>
          <w:rFonts w:ascii="Times New Roman" w:eastAsia="Calibri" w:hAnsi="Times New Roman" w:cs="Times New Roman"/>
          <w:position w:val="-12"/>
          <w:sz w:val="28"/>
        </w:rPr>
        <w:object w:dxaOrig="300" w:dyaOrig="375" w14:anchorId="0D5A7741">
          <v:shape id="_x0000_i1070" type="#_x0000_t75" style="width:14.25pt;height:21.75pt" o:ole="">
            <v:imagedata r:id="rId101" o:title=""/>
          </v:shape>
          <o:OLEObject Type="Embed" ProgID="Equation.DSMT4" ShapeID="_x0000_i1070" DrawAspect="Content" ObjectID="_1684244250" r:id="rId102"/>
        </w:object>
      </w:r>
      <w:r w:rsidRPr="00AE4A7E">
        <w:rPr>
          <w:rFonts w:ascii="Times New Roman" w:eastAsia="Calibri" w:hAnsi="Times New Roman" w:cs="Times New Roman"/>
          <w:sz w:val="28"/>
        </w:rPr>
        <w:t>:</w:t>
      </w:r>
    </w:p>
    <w:p w14:paraId="0236259A" w14:textId="77777777" w:rsidR="00121CED" w:rsidRDefault="00B51385" w:rsidP="00121CED">
      <w:pPr>
        <w:pStyle w:val="aff4"/>
        <w:rPr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2"/>
                </w:rPr>
              </m:ctrlPr>
            </m:sSubPr>
            <m:e>
              <m:r>
                <w:rPr>
                  <w:rFonts w:ascii="Cambria Math" w:hAnsi="Cambria Math"/>
                  <w:szCs w:val="22"/>
                </w:rPr>
                <m:t>φ</m:t>
              </m:r>
            </m:e>
            <m:sub>
              <m:r>
                <w:rPr>
                  <w:rFonts w:ascii="Cambria Math" w:hAnsi="Cambria Math"/>
                  <w:szCs w:val="22"/>
                </w:rPr>
                <m:t>с</m:t>
              </m:r>
            </m:sub>
          </m:sSub>
          <m:r>
            <w:rPr>
              <w:rFonts w:ascii="Cambria Math" w:hAnsi="Cambria Math"/>
              <w:szCs w:val="22"/>
            </w:rPr>
            <m:t>=1-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Times New Roman" w:hAnsi="Cambria Math"/>
                  <w:i/>
                  <w:szCs w:val="28"/>
                  <w:lang w:val="en-US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8"/>
                      <w:lang w:val="en-US"/>
                    </w:rPr>
                    <m:t>ξ</m:t>
                  </m:r>
                </m:e>
                <m:sub>
                  <m:r>
                    <w:rPr>
                      <w:rFonts w:ascii="Cambria Math" w:eastAsia="Times New Roman" w:hAnsi="Cambria Math"/>
                      <w:szCs w:val="28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Cambria Math" w:eastAsia="Times New Roman" w:hAnsi="Cambria Math"/>
              <w:szCs w:val="28"/>
              <w:lang w:val="en-US"/>
            </w:rPr>
            <m:t>=1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,0091+0,03+</m:t>
              </m:r>
              <m:r>
                <w:rPr>
                  <w:rFonts w:ascii="Cambria Math" w:hAnsi="Cambria Math"/>
                  <w:lang w:val="en-US"/>
                </w:rPr>
                <m:t>0,012+</m:t>
              </m:r>
              <m:r>
                <w:rPr>
                  <w:rFonts w:ascii="Cambria Math" w:hAnsi="Cambria Math"/>
                </w:rPr>
                <m:t>0,0045</m:t>
              </m:r>
            </m:e>
          </m:d>
          <m:r>
            <w:rPr>
              <w:rFonts w:ascii="Cambria Math" w:hAnsi="Cambria Math"/>
            </w:rPr>
            <m:t>=0,944</m:t>
          </m:r>
        </m:oMath>
      </m:oMathPara>
    </w:p>
    <w:p w14:paraId="16386765" w14:textId="6B57C5EA" w:rsidR="00121CED" w:rsidRDefault="00121CED" w:rsidP="005E02C2">
      <w:pPr>
        <w:pStyle w:val="afffe"/>
        <w:numPr>
          <w:ilvl w:val="1"/>
          <w:numId w:val="37"/>
        </w:numPr>
        <w:rPr>
          <w:lang w:eastAsia="ru-RU"/>
        </w:rPr>
      </w:pPr>
      <w:r>
        <w:rPr>
          <w:lang w:eastAsia="ru-RU"/>
        </w:rPr>
        <w:t>Расчет на прочность заряда СТРТ</w:t>
      </w:r>
    </w:p>
    <w:p w14:paraId="0CE358FF" w14:textId="77777777" w:rsidR="00121CED" w:rsidRDefault="00121CED" w:rsidP="00121CED">
      <w:pPr>
        <w:pStyle w:val="a8"/>
        <w:ind w:firstLine="360"/>
        <w:rPr>
          <w:lang w:eastAsia="ru-RU"/>
        </w:rPr>
      </w:pPr>
      <w:r>
        <w:rPr>
          <w:lang w:eastAsia="ru-RU"/>
        </w:rPr>
        <w:t>Расчет заряда на прочность состоит из следующих этапов:</w:t>
      </w:r>
    </w:p>
    <w:p w14:paraId="08D9F72C" w14:textId="77777777" w:rsidR="00121CED" w:rsidRDefault="00121CED" w:rsidP="00121CED">
      <w:pPr>
        <w:pStyle w:val="a8"/>
        <w:numPr>
          <w:ilvl w:val="0"/>
          <w:numId w:val="26"/>
        </w:numPr>
        <w:rPr>
          <w:lang w:eastAsia="ru-RU"/>
        </w:rPr>
      </w:pPr>
      <w:r>
        <w:rPr>
          <w:lang w:eastAsia="ru-RU"/>
        </w:rPr>
        <w:t>Установление зон, напряжения в которых могут достигать опасных уровней</w:t>
      </w:r>
    </w:p>
    <w:p w14:paraId="2CEBFFDE" w14:textId="77777777" w:rsidR="00121CED" w:rsidRDefault="00121CED" w:rsidP="00121CED">
      <w:pPr>
        <w:pStyle w:val="a8"/>
        <w:numPr>
          <w:ilvl w:val="0"/>
          <w:numId w:val="26"/>
        </w:numPr>
        <w:rPr>
          <w:lang w:eastAsia="ru-RU"/>
        </w:rPr>
      </w:pPr>
      <w:r>
        <w:rPr>
          <w:lang w:eastAsia="ru-RU"/>
        </w:rPr>
        <w:t>Определение максимальных значений напряжений</w:t>
      </w:r>
    </w:p>
    <w:p w14:paraId="74C3B9EB" w14:textId="77777777" w:rsidR="00121CED" w:rsidRDefault="00121CED" w:rsidP="00121CED">
      <w:pPr>
        <w:pStyle w:val="a8"/>
        <w:numPr>
          <w:ilvl w:val="0"/>
          <w:numId w:val="26"/>
        </w:numPr>
        <w:rPr>
          <w:lang w:eastAsia="ru-RU"/>
        </w:rPr>
      </w:pPr>
      <w:r>
        <w:rPr>
          <w:lang w:eastAsia="ru-RU"/>
        </w:rPr>
        <w:t>Сравнение возникающих напряжений с предельно допустимыми и определение коэффициента запаса</w:t>
      </w:r>
    </w:p>
    <w:p w14:paraId="13C05726" w14:textId="77777777" w:rsidR="00121CED" w:rsidRDefault="00121CED" w:rsidP="00121CED">
      <w:pPr>
        <w:pStyle w:val="a8"/>
        <w:rPr>
          <w:lang w:eastAsia="ru-RU"/>
        </w:rPr>
      </w:pPr>
      <w:r>
        <w:rPr>
          <w:lang w:eastAsia="ru-RU"/>
        </w:rPr>
        <w:t>Физико-механические свойства топлива приведены в таблице</w:t>
      </w:r>
    </w:p>
    <w:p w14:paraId="54DBFA23" w14:textId="77777777" w:rsidR="00121CED" w:rsidRDefault="00121CED" w:rsidP="00121CED">
      <w:pPr>
        <w:pStyle w:val="a8"/>
        <w:rPr>
          <w:lang w:eastAsia="ru-RU"/>
        </w:rPr>
      </w:pPr>
      <w:r>
        <w:rPr>
          <w:lang w:eastAsia="ru-RU"/>
        </w:rPr>
        <w:t>Таблица. Физико-механические свойства топлива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1576"/>
        <w:gridCol w:w="1543"/>
        <w:gridCol w:w="1543"/>
        <w:gridCol w:w="1543"/>
        <w:gridCol w:w="1543"/>
        <w:gridCol w:w="1543"/>
      </w:tblGrid>
      <w:tr w:rsidR="00121CED" w14:paraId="43537182" w14:textId="77777777" w:rsidTr="008878EC">
        <w:trPr>
          <w:trHeight w:val="690"/>
        </w:trPr>
        <w:tc>
          <w:tcPr>
            <w:tcW w:w="1576" w:type="dxa"/>
          </w:tcPr>
          <w:p w14:paraId="1617E670" w14:textId="77777777" w:rsidR="00121CED" w:rsidRPr="00486FEB" w:rsidRDefault="00B51385" w:rsidP="008878EC">
            <w:pPr>
              <w:pStyle w:val="a8"/>
              <w:rPr>
                <w:sz w:val="24"/>
                <w:lang w:eastAsia="ru-RU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lang w:eastAsia="ru-RU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lang w:val="en-US" w:eastAsia="ru-RU"/>
                        </w:rPr>
                        <m:t>в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4"/>
                  <w:lang w:eastAsia="ru-RU"/>
                </w:rPr>
                <m:t xml:space="preserve"> рас</m:t>
              </m:r>
            </m:oMath>
            <w:r w:rsidR="00121CED">
              <w:rPr>
                <w:rFonts w:eastAsiaTheme="minorEastAsia"/>
                <w:sz w:val="24"/>
                <w:lang w:eastAsia="ru-RU"/>
              </w:rPr>
              <w:t>,</w:t>
            </w:r>
            <w:r w:rsidR="00121CED" w:rsidRPr="00486FEB">
              <w:rPr>
                <w:rFonts w:eastAsiaTheme="minorEastAsia"/>
                <w:sz w:val="24"/>
                <w:lang w:eastAsia="ru-RU"/>
              </w:rPr>
              <w:t>МПа</w:t>
            </w:r>
          </w:p>
        </w:tc>
        <w:tc>
          <w:tcPr>
            <w:tcW w:w="1543" w:type="dxa"/>
          </w:tcPr>
          <w:p w14:paraId="2DF0025F" w14:textId="77777777" w:rsidR="00121CED" w:rsidRPr="00486FEB" w:rsidRDefault="00B51385" w:rsidP="008878EC">
            <w:pPr>
              <w:pStyle w:val="a8"/>
              <w:rPr>
                <w:sz w:val="24"/>
                <w:lang w:eastAsia="ru-RU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lang w:eastAsia="ru-RU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lang w:val="en-US" w:eastAsia="ru-RU"/>
                        </w:rPr>
                        <m:t>в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4"/>
                  <w:lang w:eastAsia="ru-RU"/>
                </w:rPr>
                <m:t xml:space="preserve"> сж</m:t>
              </m:r>
            </m:oMath>
            <w:r w:rsidR="00121CED" w:rsidRPr="00486FEB">
              <w:rPr>
                <w:rFonts w:eastAsiaTheme="minorEastAsia"/>
                <w:sz w:val="24"/>
                <w:lang w:eastAsia="ru-RU"/>
              </w:rPr>
              <w:t>, МПа</w:t>
            </w:r>
          </w:p>
        </w:tc>
        <w:tc>
          <w:tcPr>
            <w:tcW w:w="1543" w:type="dxa"/>
          </w:tcPr>
          <w:p w14:paraId="6B97CC61" w14:textId="77777777" w:rsidR="00121CED" w:rsidRPr="00486FEB" w:rsidRDefault="00121CED" w:rsidP="008878EC">
            <w:pPr>
              <w:pStyle w:val="a8"/>
              <w:rPr>
                <w:sz w:val="24"/>
                <w:lang w:eastAsia="ru-RU"/>
              </w:rPr>
            </w:pPr>
            <w:r w:rsidRPr="00486FEB">
              <w:rPr>
                <w:i/>
                <w:sz w:val="24"/>
                <w:lang w:val="en-US" w:eastAsia="ru-RU"/>
              </w:rPr>
              <w:t xml:space="preserve">E, </w:t>
            </w:r>
            <w:r w:rsidRPr="00486FEB">
              <w:rPr>
                <w:sz w:val="24"/>
                <w:lang w:eastAsia="ru-RU"/>
              </w:rPr>
              <w:t>МПа</w:t>
            </w:r>
          </w:p>
        </w:tc>
        <w:tc>
          <w:tcPr>
            <w:tcW w:w="1543" w:type="dxa"/>
          </w:tcPr>
          <w:p w14:paraId="39888539" w14:textId="77777777" w:rsidR="00121CED" w:rsidRPr="00486FEB" w:rsidRDefault="00B51385" w:rsidP="008878EC">
            <w:pPr>
              <w:pStyle w:val="a8"/>
              <w:rPr>
                <w:sz w:val="24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eastAsia="ru-RU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lang w:eastAsia="ru-RU"/>
                      </w:rPr>
                      <m:t>т</m:t>
                    </m:r>
                  </m:sub>
                </m:sSub>
                <m:r>
                  <w:rPr>
                    <w:rFonts w:ascii="Cambria Math" w:hAnsi="Cambria Math"/>
                    <w:sz w:val="24"/>
                    <w:lang w:eastAsia="ru-RU"/>
                  </w:rPr>
                  <m:t xml:space="preserve">,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eastAsia="ru-RU"/>
                      </w:rPr>
                      <m:t>Вт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eastAsia="ru-RU"/>
                      </w:rPr>
                      <m:t>м∙К</m:t>
                    </m:r>
                  </m:den>
                </m:f>
              </m:oMath>
            </m:oMathPara>
          </w:p>
        </w:tc>
        <w:tc>
          <w:tcPr>
            <w:tcW w:w="1543" w:type="dxa"/>
          </w:tcPr>
          <w:p w14:paraId="456BA968" w14:textId="77777777" w:rsidR="00121CED" w:rsidRPr="00486FEB" w:rsidRDefault="00B51385" w:rsidP="008878EC">
            <w:pPr>
              <w:pStyle w:val="a8"/>
              <w:rPr>
                <w:sz w:val="24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eastAsia="ru-RU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lang w:eastAsia="ru-RU"/>
                      </w:rPr>
                      <m:t>т,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eastAsia="ru-RU"/>
                      </w:rPr>
                      <m:t>К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eastAsia="ru-RU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1543" w:type="dxa"/>
          </w:tcPr>
          <w:p w14:paraId="4E4EE27B" w14:textId="77777777" w:rsidR="00121CED" w:rsidRPr="00486FEB" w:rsidRDefault="00121CED" w:rsidP="008878EC">
            <w:pPr>
              <w:pStyle w:val="a8"/>
              <w:rPr>
                <w:sz w:val="24"/>
                <w:lang w:eastAsia="ru-RU"/>
              </w:rPr>
            </w:pPr>
            <w:r w:rsidRPr="00486FEB">
              <w:rPr>
                <w:rFonts w:cs="Times New Roman"/>
                <w:sz w:val="24"/>
                <w:lang w:eastAsia="ru-RU"/>
              </w:rPr>
              <w:t>μ</w:t>
            </w:r>
          </w:p>
        </w:tc>
      </w:tr>
      <w:tr w:rsidR="00121CED" w14:paraId="7F116C41" w14:textId="77777777" w:rsidTr="008878EC">
        <w:trPr>
          <w:trHeight w:val="479"/>
        </w:trPr>
        <w:tc>
          <w:tcPr>
            <w:tcW w:w="1576" w:type="dxa"/>
          </w:tcPr>
          <w:p w14:paraId="7336667C" w14:textId="77777777" w:rsidR="00121CED" w:rsidRDefault="00121CED" w:rsidP="008878EC">
            <w:pPr>
              <w:pStyle w:val="a8"/>
              <w:rPr>
                <w:lang w:eastAsia="ru-RU"/>
              </w:rPr>
            </w:pPr>
            <w:r>
              <w:rPr>
                <w:lang w:eastAsia="ru-RU"/>
              </w:rPr>
              <w:t>5</w:t>
            </w:r>
          </w:p>
        </w:tc>
        <w:tc>
          <w:tcPr>
            <w:tcW w:w="1543" w:type="dxa"/>
          </w:tcPr>
          <w:p w14:paraId="09069039" w14:textId="77777777" w:rsidR="00121CED" w:rsidRDefault="00121CED" w:rsidP="008878EC">
            <w:pPr>
              <w:pStyle w:val="a8"/>
              <w:rPr>
                <w:lang w:eastAsia="ru-RU"/>
              </w:rPr>
            </w:pPr>
            <w:r>
              <w:rPr>
                <w:lang w:eastAsia="ru-RU"/>
              </w:rPr>
              <w:t>30</w:t>
            </w:r>
          </w:p>
        </w:tc>
        <w:tc>
          <w:tcPr>
            <w:tcW w:w="1543" w:type="dxa"/>
          </w:tcPr>
          <w:p w14:paraId="5BD780D8" w14:textId="77777777" w:rsidR="00121CED" w:rsidRDefault="00121CED" w:rsidP="008878EC">
            <w:pPr>
              <w:pStyle w:val="a8"/>
              <w:rPr>
                <w:lang w:eastAsia="ru-RU"/>
              </w:rPr>
            </w:pPr>
            <w:r>
              <w:rPr>
                <w:lang w:eastAsia="ru-RU"/>
              </w:rPr>
              <w:t>20</w:t>
            </w:r>
          </w:p>
        </w:tc>
        <w:tc>
          <w:tcPr>
            <w:tcW w:w="1543" w:type="dxa"/>
          </w:tcPr>
          <w:p w14:paraId="7576C9C3" w14:textId="77777777" w:rsidR="00121CED" w:rsidRDefault="00121CED" w:rsidP="008878EC">
            <w:pPr>
              <w:pStyle w:val="a8"/>
              <w:rPr>
                <w:lang w:eastAsia="ru-RU"/>
              </w:rPr>
            </w:pPr>
            <w:r>
              <w:rPr>
                <w:lang w:eastAsia="ru-RU"/>
              </w:rPr>
              <w:t>0,25</w:t>
            </w:r>
          </w:p>
        </w:tc>
        <w:tc>
          <w:tcPr>
            <w:tcW w:w="1543" w:type="dxa"/>
          </w:tcPr>
          <w:p w14:paraId="6927423C" w14:textId="77777777" w:rsidR="00121CED" w:rsidRDefault="00121CED" w:rsidP="008878EC">
            <w:pPr>
              <w:pStyle w:val="a8"/>
              <w:rPr>
                <w:lang w:eastAsia="ru-RU"/>
              </w:rPr>
            </w:pPr>
            <w:r>
              <w:rPr>
                <w:lang w:eastAsia="ru-RU"/>
              </w:rPr>
              <w:t>0000,47</w:t>
            </w:r>
          </w:p>
        </w:tc>
        <w:tc>
          <w:tcPr>
            <w:tcW w:w="1543" w:type="dxa"/>
          </w:tcPr>
          <w:p w14:paraId="2224F681" w14:textId="77777777" w:rsidR="00121CED" w:rsidRDefault="00121CED" w:rsidP="008878EC">
            <w:pPr>
              <w:pStyle w:val="a8"/>
              <w:rPr>
                <w:lang w:eastAsia="ru-RU"/>
              </w:rPr>
            </w:pPr>
            <w:r>
              <w:rPr>
                <w:lang w:eastAsia="ru-RU"/>
              </w:rPr>
              <w:t>0,41</w:t>
            </w:r>
          </w:p>
        </w:tc>
      </w:tr>
    </w:tbl>
    <w:p w14:paraId="5A72FF0F" w14:textId="77777777" w:rsidR="00121CED" w:rsidRDefault="00121CED" w:rsidP="00121CED">
      <w:pPr>
        <w:pStyle w:val="a8"/>
        <w:rPr>
          <w:lang w:eastAsia="ru-RU"/>
        </w:rPr>
      </w:pPr>
    </w:p>
    <w:p w14:paraId="08AFCFA0" w14:textId="77777777" w:rsidR="00121CED" w:rsidRDefault="00121CED" w:rsidP="00121CED">
      <w:pPr>
        <w:pStyle w:val="a8"/>
        <w:ind w:firstLine="360"/>
        <w:rPr>
          <w:lang w:eastAsia="ru-RU"/>
        </w:rPr>
      </w:pPr>
      <w:r>
        <w:rPr>
          <w:lang w:eastAsia="ru-RU"/>
        </w:rPr>
        <w:t>Для расчета на прочность приняты следующие допущения</w:t>
      </w:r>
    </w:p>
    <w:p w14:paraId="5BBCD330" w14:textId="77777777" w:rsidR="00121CED" w:rsidRDefault="00121CED" w:rsidP="00121CED">
      <w:pPr>
        <w:pStyle w:val="a8"/>
        <w:numPr>
          <w:ilvl w:val="0"/>
          <w:numId w:val="27"/>
        </w:numPr>
        <w:rPr>
          <w:lang w:eastAsia="ru-RU"/>
        </w:rPr>
      </w:pPr>
      <w:r>
        <w:rPr>
          <w:lang w:eastAsia="ru-RU"/>
        </w:rPr>
        <w:t>Обечайка и ЗКС абсолютно жесткие</w:t>
      </w:r>
    </w:p>
    <w:p w14:paraId="75FEBCC3" w14:textId="77777777" w:rsidR="00121CED" w:rsidRDefault="00121CED" w:rsidP="00121CED">
      <w:pPr>
        <w:pStyle w:val="a8"/>
        <w:numPr>
          <w:ilvl w:val="0"/>
          <w:numId w:val="27"/>
        </w:numPr>
        <w:rPr>
          <w:lang w:eastAsia="ru-RU"/>
        </w:rPr>
      </w:pPr>
      <w:r>
        <w:rPr>
          <w:lang w:eastAsia="ru-RU"/>
        </w:rPr>
        <w:t>Материал заряда упругий и изотропный</w:t>
      </w:r>
    </w:p>
    <w:p w14:paraId="489C8D5C" w14:textId="77777777" w:rsidR="00121CED" w:rsidRDefault="00121CED" w:rsidP="00121CED">
      <w:pPr>
        <w:pStyle w:val="a8"/>
        <w:ind w:firstLine="360"/>
        <w:rPr>
          <w:lang w:eastAsia="ru-RU"/>
        </w:rPr>
      </w:pPr>
      <w:r>
        <w:rPr>
          <w:lang w:eastAsia="ru-RU"/>
        </w:rPr>
        <w:t xml:space="preserve">Расчет заряда на прочность проводится в программном комплексе </w:t>
      </w:r>
      <w:r>
        <w:rPr>
          <w:lang w:val="en-US" w:eastAsia="ru-RU"/>
        </w:rPr>
        <w:t>NX</w:t>
      </w:r>
      <w:r w:rsidRPr="00486FEB">
        <w:rPr>
          <w:lang w:eastAsia="ru-RU"/>
        </w:rPr>
        <w:t xml:space="preserve"> </w:t>
      </w:r>
      <w:r>
        <w:rPr>
          <w:lang w:val="en-US" w:eastAsia="ru-RU"/>
        </w:rPr>
        <w:t>Advanced</w:t>
      </w:r>
      <w:r w:rsidRPr="00486FEB">
        <w:rPr>
          <w:lang w:eastAsia="ru-RU"/>
        </w:rPr>
        <w:t xml:space="preserve"> </w:t>
      </w:r>
      <w:r>
        <w:rPr>
          <w:lang w:val="en-US" w:eastAsia="ru-RU"/>
        </w:rPr>
        <w:t>Simulation</w:t>
      </w:r>
      <w:r w:rsidRPr="00486FEB">
        <w:rPr>
          <w:lang w:eastAsia="ru-RU"/>
        </w:rPr>
        <w:t xml:space="preserve"> </w:t>
      </w:r>
    </w:p>
    <w:p w14:paraId="38E7DA77" w14:textId="114E9F2E" w:rsidR="00121CED" w:rsidRDefault="00121CED" w:rsidP="00121CED">
      <w:pPr>
        <w:pStyle w:val="a8"/>
        <w:ind w:firstLine="360"/>
        <w:rPr>
          <w:rFonts w:eastAsiaTheme="minorEastAsia"/>
          <w:lang w:eastAsia="ru-RU"/>
        </w:rPr>
      </w:pPr>
      <w:r>
        <w:rPr>
          <w:lang w:eastAsia="ru-RU"/>
        </w:rPr>
        <w:t xml:space="preserve">Заряд нагружается </w:t>
      </w:r>
      <w:proofErr w:type="spellStart"/>
      <w:r>
        <w:rPr>
          <w:lang w:eastAsia="ru-RU"/>
        </w:rPr>
        <w:t>внутрикамерным</w:t>
      </w:r>
      <w:proofErr w:type="spellEnd"/>
      <w:r>
        <w:rPr>
          <w:lang w:eastAsia="ru-RU"/>
        </w:rPr>
        <w:t xml:space="preserve"> давлением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p</m:t>
            </m:r>
          </m:e>
          <m:sub>
            <m:r>
              <w:rPr>
                <w:rFonts w:ascii="Cambria Math" w:hAnsi="Cambria Math"/>
                <w:lang w:eastAsia="ru-RU"/>
              </w:rPr>
              <m:t>к</m:t>
            </m:r>
          </m:sub>
        </m:sSub>
        <m:r>
          <w:rPr>
            <w:rFonts w:ascii="Cambria Math" w:hAnsi="Cambria Math"/>
            <w:lang w:eastAsia="ru-RU"/>
          </w:rPr>
          <m:t>=14,06</m:t>
        </m:r>
        <m:r>
          <w:rPr>
            <w:rFonts w:ascii="Cambria Math" w:hAnsi="Cambria Math"/>
            <w:lang w:eastAsia="ru-RU"/>
          </w:rPr>
          <m:t xml:space="preserve"> Мпа</m:t>
        </m:r>
      </m:oMath>
      <w:r>
        <w:rPr>
          <w:rFonts w:eastAsiaTheme="minorEastAsia"/>
          <w:lang w:eastAsia="ru-RU"/>
        </w:rPr>
        <w:t>, а также перегрузкой равной 5</w:t>
      </w:r>
      <w:r w:rsidRPr="00486FEB">
        <w:rPr>
          <w:rFonts w:eastAsiaTheme="minorEastAsia"/>
          <w:i/>
          <w:lang w:eastAsia="ru-RU"/>
        </w:rPr>
        <w:t>g</w:t>
      </w:r>
      <w:r>
        <w:rPr>
          <w:rFonts w:eastAsiaTheme="minorEastAsia"/>
          <w:lang w:eastAsia="ru-RU"/>
        </w:rPr>
        <w:t>.</w:t>
      </w:r>
    </w:p>
    <w:p w14:paraId="31B4CB1E" w14:textId="77777777" w:rsidR="00121CED" w:rsidRDefault="00121CED" w:rsidP="00121CED">
      <w:pPr>
        <w:pStyle w:val="a8"/>
        <w:ind w:firstLine="36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езультаты расчета приведены на рисунке</w:t>
      </w:r>
    </w:p>
    <w:p w14:paraId="7FE1071A" w14:textId="77777777" w:rsidR="00121CED" w:rsidRDefault="00121CED" w:rsidP="00121CED">
      <w:pPr>
        <w:pStyle w:val="a8"/>
        <w:ind w:firstLine="360"/>
        <w:rPr>
          <w:lang w:eastAsia="ru-RU"/>
        </w:rPr>
      </w:pPr>
      <w:r>
        <w:rPr>
          <w:rFonts w:eastAsiaTheme="minorEastAsia"/>
          <w:noProof/>
          <w:lang w:eastAsia="ru-RU"/>
        </w:rPr>
        <w:drawing>
          <wp:inline distT="0" distB="0" distL="0" distR="0" wp14:anchorId="3209E58B" wp14:editId="4CDA3A12">
            <wp:extent cx="4781550" cy="2649942"/>
            <wp:effectExtent l="0" t="0" r="0" b="0"/>
            <wp:docPr id="1" name="Рисунок 1" descr="C:\Users\kbs\Desktop\Диплом (1)\analysi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kbs\Desktop\Диплом (1)\analysis.png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741" cy="2663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DA5C0A" w14:textId="4D292D1B" w:rsidR="00121CED" w:rsidRPr="00486FEB" w:rsidRDefault="00B770A6" w:rsidP="00121CED">
      <w:pPr>
        <w:pStyle w:val="a8"/>
        <w:ind w:firstLine="360"/>
        <w:rPr>
          <w:lang w:eastAsia="ru-RU"/>
        </w:rPr>
      </w:pPr>
      <w:r>
        <w:rPr>
          <w:lang w:eastAsia="ru-RU"/>
        </w:rPr>
        <w:t xml:space="preserve">Рисунок. </w:t>
      </w:r>
      <w:r w:rsidR="00121CED">
        <w:rPr>
          <w:lang w:eastAsia="ru-RU"/>
        </w:rPr>
        <w:t>Из результатов расчета видно, что с такими значительными перегрузками не достигается допустимое значение напряжений.</w:t>
      </w:r>
    </w:p>
    <w:p w14:paraId="22F84623" w14:textId="77777777" w:rsidR="000F6A31" w:rsidRDefault="00B51385" w:rsidP="000F6A31">
      <w:pPr>
        <w:pStyle w:val="afffe"/>
      </w:pPr>
      <w:r>
        <w:t>ВЫВОДЫ</w:t>
      </w:r>
    </w:p>
    <w:p w14:paraId="5B4FBF4A" w14:textId="69C29B45" w:rsidR="00B51385" w:rsidRDefault="000F6A31" w:rsidP="000F6A31">
      <w:pPr>
        <w:pStyle w:val="a8"/>
      </w:pPr>
      <w:r>
        <w:tab/>
        <w:t>В конструкторской части выпускной квалификационной работы представлены результаты проектирования ракетного двигателя на твердом топливе оперативно-тактической</w:t>
      </w:r>
      <w:r w:rsidR="00B51385">
        <w:t xml:space="preserve"> </w:t>
      </w:r>
      <w:r>
        <w:t>баллистической ракеты.</w:t>
      </w:r>
    </w:p>
    <w:p w14:paraId="69CB94BC" w14:textId="7FD16924" w:rsidR="000F6A31" w:rsidRDefault="000F6A31" w:rsidP="000F6A31">
      <w:pPr>
        <w:pStyle w:val="a8"/>
      </w:pPr>
      <w:r>
        <w:tab/>
        <w:t>В ходе проектирования по полученным исходным данным из первого раздела были проведены необходимые</w:t>
      </w:r>
      <w:r w:rsidR="005E2BA7">
        <w:t xml:space="preserve"> газодинамические расчеты, подобраны</w:t>
      </w:r>
      <w:r>
        <w:t xml:space="preserve"> наиболее оптимальный состав твердого и форма заряда. Были рассчитаны внутренне-баллистические характеристики РДТТ, а также определены предельные отклонения этих характеристик из-за случайных и неслучайных факторов. Произведен расчет </w:t>
      </w:r>
      <w:proofErr w:type="spellStart"/>
      <w:r>
        <w:t>воспламенительного</w:t>
      </w:r>
      <w:proofErr w:type="spellEnd"/>
      <w:r>
        <w:t xml:space="preserve"> устройства и подобрана оптимальная конструкция</w:t>
      </w:r>
      <w:r w:rsidR="005E2BA7">
        <w:t xml:space="preserve"> ВУ</w:t>
      </w:r>
      <w:r>
        <w:t xml:space="preserve"> для полученной формы заряда. Были произведены расчеты на прочность силовой обол</w:t>
      </w:r>
      <w:r w:rsidR="005E2BA7">
        <w:t>о</w:t>
      </w:r>
      <w:r w:rsidR="009C2EA0">
        <w:t>чки корпуса, разъемных</w:t>
      </w:r>
      <w:bookmarkStart w:id="97" w:name="_GoBack"/>
      <w:bookmarkEnd w:id="97"/>
      <w:r>
        <w:t xml:space="preserve"> соединений и заряда твердого топлива. Также были выполнены расчеты тепловых потоков для камеры сгорания и по длине сопла. В итоге был спроектирован ракетный двигатель на твердом топливе удовлетворяющий исходным требованиям на проектирование.</w:t>
      </w:r>
    </w:p>
    <w:p w14:paraId="760C4859" w14:textId="018B6288" w:rsidR="005057BB" w:rsidRPr="00121CED" w:rsidRDefault="005057BB" w:rsidP="00FC7EBB">
      <w:pPr>
        <w:pStyle w:val="affe"/>
        <w:rPr>
          <w:rFonts w:ascii="Times Newer Roman" w:hAnsi="Times Newer Roman"/>
          <w:color w:val="000000" w:themeColor="text1"/>
          <w:sz w:val="32"/>
        </w:rPr>
      </w:pPr>
      <w:r>
        <w:br w:type="page"/>
      </w:r>
    </w:p>
    <w:p w14:paraId="5509A21A" w14:textId="77777777" w:rsidR="005057BB" w:rsidRDefault="005057BB" w:rsidP="005057BB">
      <w:pPr>
        <w:pStyle w:val="34"/>
      </w:pPr>
    </w:p>
    <w:sectPr w:rsidR="005057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  <w:font w:name="Cambria">
    <w:charset w:val="CC"/>
    <w:family w:val="roman"/>
    <w:pitch w:val="variable"/>
    <w:sig w:usb0="E00002FF" w:usb1="400004FF" w:usb2="00000000" w:usb3="00000000" w:csb0="0000019F" w:csb1="00000000"/>
  </w:font>
  <w:font w:name="Times Newer Roman">
    <w:altName w:val="Arial"/>
    <w:panose1 w:val="00000000000000000000"/>
    <w:charset w:val="00"/>
    <w:family w:val="modern"/>
    <w:notTrueType/>
    <w:pitch w:val="variable"/>
    <w:sig w:usb0="00000287" w:usb1="00000000" w:usb2="00000000" w:usb3="00000000" w:csb0="0000009F" w:csb1="00000000"/>
  </w:font>
  <w:font w:name="Tahoma">
    <w:charset w:val="CC"/>
    <w:family w:val="swiss"/>
    <w:pitch w:val="variable"/>
    <w:sig w:usb0="E1002EFF" w:usb1="C000605B" w:usb2="00000029" w:usb3="00000000" w:csb0="000101FF" w:csb1="00000000"/>
  </w:font>
  <w:font w:name="Segoe UI">
    <w:charset w:val="CC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5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Consolas">
    <w:charset w:val="CC"/>
    <w:family w:val="modern"/>
    <w:pitch w:val="fixed"/>
    <w:sig w:usb0="E10002FF" w:usb1="4000FCFF" w:usb2="00000009" w:usb3="00000000" w:csb0="0000019F" w:csb1="00000000"/>
  </w:font>
  <w:font w:name="Segoe UI Historic">
    <w:charset w:val="00"/>
    <w:family w:val="swiss"/>
    <w:pitch w:val="variable"/>
    <w:sig w:usb0="800001EF" w:usb1="02000002" w:usb2="0060C08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F37839"/>
    <w:multiLevelType w:val="hybridMultilevel"/>
    <w:tmpl w:val="E9C2477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06EE184F"/>
    <w:multiLevelType w:val="multilevel"/>
    <w:tmpl w:val="839A433A"/>
    <w:lvl w:ilvl="0">
      <w:start w:val="2"/>
      <w:numFmt w:val="decimal"/>
      <w:lvlText w:val="%1."/>
      <w:lvlJc w:val="left"/>
      <w:pPr>
        <w:ind w:left="645" w:hanging="645"/>
      </w:pPr>
      <w:rPr>
        <w:rFonts w:hint="default"/>
      </w:rPr>
    </w:lvl>
    <w:lvl w:ilvl="1">
      <w:start w:val="11"/>
      <w:numFmt w:val="decimal"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76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2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72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0" w:hanging="2160"/>
      </w:pPr>
      <w:rPr>
        <w:rFonts w:hint="default"/>
      </w:rPr>
    </w:lvl>
  </w:abstractNum>
  <w:abstractNum w:abstractNumId="2" w15:restartNumberingAfterBreak="0">
    <w:nsid w:val="0A4C25FF"/>
    <w:multiLevelType w:val="hybridMultilevel"/>
    <w:tmpl w:val="CC64C05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065E46"/>
    <w:multiLevelType w:val="hybridMultilevel"/>
    <w:tmpl w:val="939090E2"/>
    <w:lvl w:ilvl="0" w:tplc="024EA710">
      <w:start w:val="1"/>
      <w:numFmt w:val="decimal"/>
      <w:lvlText w:val="%1."/>
      <w:lvlJc w:val="left"/>
      <w:pPr>
        <w:ind w:left="1065" w:hanging="360"/>
      </w:pPr>
      <w:rPr>
        <w:rFonts w:eastAsiaTheme="minorEastAsi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 w15:restartNumberingAfterBreak="0">
    <w:nsid w:val="142F716A"/>
    <w:multiLevelType w:val="hybridMultilevel"/>
    <w:tmpl w:val="202A4D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366FB5"/>
    <w:multiLevelType w:val="hybridMultilevel"/>
    <w:tmpl w:val="7F80C4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F17C9B"/>
    <w:multiLevelType w:val="hybridMultilevel"/>
    <w:tmpl w:val="4710A3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705D46"/>
    <w:multiLevelType w:val="hybridMultilevel"/>
    <w:tmpl w:val="39A27BD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17BE154B"/>
    <w:multiLevelType w:val="multilevel"/>
    <w:tmpl w:val="658C3780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2"/>
      <w:numFmt w:val="decimal"/>
      <w:isLgl/>
      <w:lvlText w:val="%1.%2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09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229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abstractNum w:abstractNumId="9" w15:restartNumberingAfterBreak="0">
    <w:nsid w:val="18A074AB"/>
    <w:multiLevelType w:val="multilevel"/>
    <w:tmpl w:val="E8C674BE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a"/>
      <w:lvlText w:val="4.%2."/>
      <w:lvlJc w:val="left"/>
      <w:pPr>
        <w:ind w:left="709" w:hanging="709"/>
      </w:pPr>
      <w:rPr>
        <w:rFonts w:hint="default"/>
      </w:rPr>
    </w:lvl>
    <w:lvl w:ilvl="2">
      <w:start w:val="1"/>
      <w:numFmt w:val="decimal"/>
      <w:pStyle w:val="a"/>
      <w:lvlText w:val="%1.%2.%3."/>
      <w:lvlJc w:val="left"/>
      <w:pPr>
        <w:ind w:left="2041" w:hanging="1361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 w15:restartNumberingAfterBreak="0">
    <w:nsid w:val="19383E3D"/>
    <w:multiLevelType w:val="hybridMultilevel"/>
    <w:tmpl w:val="AE569A02"/>
    <w:lvl w:ilvl="0" w:tplc="B71E75C2">
      <w:start w:val="1"/>
      <w:numFmt w:val="decimal"/>
      <w:pStyle w:val="a0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1BE60ECA"/>
    <w:multiLevelType w:val="multilevel"/>
    <w:tmpl w:val="F8962FF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 w15:restartNumberingAfterBreak="0">
    <w:nsid w:val="289E5DDE"/>
    <w:multiLevelType w:val="hybridMultilevel"/>
    <w:tmpl w:val="BCE67466"/>
    <w:lvl w:ilvl="0" w:tplc="DFDCA4D8">
      <w:start w:val="1"/>
      <w:numFmt w:val="decimal"/>
      <w:pStyle w:val="a1"/>
      <w:lvlText w:val="%1."/>
      <w:lvlJc w:val="left"/>
      <w:pPr>
        <w:ind w:left="709" w:firstLine="142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 w15:restartNumberingAfterBreak="0">
    <w:nsid w:val="29071A57"/>
    <w:multiLevelType w:val="hybridMultilevel"/>
    <w:tmpl w:val="496656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6F4676"/>
    <w:multiLevelType w:val="hybridMultilevel"/>
    <w:tmpl w:val="C8EC9A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193D79"/>
    <w:multiLevelType w:val="hybridMultilevel"/>
    <w:tmpl w:val="939090E2"/>
    <w:lvl w:ilvl="0" w:tplc="024EA710">
      <w:start w:val="1"/>
      <w:numFmt w:val="decimal"/>
      <w:lvlText w:val="%1."/>
      <w:lvlJc w:val="left"/>
      <w:pPr>
        <w:ind w:left="1065" w:hanging="360"/>
      </w:pPr>
      <w:rPr>
        <w:rFonts w:eastAsiaTheme="minorEastAsi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6" w15:restartNumberingAfterBreak="0">
    <w:nsid w:val="392A51EA"/>
    <w:multiLevelType w:val="hybridMultilevel"/>
    <w:tmpl w:val="6C5A27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E737322"/>
    <w:multiLevelType w:val="multilevel"/>
    <w:tmpl w:val="7B8E719A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72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34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048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116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184" w:hanging="2520"/>
      </w:pPr>
      <w:rPr>
        <w:rFonts w:hint="default"/>
      </w:rPr>
    </w:lvl>
  </w:abstractNum>
  <w:abstractNum w:abstractNumId="18" w15:restartNumberingAfterBreak="0">
    <w:nsid w:val="43EC7BCB"/>
    <w:multiLevelType w:val="multilevel"/>
    <w:tmpl w:val="DD6E69A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snapToGrid w:val="0"/>
        <w:ind w:left="792" w:hanging="432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w w:val="1"/>
        <w:kern w:val="0"/>
        <w:position w:val="0"/>
        <w:sz w:val="2"/>
        <w:szCs w:val="2"/>
        <w:u w:val="none" w:color="000000"/>
        <w:effect w:val="none"/>
        <w:bdr w:val="none" w:sz="0" w:space="0" w:color="auto" w:frame="1"/>
        <w:shd w:val="clear" w:color="auto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 w15:restartNumberingAfterBreak="0">
    <w:nsid w:val="474F6E04"/>
    <w:multiLevelType w:val="hybridMultilevel"/>
    <w:tmpl w:val="CC72E7D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47CA461B"/>
    <w:multiLevelType w:val="hybridMultilevel"/>
    <w:tmpl w:val="99F6FE2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1" w15:restartNumberingAfterBreak="0">
    <w:nsid w:val="47D572E0"/>
    <w:multiLevelType w:val="hybridMultilevel"/>
    <w:tmpl w:val="BB96207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491F78EB"/>
    <w:multiLevelType w:val="hybridMultilevel"/>
    <w:tmpl w:val="33105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C23639"/>
    <w:multiLevelType w:val="hybridMultilevel"/>
    <w:tmpl w:val="44C6E7AE"/>
    <w:lvl w:ilvl="0" w:tplc="FDC4FC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4FD14D8E"/>
    <w:multiLevelType w:val="hybridMultilevel"/>
    <w:tmpl w:val="2A7E7EE4"/>
    <w:lvl w:ilvl="0" w:tplc="EB001D90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3C739A2"/>
    <w:multiLevelType w:val="hybridMultilevel"/>
    <w:tmpl w:val="826291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83523A4"/>
    <w:multiLevelType w:val="hybridMultilevel"/>
    <w:tmpl w:val="C7882C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1C1904"/>
    <w:multiLevelType w:val="multilevel"/>
    <w:tmpl w:val="B7409062"/>
    <w:styleLink w:val="1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62935BD9"/>
    <w:multiLevelType w:val="hybridMultilevel"/>
    <w:tmpl w:val="AAE46A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A365E96"/>
    <w:multiLevelType w:val="hybridMultilevel"/>
    <w:tmpl w:val="4AD8ADB0"/>
    <w:lvl w:ilvl="0" w:tplc="74F0868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6E173F9C"/>
    <w:multiLevelType w:val="hybridMultilevel"/>
    <w:tmpl w:val="FEB880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643472"/>
    <w:multiLevelType w:val="hybridMultilevel"/>
    <w:tmpl w:val="41D27BB4"/>
    <w:lvl w:ilvl="0" w:tplc="75223E6C">
      <w:start w:val="1"/>
      <w:numFmt w:val="decimal"/>
      <w:pStyle w:val="a2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3C4073B"/>
    <w:multiLevelType w:val="multilevel"/>
    <w:tmpl w:val="14CAFD04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33" w15:restartNumberingAfterBreak="0">
    <w:nsid w:val="773F70C7"/>
    <w:multiLevelType w:val="multilevel"/>
    <w:tmpl w:val="0BD42FC2"/>
    <w:lvl w:ilvl="0">
      <w:start w:val="3"/>
      <w:numFmt w:val="decimal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a3"/>
      <w:lvlText w:val="%1.%2."/>
      <w:lvlJc w:val="left"/>
      <w:pPr>
        <w:ind w:left="0" w:firstLine="0"/>
      </w:pPr>
      <w:rPr>
        <w:rFonts w:hint="default"/>
        <w:sz w:val="32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0" w:firstLine="0"/>
      </w:pPr>
      <w:rPr>
        <w:rFonts w:hint="default"/>
      </w:rPr>
    </w:lvl>
  </w:abstractNum>
  <w:abstractNum w:abstractNumId="34" w15:restartNumberingAfterBreak="0">
    <w:nsid w:val="78E9627F"/>
    <w:multiLevelType w:val="hybridMultilevel"/>
    <w:tmpl w:val="D97C1E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9AD2F38"/>
    <w:multiLevelType w:val="hybridMultilevel"/>
    <w:tmpl w:val="76E824A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6" w15:restartNumberingAfterBreak="0">
    <w:nsid w:val="7C145782"/>
    <w:multiLevelType w:val="hybridMultilevel"/>
    <w:tmpl w:val="C256D032"/>
    <w:lvl w:ilvl="0" w:tplc="C10804F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7" w15:restartNumberingAfterBreak="0">
    <w:nsid w:val="7C9C3AE8"/>
    <w:multiLevelType w:val="multilevel"/>
    <w:tmpl w:val="472E2852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2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0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29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38" w15:restartNumberingAfterBreak="0">
    <w:nsid w:val="7CA75602"/>
    <w:multiLevelType w:val="multilevel"/>
    <w:tmpl w:val="98AECB24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14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39" w15:restartNumberingAfterBreak="0">
    <w:nsid w:val="7FD43CDE"/>
    <w:multiLevelType w:val="hybridMultilevel"/>
    <w:tmpl w:val="8EDADE6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pStyle w:val="3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39"/>
  </w:num>
  <w:num w:numId="2">
    <w:abstractNumId w:val="10"/>
  </w:num>
  <w:num w:numId="3">
    <w:abstractNumId w:val="12"/>
  </w:num>
  <w:num w:numId="4">
    <w:abstractNumId w:val="33"/>
  </w:num>
  <w:num w:numId="5">
    <w:abstractNumId w:val="9"/>
  </w:num>
  <w:num w:numId="6">
    <w:abstractNumId w:val="31"/>
  </w:num>
  <w:num w:numId="7">
    <w:abstractNumId w:val="27"/>
  </w:num>
  <w:num w:numId="8">
    <w:abstractNumId w:val="32"/>
  </w:num>
  <w:num w:numId="9">
    <w:abstractNumId w:val="17"/>
  </w:num>
  <w:num w:numId="10">
    <w:abstractNumId w:val="11"/>
  </w:num>
  <w:num w:numId="11">
    <w:abstractNumId w:val="38"/>
  </w:num>
  <w:num w:numId="12">
    <w:abstractNumId w:val="2"/>
  </w:num>
  <w:num w:numId="13">
    <w:abstractNumId w:val="28"/>
  </w:num>
  <w:num w:numId="14">
    <w:abstractNumId w:val="23"/>
  </w:num>
  <w:num w:numId="15">
    <w:abstractNumId w:val="8"/>
  </w:num>
  <w:num w:numId="16">
    <w:abstractNumId w:val="7"/>
  </w:num>
  <w:num w:numId="17">
    <w:abstractNumId w:val="19"/>
  </w:num>
  <w:num w:numId="18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9"/>
  </w:num>
  <w:num w:numId="2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3"/>
  </w:num>
  <w:num w:numId="24">
    <w:abstractNumId w:val="30"/>
  </w:num>
  <w:num w:numId="25">
    <w:abstractNumId w:val="14"/>
  </w:num>
  <w:num w:numId="26">
    <w:abstractNumId w:val="22"/>
  </w:num>
  <w:num w:numId="27">
    <w:abstractNumId w:val="6"/>
  </w:num>
  <w:num w:numId="28">
    <w:abstractNumId w:val="20"/>
  </w:num>
  <w:num w:numId="29">
    <w:abstractNumId w:val="24"/>
  </w:num>
  <w:num w:numId="30">
    <w:abstractNumId w:val="34"/>
  </w:num>
  <w:num w:numId="31">
    <w:abstractNumId w:val="25"/>
  </w:num>
  <w:num w:numId="32">
    <w:abstractNumId w:val="36"/>
  </w:num>
  <w:num w:numId="33">
    <w:abstractNumId w:val="4"/>
  </w:num>
  <w:num w:numId="34">
    <w:abstractNumId w:val="0"/>
  </w:num>
  <w:num w:numId="35">
    <w:abstractNumId w:val="16"/>
  </w:num>
  <w:num w:numId="36">
    <w:abstractNumId w:val="5"/>
  </w:num>
  <w:num w:numId="37">
    <w:abstractNumId w:val="1"/>
  </w:num>
  <w:num w:numId="38">
    <w:abstractNumId w:val="3"/>
  </w:num>
  <w:num w:numId="39">
    <w:abstractNumId w:val="26"/>
  </w:num>
  <w:num w:numId="40">
    <w:abstractNumId w:val="1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0997"/>
    <w:rsid w:val="00011341"/>
    <w:rsid w:val="00013077"/>
    <w:rsid w:val="00037B1D"/>
    <w:rsid w:val="00074CDA"/>
    <w:rsid w:val="0009089B"/>
    <w:rsid w:val="000A5A23"/>
    <w:rsid w:val="000F6A31"/>
    <w:rsid w:val="00121CED"/>
    <w:rsid w:val="00124DC6"/>
    <w:rsid w:val="00136A94"/>
    <w:rsid w:val="00153B36"/>
    <w:rsid w:val="001602CC"/>
    <w:rsid w:val="00162CD8"/>
    <w:rsid w:val="001A4EF8"/>
    <w:rsid w:val="001B68E4"/>
    <w:rsid w:val="001C63AD"/>
    <w:rsid w:val="001D0319"/>
    <w:rsid w:val="00230310"/>
    <w:rsid w:val="002407CB"/>
    <w:rsid w:val="00240A12"/>
    <w:rsid w:val="00253F50"/>
    <w:rsid w:val="00292A18"/>
    <w:rsid w:val="002A16C0"/>
    <w:rsid w:val="002C4E9C"/>
    <w:rsid w:val="002D5B8B"/>
    <w:rsid w:val="002E600B"/>
    <w:rsid w:val="00312D58"/>
    <w:rsid w:val="0034089A"/>
    <w:rsid w:val="00344176"/>
    <w:rsid w:val="0037097D"/>
    <w:rsid w:val="0037173D"/>
    <w:rsid w:val="003C71C1"/>
    <w:rsid w:val="00406C35"/>
    <w:rsid w:val="00411949"/>
    <w:rsid w:val="00416B02"/>
    <w:rsid w:val="00447B28"/>
    <w:rsid w:val="00450010"/>
    <w:rsid w:val="00477501"/>
    <w:rsid w:val="00491821"/>
    <w:rsid w:val="004950BE"/>
    <w:rsid w:val="004C1B92"/>
    <w:rsid w:val="004D2678"/>
    <w:rsid w:val="004D64D3"/>
    <w:rsid w:val="004F60F6"/>
    <w:rsid w:val="005006D6"/>
    <w:rsid w:val="005054C8"/>
    <w:rsid w:val="005057BB"/>
    <w:rsid w:val="00514952"/>
    <w:rsid w:val="00527423"/>
    <w:rsid w:val="00545B99"/>
    <w:rsid w:val="00550C91"/>
    <w:rsid w:val="00557324"/>
    <w:rsid w:val="00577B01"/>
    <w:rsid w:val="0059063B"/>
    <w:rsid w:val="005C694F"/>
    <w:rsid w:val="005D0B31"/>
    <w:rsid w:val="005E02C2"/>
    <w:rsid w:val="005E2BA7"/>
    <w:rsid w:val="00606056"/>
    <w:rsid w:val="00607F36"/>
    <w:rsid w:val="00631A35"/>
    <w:rsid w:val="00640997"/>
    <w:rsid w:val="00661CBE"/>
    <w:rsid w:val="006B0AB4"/>
    <w:rsid w:val="006C3B42"/>
    <w:rsid w:val="006D19D8"/>
    <w:rsid w:val="006E54F7"/>
    <w:rsid w:val="006F52BB"/>
    <w:rsid w:val="006F7B73"/>
    <w:rsid w:val="0071287B"/>
    <w:rsid w:val="00717CDC"/>
    <w:rsid w:val="0076775D"/>
    <w:rsid w:val="0077109E"/>
    <w:rsid w:val="00786F5E"/>
    <w:rsid w:val="007A7F06"/>
    <w:rsid w:val="007C0629"/>
    <w:rsid w:val="007F6428"/>
    <w:rsid w:val="00821F56"/>
    <w:rsid w:val="008504CA"/>
    <w:rsid w:val="008551BA"/>
    <w:rsid w:val="00855F41"/>
    <w:rsid w:val="00860847"/>
    <w:rsid w:val="008668A5"/>
    <w:rsid w:val="008878EC"/>
    <w:rsid w:val="008D3DC4"/>
    <w:rsid w:val="00901F26"/>
    <w:rsid w:val="009465AB"/>
    <w:rsid w:val="00985EA3"/>
    <w:rsid w:val="009A3C99"/>
    <w:rsid w:val="009B0A2A"/>
    <w:rsid w:val="009C2EA0"/>
    <w:rsid w:val="009F76C5"/>
    <w:rsid w:val="00A129BD"/>
    <w:rsid w:val="00A26979"/>
    <w:rsid w:val="00A46B06"/>
    <w:rsid w:val="00A53FB9"/>
    <w:rsid w:val="00A63D16"/>
    <w:rsid w:val="00A87D6C"/>
    <w:rsid w:val="00A9104E"/>
    <w:rsid w:val="00B04C84"/>
    <w:rsid w:val="00B13BC1"/>
    <w:rsid w:val="00B4567C"/>
    <w:rsid w:val="00B51385"/>
    <w:rsid w:val="00B770A6"/>
    <w:rsid w:val="00B947C5"/>
    <w:rsid w:val="00BB1600"/>
    <w:rsid w:val="00BC7347"/>
    <w:rsid w:val="00BE478E"/>
    <w:rsid w:val="00C06B65"/>
    <w:rsid w:val="00C31755"/>
    <w:rsid w:val="00C36000"/>
    <w:rsid w:val="00C6271C"/>
    <w:rsid w:val="00C67819"/>
    <w:rsid w:val="00D15926"/>
    <w:rsid w:val="00D25177"/>
    <w:rsid w:val="00D30F76"/>
    <w:rsid w:val="00D60F28"/>
    <w:rsid w:val="00D804D3"/>
    <w:rsid w:val="00DD7249"/>
    <w:rsid w:val="00E24A67"/>
    <w:rsid w:val="00E31D24"/>
    <w:rsid w:val="00E35E81"/>
    <w:rsid w:val="00EC23A9"/>
    <w:rsid w:val="00ED6E06"/>
    <w:rsid w:val="00F00A1E"/>
    <w:rsid w:val="00F069A9"/>
    <w:rsid w:val="00F438A4"/>
    <w:rsid w:val="00F462AD"/>
    <w:rsid w:val="00F638CA"/>
    <w:rsid w:val="00F72807"/>
    <w:rsid w:val="00F85A7F"/>
    <w:rsid w:val="00FC7EBB"/>
    <w:rsid w:val="00FE3E2C"/>
    <w:rsid w:val="00FE6B42"/>
    <w:rsid w:val="00FE78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/>
    <o:shapelayout v:ext="edit">
      <o:idmap v:ext="edit" data="1"/>
    </o:shapelayout>
  </w:shapeDefaults>
  <w:decimalSymbol w:val=","/>
  <w:listSeparator w:val=";"/>
  <w14:docId w14:val="12F17A7D"/>
  <w15:chartTrackingRefBased/>
  <w15:docId w15:val="{C3F0616E-1C04-4BF2-85E5-63E9162CC1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4">
    <w:name w:val="Normal"/>
    <w:qFormat/>
  </w:style>
  <w:style w:type="paragraph" w:styleId="10">
    <w:name w:val="heading 1"/>
    <w:basedOn w:val="a4"/>
    <w:next w:val="a4"/>
    <w:link w:val="11"/>
    <w:uiPriority w:val="9"/>
    <w:qFormat/>
    <w:rsid w:val="001B68E4"/>
    <w:pPr>
      <w:keepNext/>
      <w:keepLines/>
      <w:spacing w:before="480" w:after="0"/>
      <w:outlineLvl w:val="0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2">
    <w:name w:val="heading 2"/>
    <w:basedOn w:val="a4"/>
    <w:next w:val="a4"/>
    <w:link w:val="20"/>
    <w:uiPriority w:val="9"/>
    <w:unhideWhenUsed/>
    <w:qFormat/>
    <w:rsid w:val="001B68E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30">
    <w:name w:val="heading 3"/>
    <w:basedOn w:val="a4"/>
    <w:next w:val="a4"/>
    <w:link w:val="31"/>
    <w:uiPriority w:val="9"/>
    <w:semiHidden/>
    <w:unhideWhenUsed/>
    <w:qFormat/>
    <w:rsid w:val="001B68E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4">
    <w:name w:val="heading 4"/>
    <w:basedOn w:val="a4"/>
    <w:next w:val="a4"/>
    <w:link w:val="40"/>
    <w:uiPriority w:val="9"/>
    <w:semiHidden/>
    <w:unhideWhenUsed/>
    <w:qFormat/>
    <w:rsid w:val="001B68E4"/>
    <w:pPr>
      <w:keepNext/>
      <w:keepLines/>
      <w:spacing w:before="40" w:after="0"/>
      <w:outlineLvl w:val="3"/>
    </w:pPr>
    <w:rPr>
      <w:rFonts w:ascii="Cambria" w:eastAsia="Times New Roman" w:hAnsi="Cambria" w:cs="Times New Roman"/>
      <w:b/>
      <w:bCs/>
      <w:i/>
      <w:iCs/>
      <w:color w:val="4F81BD"/>
      <w:sz w:val="28"/>
    </w:rPr>
  </w:style>
  <w:style w:type="paragraph" w:styleId="5">
    <w:name w:val="heading 5"/>
    <w:basedOn w:val="a4"/>
    <w:next w:val="a4"/>
    <w:link w:val="50"/>
    <w:uiPriority w:val="9"/>
    <w:semiHidden/>
    <w:unhideWhenUsed/>
    <w:qFormat/>
    <w:rsid w:val="001B68E4"/>
    <w:pPr>
      <w:keepNext/>
      <w:keepLines/>
      <w:spacing w:before="40" w:after="0"/>
      <w:outlineLvl w:val="4"/>
    </w:pPr>
    <w:rPr>
      <w:rFonts w:ascii="Cambria" w:eastAsia="Times New Roman" w:hAnsi="Cambria" w:cs="Times New Roman"/>
      <w:color w:val="243F60"/>
      <w:sz w:val="28"/>
    </w:rPr>
  </w:style>
  <w:style w:type="paragraph" w:styleId="6">
    <w:name w:val="heading 6"/>
    <w:basedOn w:val="a4"/>
    <w:next w:val="a4"/>
    <w:link w:val="60"/>
    <w:uiPriority w:val="9"/>
    <w:semiHidden/>
    <w:unhideWhenUsed/>
    <w:qFormat/>
    <w:rsid w:val="001B68E4"/>
    <w:pPr>
      <w:keepNext/>
      <w:keepLines/>
      <w:spacing w:before="40" w:after="0"/>
      <w:outlineLvl w:val="5"/>
    </w:pPr>
    <w:rPr>
      <w:rFonts w:ascii="Cambria" w:eastAsia="Times New Roman" w:hAnsi="Cambria" w:cs="Times New Roman"/>
      <w:i/>
      <w:iCs/>
      <w:color w:val="243F60"/>
      <w:sz w:val="28"/>
    </w:rPr>
  </w:style>
  <w:style w:type="paragraph" w:styleId="7">
    <w:name w:val="heading 7"/>
    <w:basedOn w:val="a4"/>
    <w:next w:val="a4"/>
    <w:link w:val="70"/>
    <w:uiPriority w:val="9"/>
    <w:semiHidden/>
    <w:unhideWhenUsed/>
    <w:qFormat/>
    <w:rsid w:val="001B68E4"/>
    <w:pPr>
      <w:keepNext/>
      <w:keepLines/>
      <w:spacing w:before="40" w:after="0"/>
      <w:outlineLvl w:val="6"/>
    </w:pPr>
    <w:rPr>
      <w:rFonts w:ascii="Cambria" w:eastAsia="Times New Roman" w:hAnsi="Cambria" w:cs="Times New Roman"/>
      <w:i/>
      <w:iCs/>
      <w:color w:val="404040"/>
      <w:sz w:val="28"/>
    </w:rPr>
  </w:style>
  <w:style w:type="paragraph" w:styleId="8">
    <w:name w:val="heading 8"/>
    <w:basedOn w:val="a4"/>
    <w:next w:val="a4"/>
    <w:link w:val="80"/>
    <w:uiPriority w:val="9"/>
    <w:semiHidden/>
    <w:unhideWhenUsed/>
    <w:qFormat/>
    <w:rsid w:val="001B68E4"/>
    <w:pPr>
      <w:keepNext/>
      <w:keepLines/>
      <w:spacing w:before="40" w:after="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styleId="9">
    <w:name w:val="heading 9"/>
    <w:basedOn w:val="a4"/>
    <w:next w:val="a4"/>
    <w:link w:val="90"/>
    <w:uiPriority w:val="9"/>
    <w:semiHidden/>
    <w:unhideWhenUsed/>
    <w:qFormat/>
    <w:rsid w:val="001B68E4"/>
    <w:pPr>
      <w:keepNext/>
      <w:keepLines/>
      <w:spacing w:before="40" w:after="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customStyle="1" w:styleId="a8">
    <w:name w:val="ГОСТ текст"/>
    <w:basedOn w:val="a4"/>
    <w:link w:val="a9"/>
    <w:qFormat/>
    <w:rsid w:val="00B770A6"/>
    <w:pPr>
      <w:spacing w:line="360" w:lineRule="auto"/>
      <w:jc w:val="both"/>
    </w:pPr>
    <w:rPr>
      <w:rFonts w:ascii="Times New Roman" w:hAnsi="Times New Roman"/>
      <w:sz w:val="28"/>
    </w:rPr>
  </w:style>
  <w:style w:type="paragraph" w:customStyle="1" w:styleId="aa">
    <w:name w:val="ГОСТ заголовок"/>
    <w:basedOn w:val="a1"/>
    <w:next w:val="a8"/>
    <w:link w:val="ab"/>
    <w:qFormat/>
    <w:rsid w:val="00786F5E"/>
    <w:pPr>
      <w:spacing w:before="120" w:after="120"/>
      <w:jc w:val="center"/>
    </w:pPr>
    <w:rPr>
      <w:b w:val="0"/>
    </w:rPr>
  </w:style>
  <w:style w:type="character" w:styleId="ac">
    <w:name w:val="Placeholder Text"/>
    <w:basedOn w:val="a5"/>
    <w:uiPriority w:val="99"/>
    <w:semiHidden/>
    <w:rsid w:val="00B4567C"/>
    <w:rPr>
      <w:color w:val="808080"/>
    </w:rPr>
  </w:style>
  <w:style w:type="character" w:customStyle="1" w:styleId="a9">
    <w:name w:val="ГОСТ текст Знак"/>
    <w:basedOn w:val="a5"/>
    <w:link w:val="a8"/>
    <w:rsid w:val="00B770A6"/>
    <w:rPr>
      <w:rFonts w:ascii="Times New Roman" w:hAnsi="Times New Roman"/>
      <w:sz w:val="28"/>
    </w:rPr>
  </w:style>
  <w:style w:type="character" w:customStyle="1" w:styleId="ab">
    <w:name w:val="ГОСТ заголовок Знак"/>
    <w:basedOn w:val="a9"/>
    <w:link w:val="aa"/>
    <w:rsid w:val="00786F5E"/>
    <w:rPr>
      <w:rFonts w:ascii="Times Newer Roman" w:hAnsi="Times Newer Roman"/>
      <w:color w:val="000000" w:themeColor="text1"/>
      <w:sz w:val="32"/>
    </w:rPr>
  </w:style>
  <w:style w:type="paragraph" w:customStyle="1" w:styleId="ad">
    <w:name w:val="текст_гост"/>
    <w:basedOn w:val="a4"/>
    <w:link w:val="ae"/>
    <w:qFormat/>
    <w:rsid w:val="00253F50"/>
    <w:pPr>
      <w:spacing w:after="0" w:line="360" w:lineRule="auto"/>
      <w:ind w:firstLine="709"/>
      <w:jc w:val="both"/>
    </w:pPr>
    <w:rPr>
      <w:rFonts w:ascii="Times Newer Roman" w:hAnsi="Times Newer Roman"/>
      <w:color w:val="000000" w:themeColor="text1"/>
      <w:sz w:val="28"/>
      <w:szCs w:val="28"/>
    </w:rPr>
  </w:style>
  <w:style w:type="character" w:customStyle="1" w:styleId="ae">
    <w:name w:val="текст_гост Знак"/>
    <w:basedOn w:val="a5"/>
    <w:link w:val="ad"/>
    <w:rsid w:val="00253F50"/>
    <w:rPr>
      <w:rFonts w:ascii="Times Newer Roman" w:hAnsi="Times Newer Roman"/>
      <w:color w:val="000000" w:themeColor="text1"/>
      <w:sz w:val="28"/>
      <w:szCs w:val="28"/>
    </w:rPr>
  </w:style>
  <w:style w:type="paragraph" w:customStyle="1" w:styleId="a0">
    <w:name w:val="Нумерация в тексте"/>
    <w:basedOn w:val="ad"/>
    <w:link w:val="af"/>
    <w:qFormat/>
    <w:rsid w:val="00A9104E"/>
    <w:pPr>
      <w:numPr>
        <w:numId w:val="2"/>
      </w:numPr>
      <w:ind w:left="0" w:firstLine="709"/>
    </w:pPr>
  </w:style>
  <w:style w:type="character" w:customStyle="1" w:styleId="af">
    <w:name w:val="Нумерация в тексте Знак"/>
    <w:basedOn w:val="ae"/>
    <w:link w:val="a0"/>
    <w:rsid w:val="00A9104E"/>
    <w:rPr>
      <w:rFonts w:ascii="Times Newer Roman" w:hAnsi="Times Newer Roman"/>
      <w:color w:val="000000" w:themeColor="text1"/>
      <w:sz w:val="28"/>
      <w:szCs w:val="28"/>
    </w:rPr>
  </w:style>
  <w:style w:type="character" w:customStyle="1" w:styleId="11">
    <w:name w:val="Заголовок 1 Знак"/>
    <w:basedOn w:val="a5"/>
    <w:link w:val="10"/>
    <w:uiPriority w:val="9"/>
    <w:rsid w:val="001B68E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5"/>
    <w:link w:val="2"/>
    <w:uiPriority w:val="9"/>
    <w:rsid w:val="001B68E4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31">
    <w:name w:val="Заголовок 3 Знак"/>
    <w:basedOn w:val="a5"/>
    <w:link w:val="30"/>
    <w:uiPriority w:val="9"/>
    <w:semiHidden/>
    <w:rsid w:val="001B68E4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40">
    <w:name w:val="Заголовок 4 Знак"/>
    <w:basedOn w:val="a5"/>
    <w:link w:val="4"/>
    <w:uiPriority w:val="9"/>
    <w:semiHidden/>
    <w:rsid w:val="001B68E4"/>
    <w:rPr>
      <w:rFonts w:ascii="Cambria" w:eastAsia="Times New Roman" w:hAnsi="Cambria" w:cs="Times New Roman"/>
      <w:b/>
      <w:bCs/>
      <w:i/>
      <w:iCs/>
      <w:color w:val="4F81BD"/>
      <w:sz w:val="28"/>
    </w:rPr>
  </w:style>
  <w:style w:type="character" w:customStyle="1" w:styleId="50">
    <w:name w:val="Заголовок 5 Знак"/>
    <w:basedOn w:val="a5"/>
    <w:link w:val="5"/>
    <w:uiPriority w:val="9"/>
    <w:semiHidden/>
    <w:rsid w:val="001B68E4"/>
    <w:rPr>
      <w:rFonts w:ascii="Cambria" w:eastAsia="Times New Roman" w:hAnsi="Cambria" w:cs="Times New Roman"/>
      <w:color w:val="243F60"/>
      <w:sz w:val="28"/>
    </w:rPr>
  </w:style>
  <w:style w:type="character" w:customStyle="1" w:styleId="60">
    <w:name w:val="Заголовок 6 Знак"/>
    <w:basedOn w:val="a5"/>
    <w:link w:val="6"/>
    <w:uiPriority w:val="9"/>
    <w:semiHidden/>
    <w:rsid w:val="001B68E4"/>
    <w:rPr>
      <w:rFonts w:ascii="Cambria" w:eastAsia="Times New Roman" w:hAnsi="Cambria" w:cs="Times New Roman"/>
      <w:i/>
      <w:iCs/>
      <w:color w:val="243F60"/>
      <w:sz w:val="28"/>
    </w:rPr>
  </w:style>
  <w:style w:type="character" w:customStyle="1" w:styleId="70">
    <w:name w:val="Заголовок 7 Знак"/>
    <w:basedOn w:val="a5"/>
    <w:link w:val="7"/>
    <w:uiPriority w:val="9"/>
    <w:semiHidden/>
    <w:rsid w:val="001B68E4"/>
    <w:rPr>
      <w:rFonts w:ascii="Cambria" w:eastAsia="Times New Roman" w:hAnsi="Cambria" w:cs="Times New Roman"/>
      <w:i/>
      <w:iCs/>
      <w:color w:val="404040"/>
      <w:sz w:val="28"/>
    </w:rPr>
  </w:style>
  <w:style w:type="character" w:customStyle="1" w:styleId="80">
    <w:name w:val="Заголовок 8 Знак"/>
    <w:basedOn w:val="a5"/>
    <w:link w:val="8"/>
    <w:uiPriority w:val="9"/>
    <w:semiHidden/>
    <w:rsid w:val="001B68E4"/>
    <w:rPr>
      <w:rFonts w:ascii="Cambria" w:eastAsia="Times New Roman" w:hAnsi="Cambria" w:cs="Times New Roman"/>
      <w:color w:val="404040"/>
      <w:sz w:val="20"/>
      <w:szCs w:val="20"/>
    </w:rPr>
  </w:style>
  <w:style w:type="character" w:customStyle="1" w:styleId="90">
    <w:name w:val="Заголовок 9 Знак"/>
    <w:basedOn w:val="a5"/>
    <w:link w:val="9"/>
    <w:uiPriority w:val="9"/>
    <w:semiHidden/>
    <w:rsid w:val="001B68E4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customStyle="1" w:styleId="a1">
    <w:name w:val="Заголов ГОСТ"/>
    <w:next w:val="ad"/>
    <w:link w:val="af0"/>
    <w:qFormat/>
    <w:rsid w:val="001B68E4"/>
    <w:pPr>
      <w:numPr>
        <w:numId w:val="3"/>
      </w:numPr>
      <w:spacing w:after="0" w:line="360" w:lineRule="auto"/>
      <w:ind w:left="0" w:firstLine="0"/>
      <w:jc w:val="both"/>
    </w:pPr>
    <w:rPr>
      <w:rFonts w:ascii="Times Newer Roman" w:hAnsi="Times Newer Roman"/>
      <w:b/>
      <w:color w:val="000000" w:themeColor="text1"/>
      <w:sz w:val="32"/>
    </w:rPr>
  </w:style>
  <w:style w:type="character" w:customStyle="1" w:styleId="af0">
    <w:name w:val="Заголов ГОСТ Знак"/>
    <w:basedOn w:val="a5"/>
    <w:link w:val="a1"/>
    <w:rsid w:val="001B68E4"/>
    <w:rPr>
      <w:rFonts w:ascii="Times Newer Roman" w:hAnsi="Times Newer Roman"/>
      <w:b/>
      <w:color w:val="000000" w:themeColor="text1"/>
      <w:sz w:val="32"/>
    </w:rPr>
  </w:style>
  <w:style w:type="paragraph" w:styleId="af1">
    <w:name w:val="header"/>
    <w:basedOn w:val="a4"/>
    <w:link w:val="af2"/>
    <w:uiPriority w:val="99"/>
    <w:unhideWhenUsed/>
    <w:rsid w:val="001B68E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5"/>
    <w:link w:val="af1"/>
    <w:uiPriority w:val="99"/>
    <w:rsid w:val="001B68E4"/>
  </w:style>
  <w:style w:type="paragraph" w:styleId="af3">
    <w:name w:val="footer"/>
    <w:basedOn w:val="a4"/>
    <w:link w:val="af4"/>
    <w:uiPriority w:val="99"/>
    <w:unhideWhenUsed/>
    <w:rsid w:val="001B68E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5"/>
    <w:link w:val="af3"/>
    <w:uiPriority w:val="99"/>
    <w:rsid w:val="001B68E4"/>
  </w:style>
  <w:style w:type="paragraph" w:customStyle="1" w:styleId="af5">
    <w:name w:val="тема_стиль"/>
    <w:basedOn w:val="a4"/>
    <w:link w:val="af6"/>
    <w:rsid w:val="001B68E4"/>
    <w:pPr>
      <w:spacing w:after="0" w:line="360" w:lineRule="auto"/>
      <w:ind w:firstLine="709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af6">
    <w:name w:val="тема_стиль Знак"/>
    <w:basedOn w:val="a5"/>
    <w:link w:val="af5"/>
    <w:rsid w:val="001B68E4"/>
    <w:rPr>
      <w:rFonts w:ascii="Times New Roman" w:hAnsi="Times New Roman" w:cs="Times New Roman"/>
      <w:sz w:val="24"/>
      <w:szCs w:val="24"/>
    </w:rPr>
  </w:style>
  <w:style w:type="character" w:customStyle="1" w:styleId="af7">
    <w:name w:val="Текст выноски Знак"/>
    <w:basedOn w:val="a5"/>
    <w:link w:val="af8"/>
    <w:uiPriority w:val="99"/>
    <w:semiHidden/>
    <w:rsid w:val="001B68E4"/>
    <w:rPr>
      <w:rFonts w:ascii="Tahoma" w:hAnsi="Tahoma" w:cs="Tahoma"/>
      <w:sz w:val="16"/>
      <w:szCs w:val="16"/>
    </w:rPr>
  </w:style>
  <w:style w:type="paragraph" w:styleId="af8">
    <w:name w:val="Balloon Text"/>
    <w:basedOn w:val="a4"/>
    <w:link w:val="af7"/>
    <w:uiPriority w:val="99"/>
    <w:semiHidden/>
    <w:unhideWhenUsed/>
    <w:rsid w:val="001B68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12">
    <w:name w:val="Текст выноски Знак1"/>
    <w:basedOn w:val="a5"/>
    <w:uiPriority w:val="99"/>
    <w:semiHidden/>
    <w:rsid w:val="001B68E4"/>
    <w:rPr>
      <w:rFonts w:ascii="Segoe UI" w:hAnsi="Segoe UI" w:cs="Segoe UI"/>
      <w:sz w:val="18"/>
      <w:szCs w:val="18"/>
    </w:rPr>
  </w:style>
  <w:style w:type="paragraph" w:styleId="13">
    <w:name w:val="toc 1"/>
    <w:basedOn w:val="a4"/>
    <w:next w:val="a4"/>
    <w:autoRedefine/>
    <w:uiPriority w:val="39"/>
    <w:unhideWhenUsed/>
    <w:rsid w:val="001B68E4"/>
    <w:pPr>
      <w:spacing w:after="100"/>
    </w:pPr>
  </w:style>
  <w:style w:type="character" w:styleId="af9">
    <w:name w:val="Hyperlink"/>
    <w:basedOn w:val="a5"/>
    <w:uiPriority w:val="99"/>
    <w:unhideWhenUsed/>
    <w:rsid w:val="001B68E4"/>
    <w:rPr>
      <w:color w:val="0563C1" w:themeColor="hyperlink"/>
      <w:u w:val="single"/>
    </w:rPr>
  </w:style>
  <w:style w:type="paragraph" w:styleId="afa">
    <w:name w:val="List Paragraph"/>
    <w:basedOn w:val="a4"/>
    <w:link w:val="afb"/>
    <w:uiPriority w:val="34"/>
    <w:qFormat/>
    <w:rsid w:val="001B68E4"/>
    <w:pPr>
      <w:ind w:left="720"/>
      <w:contextualSpacing/>
    </w:pPr>
  </w:style>
  <w:style w:type="paragraph" w:customStyle="1" w:styleId="a">
    <w:name w:val="подзаголовок_гост"/>
    <w:basedOn w:val="a1"/>
    <w:next w:val="ad"/>
    <w:link w:val="14"/>
    <w:rsid w:val="001B68E4"/>
    <w:pPr>
      <w:numPr>
        <w:ilvl w:val="2"/>
        <w:numId w:val="5"/>
      </w:numPr>
      <w:ind w:left="709" w:hanging="709"/>
    </w:pPr>
  </w:style>
  <w:style w:type="character" w:customStyle="1" w:styleId="14">
    <w:name w:val="подзаголовок_гост Знак1"/>
    <w:basedOn w:val="af0"/>
    <w:link w:val="a"/>
    <w:rsid w:val="001B68E4"/>
    <w:rPr>
      <w:rFonts w:ascii="Times Newer Roman" w:hAnsi="Times Newer Roman"/>
      <w:b/>
      <w:color w:val="000000" w:themeColor="text1"/>
      <w:sz w:val="32"/>
    </w:rPr>
  </w:style>
  <w:style w:type="paragraph" w:customStyle="1" w:styleId="3">
    <w:name w:val="подзаголовок_гост_3_уровень"/>
    <w:basedOn w:val="a"/>
    <w:next w:val="afc"/>
    <w:link w:val="32"/>
    <w:rsid w:val="001B68E4"/>
    <w:pPr>
      <w:numPr>
        <w:numId w:val="1"/>
      </w:numPr>
    </w:pPr>
  </w:style>
  <w:style w:type="paragraph" w:customStyle="1" w:styleId="afc">
    <w:name w:val="Текст ГОСТ"/>
    <w:rsid w:val="001B68E4"/>
    <w:pPr>
      <w:widowControl w:val="0"/>
      <w:pBdr>
        <w:top w:val="nil"/>
        <w:left w:val="nil"/>
        <w:bottom w:val="nil"/>
        <w:right w:val="nil"/>
        <w:between w:val="nil"/>
        <w:bar w:val="nil"/>
      </w:pBdr>
      <w:suppressAutoHyphens/>
      <w:spacing w:after="0" w:line="360" w:lineRule="auto"/>
      <w:jc w:val="both"/>
    </w:pPr>
    <w:rPr>
      <w:rFonts w:ascii="Times New Roman" w:eastAsia="Arial Unicode MS" w:hAnsi="Times New Roman" w:cs="Arial Unicode MS"/>
      <w:color w:val="000000"/>
      <w:kern w:val="1"/>
      <w:sz w:val="28"/>
      <w:szCs w:val="28"/>
      <w:u w:color="000000"/>
      <w:bdr w:val="nil"/>
      <w:lang w:eastAsia="ru-RU"/>
    </w:rPr>
  </w:style>
  <w:style w:type="character" w:customStyle="1" w:styleId="32">
    <w:name w:val="подзаголовок_гост_3_уровень Знак"/>
    <w:basedOn w:val="14"/>
    <w:link w:val="3"/>
    <w:rsid w:val="001B68E4"/>
    <w:rPr>
      <w:rFonts w:ascii="Times Newer Roman" w:hAnsi="Times Newer Roman"/>
      <w:b/>
      <w:color w:val="000000" w:themeColor="text1"/>
      <w:sz w:val="32"/>
    </w:rPr>
  </w:style>
  <w:style w:type="character" w:customStyle="1" w:styleId="afd">
    <w:name w:val="подзаголовок_гост Знак"/>
    <w:basedOn w:val="af0"/>
    <w:rsid w:val="001B68E4"/>
    <w:rPr>
      <w:rFonts w:ascii="Times Newer Roman" w:hAnsi="Times Newer Roman"/>
      <w:b/>
      <w:color w:val="000000" w:themeColor="text1"/>
      <w:sz w:val="32"/>
    </w:rPr>
  </w:style>
  <w:style w:type="paragraph" w:styleId="21">
    <w:name w:val="toc 2"/>
    <w:basedOn w:val="a4"/>
    <w:next w:val="a4"/>
    <w:autoRedefine/>
    <w:uiPriority w:val="39"/>
    <w:unhideWhenUsed/>
    <w:rsid w:val="001B68E4"/>
    <w:pPr>
      <w:spacing w:after="100"/>
      <w:ind w:left="220"/>
    </w:pPr>
  </w:style>
  <w:style w:type="paragraph" w:styleId="33">
    <w:name w:val="toc 3"/>
    <w:basedOn w:val="a4"/>
    <w:next w:val="a4"/>
    <w:autoRedefine/>
    <w:uiPriority w:val="39"/>
    <w:unhideWhenUsed/>
    <w:rsid w:val="001B68E4"/>
    <w:pPr>
      <w:spacing w:after="100"/>
      <w:ind w:left="440"/>
    </w:pPr>
  </w:style>
  <w:style w:type="paragraph" w:customStyle="1" w:styleId="afe">
    <w:name w:val="Текст проекта"/>
    <w:basedOn w:val="a4"/>
    <w:rsid w:val="001B68E4"/>
    <w:pPr>
      <w:spacing w:after="200" w:line="360" w:lineRule="auto"/>
      <w:ind w:firstLine="709"/>
      <w:contextualSpacing/>
      <w:jc w:val="both"/>
    </w:pPr>
    <w:rPr>
      <w:rFonts w:ascii="Times New Roman" w:hAnsi="Times New Roman"/>
      <w:sz w:val="28"/>
      <w:lang w:bidi="en-US"/>
    </w:rPr>
  </w:style>
  <w:style w:type="paragraph" w:customStyle="1" w:styleId="aff">
    <w:name w:val="Текстовый блок"/>
    <w:rsid w:val="001B68E4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" w:eastAsia="Arial Unicode MS" w:hAnsi="Helvetica" w:cs="Arial Unicode MS"/>
      <w:color w:val="000000"/>
      <w:bdr w:val="nil"/>
      <w:lang w:eastAsia="ru-RU"/>
    </w:rPr>
  </w:style>
  <w:style w:type="table" w:styleId="aff0">
    <w:name w:val="Table Grid"/>
    <w:basedOn w:val="a6"/>
    <w:uiPriority w:val="59"/>
    <w:rsid w:val="001B68E4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ff1">
    <w:name w:val="caption"/>
    <w:basedOn w:val="a4"/>
    <w:next w:val="a4"/>
    <w:uiPriority w:val="35"/>
    <w:unhideWhenUsed/>
    <w:rsid w:val="001B68E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15">
    <w:name w:val="Стиль таблицы 1"/>
    <w:rsid w:val="001B68E4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" w:eastAsia="Helvetica" w:hAnsi="Helvetica" w:cs="Helvetica"/>
      <w:b/>
      <w:bCs/>
      <w:color w:val="000000"/>
      <w:sz w:val="20"/>
      <w:szCs w:val="20"/>
      <w:bdr w:val="nil"/>
      <w:lang w:eastAsia="ru-RU"/>
    </w:rPr>
  </w:style>
  <w:style w:type="paragraph" w:customStyle="1" w:styleId="22">
    <w:name w:val="Стиль таблицы 2"/>
    <w:rsid w:val="001B68E4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" w:eastAsia="Helvetica" w:hAnsi="Helvetica" w:cs="Helvetica"/>
      <w:color w:val="000000"/>
      <w:sz w:val="20"/>
      <w:szCs w:val="20"/>
      <w:bdr w:val="nil"/>
      <w:lang w:eastAsia="ru-RU"/>
    </w:rPr>
  </w:style>
  <w:style w:type="paragraph" w:customStyle="1" w:styleId="a3">
    <w:name w:val="Подзаголовоко гост"/>
    <w:basedOn w:val="ad"/>
    <w:next w:val="ad"/>
    <w:link w:val="aff2"/>
    <w:qFormat/>
    <w:rsid w:val="001B68E4"/>
    <w:pPr>
      <w:numPr>
        <w:ilvl w:val="1"/>
        <w:numId w:val="4"/>
      </w:numPr>
    </w:pPr>
    <w:rPr>
      <w:b/>
      <w:sz w:val="32"/>
      <w:szCs w:val="32"/>
      <w:lang w:val="en-US"/>
    </w:rPr>
  </w:style>
  <w:style w:type="character" w:customStyle="1" w:styleId="aff2">
    <w:name w:val="Подзаголовоко гост Знак"/>
    <w:basedOn w:val="ae"/>
    <w:link w:val="a3"/>
    <w:rsid w:val="001B68E4"/>
    <w:rPr>
      <w:rFonts w:ascii="Times Newer Roman" w:hAnsi="Times Newer Roman"/>
      <w:b/>
      <w:color w:val="000000" w:themeColor="text1"/>
      <w:sz w:val="32"/>
      <w:szCs w:val="32"/>
      <w:lang w:val="en-US"/>
    </w:rPr>
  </w:style>
  <w:style w:type="paragraph" w:customStyle="1" w:styleId="34">
    <w:name w:val="3 уровень гост"/>
    <w:basedOn w:val="3"/>
    <w:link w:val="35"/>
    <w:qFormat/>
    <w:rsid w:val="001B68E4"/>
    <w:pPr>
      <w:numPr>
        <w:ilvl w:val="0"/>
        <w:numId w:val="0"/>
      </w:numPr>
    </w:pPr>
  </w:style>
  <w:style w:type="character" w:customStyle="1" w:styleId="35">
    <w:name w:val="3 уровень гост Знак"/>
    <w:basedOn w:val="32"/>
    <w:link w:val="34"/>
    <w:rsid w:val="001B68E4"/>
    <w:rPr>
      <w:rFonts w:ascii="Times Newer Roman" w:hAnsi="Times Newer Roman"/>
      <w:b/>
      <w:color w:val="000000" w:themeColor="text1"/>
      <w:sz w:val="32"/>
    </w:rPr>
  </w:style>
  <w:style w:type="paragraph" w:customStyle="1" w:styleId="p1">
    <w:name w:val="p1"/>
    <w:basedOn w:val="a4"/>
    <w:rsid w:val="001B68E4"/>
    <w:pPr>
      <w:spacing w:after="0" w:line="240" w:lineRule="auto"/>
    </w:pPr>
    <w:rPr>
      <w:rFonts w:ascii="Helvetica" w:hAnsi="Helvetica" w:cs="Times New Roman"/>
      <w:sz w:val="18"/>
      <w:szCs w:val="18"/>
      <w:lang w:eastAsia="ru-RU"/>
    </w:rPr>
  </w:style>
  <w:style w:type="character" w:customStyle="1" w:styleId="s1">
    <w:name w:val="s1"/>
    <w:basedOn w:val="a5"/>
    <w:rsid w:val="001B68E4"/>
    <w:rPr>
      <w:rFonts w:ascii="Helvetica" w:hAnsi="Helvetica" w:hint="default"/>
      <w:sz w:val="12"/>
      <w:szCs w:val="12"/>
    </w:rPr>
  </w:style>
  <w:style w:type="paragraph" w:customStyle="1" w:styleId="aff3">
    <w:name w:val="По умолчанию"/>
    <w:rsid w:val="001B68E4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" w:eastAsia="Helvetica" w:hAnsi="Helvetica" w:cs="Helvetica"/>
      <w:color w:val="000000"/>
      <w:bdr w:val="nil"/>
      <w:lang w:eastAsia="ru-RU"/>
    </w:rPr>
  </w:style>
  <w:style w:type="paragraph" w:customStyle="1" w:styleId="aff4">
    <w:name w:val="!ОснТекст"/>
    <w:basedOn w:val="a4"/>
    <w:link w:val="aff5"/>
    <w:qFormat/>
    <w:rsid w:val="001B68E4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4"/>
    </w:rPr>
  </w:style>
  <w:style w:type="character" w:customStyle="1" w:styleId="aff5">
    <w:name w:val="!ОснТекст Знак"/>
    <w:basedOn w:val="a5"/>
    <w:link w:val="aff4"/>
    <w:rsid w:val="001B68E4"/>
    <w:rPr>
      <w:rFonts w:ascii="Times New Roman" w:eastAsia="Calibri" w:hAnsi="Times New Roman" w:cs="Times New Roman"/>
      <w:sz w:val="28"/>
      <w:szCs w:val="24"/>
    </w:rPr>
  </w:style>
  <w:style w:type="paragraph" w:customStyle="1" w:styleId="aff6">
    <w:name w:val="нумерация"/>
    <w:basedOn w:val="ad"/>
    <w:link w:val="aff7"/>
    <w:qFormat/>
    <w:rsid w:val="001B68E4"/>
    <w:pPr>
      <w:jc w:val="center"/>
    </w:pPr>
  </w:style>
  <w:style w:type="character" w:customStyle="1" w:styleId="aff7">
    <w:name w:val="нумерация Знак"/>
    <w:basedOn w:val="ae"/>
    <w:link w:val="aff6"/>
    <w:rsid w:val="001B68E4"/>
    <w:rPr>
      <w:rFonts w:ascii="Times Newer Roman" w:hAnsi="Times Newer Roman"/>
      <w:color w:val="000000" w:themeColor="text1"/>
      <w:sz w:val="28"/>
      <w:szCs w:val="28"/>
    </w:rPr>
  </w:style>
  <w:style w:type="paragraph" w:customStyle="1" w:styleId="aff8">
    <w:name w:val="!Формулы"/>
    <w:basedOn w:val="aff4"/>
    <w:link w:val="aff9"/>
    <w:qFormat/>
    <w:rsid w:val="001B68E4"/>
    <w:pPr>
      <w:spacing w:before="200" w:after="200"/>
      <w:contextualSpacing/>
    </w:pPr>
    <w:rPr>
      <w:rFonts w:ascii="Cambria Math" w:hAnsi="Cambria Math"/>
    </w:rPr>
  </w:style>
  <w:style w:type="character" w:customStyle="1" w:styleId="aff9">
    <w:name w:val="!Формулы Знак"/>
    <w:basedOn w:val="a5"/>
    <w:link w:val="aff8"/>
    <w:rsid w:val="001B68E4"/>
    <w:rPr>
      <w:rFonts w:ascii="Cambria Math" w:eastAsia="Calibri" w:hAnsi="Cambria Math" w:cs="Times New Roman"/>
      <w:sz w:val="28"/>
      <w:szCs w:val="24"/>
    </w:rPr>
  </w:style>
  <w:style w:type="paragraph" w:customStyle="1" w:styleId="16">
    <w:name w:val="Текст1"/>
    <w:basedOn w:val="a4"/>
    <w:autoRedefine/>
    <w:rsid w:val="001B68E4"/>
    <w:pPr>
      <w:widowControl w:val="0"/>
      <w:tabs>
        <w:tab w:val="left" w:pos="0"/>
      </w:tabs>
      <w:spacing w:after="0" w:line="360" w:lineRule="auto"/>
      <w:ind w:firstLine="284"/>
    </w:pPr>
    <w:rPr>
      <w:rFonts w:ascii="Cambria Math" w:eastAsia="Times New Roman" w:hAnsi="Cambria Math" w:cs="Times New Roman"/>
      <w:i/>
      <w:spacing w:val="-6"/>
      <w:sz w:val="28"/>
      <w:szCs w:val="28"/>
      <w:lang w:eastAsia="ru-RU"/>
    </w:rPr>
  </w:style>
  <w:style w:type="paragraph" w:styleId="affa">
    <w:name w:val="Body Text"/>
    <w:basedOn w:val="a4"/>
    <w:link w:val="affb"/>
    <w:uiPriority w:val="99"/>
    <w:unhideWhenUsed/>
    <w:rsid w:val="001B68E4"/>
    <w:pPr>
      <w:spacing w:after="120"/>
    </w:pPr>
  </w:style>
  <w:style w:type="character" w:customStyle="1" w:styleId="affb">
    <w:name w:val="Основной текст Знак"/>
    <w:basedOn w:val="a5"/>
    <w:link w:val="affa"/>
    <w:uiPriority w:val="99"/>
    <w:rsid w:val="001B68E4"/>
  </w:style>
  <w:style w:type="paragraph" w:styleId="affc">
    <w:name w:val="Body Text First Indent"/>
    <w:basedOn w:val="affa"/>
    <w:link w:val="affd"/>
    <w:rsid w:val="001B68E4"/>
    <w:pPr>
      <w:spacing w:line="360" w:lineRule="auto"/>
      <w:ind w:firstLine="567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fd">
    <w:name w:val="Красная строка Знак"/>
    <w:basedOn w:val="affb"/>
    <w:link w:val="affc"/>
    <w:rsid w:val="001B68E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2">
    <w:name w:val="!Ненумерованный список"/>
    <w:basedOn w:val="aff4"/>
    <w:qFormat/>
    <w:rsid w:val="001B68E4"/>
    <w:pPr>
      <w:numPr>
        <w:numId w:val="6"/>
      </w:numPr>
      <w:contextualSpacing/>
    </w:pPr>
  </w:style>
  <w:style w:type="paragraph" w:customStyle="1" w:styleId="affe">
    <w:name w:val="ГОСТ обычный"/>
    <w:basedOn w:val="a4"/>
    <w:link w:val="afff"/>
    <w:qFormat/>
    <w:rsid w:val="001B68E4"/>
    <w:pPr>
      <w:spacing w:before="120" w:after="120" w:line="360" w:lineRule="auto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fff">
    <w:name w:val="ГОСТ обычный Знак"/>
    <w:basedOn w:val="a5"/>
    <w:link w:val="affe"/>
    <w:rsid w:val="001B68E4"/>
    <w:rPr>
      <w:rFonts w:ascii="Times New Roman" w:hAnsi="Times New Roman" w:cs="Times New Roman"/>
      <w:sz w:val="28"/>
      <w:szCs w:val="28"/>
    </w:rPr>
  </w:style>
  <w:style w:type="paragraph" w:customStyle="1" w:styleId="MTDisplayEquation">
    <w:name w:val="MTDisplayEquation"/>
    <w:basedOn w:val="aff4"/>
    <w:next w:val="a4"/>
    <w:link w:val="MTDisplayEquation0"/>
    <w:rsid w:val="001B68E4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ff5"/>
    <w:link w:val="MTDisplayEquation"/>
    <w:rsid w:val="001B68E4"/>
    <w:rPr>
      <w:rFonts w:ascii="Times New Roman" w:eastAsia="Calibri" w:hAnsi="Times New Roman" w:cs="Times New Roman"/>
      <w:sz w:val="28"/>
      <w:szCs w:val="24"/>
    </w:rPr>
  </w:style>
  <w:style w:type="table" w:customStyle="1" w:styleId="17">
    <w:name w:val="Сетка таблицы1"/>
    <w:basedOn w:val="a6"/>
    <w:next w:val="aff0"/>
    <w:uiPriority w:val="59"/>
    <w:rsid w:val="001B68E4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41">
    <w:name w:val="Заголовок 41"/>
    <w:basedOn w:val="a4"/>
    <w:next w:val="a4"/>
    <w:uiPriority w:val="9"/>
    <w:semiHidden/>
    <w:unhideWhenUsed/>
    <w:qFormat/>
    <w:rsid w:val="001B68E4"/>
    <w:pPr>
      <w:keepNext/>
      <w:keepLines/>
      <w:spacing w:before="200" w:after="0" w:line="360" w:lineRule="auto"/>
      <w:ind w:left="3371" w:hanging="360"/>
      <w:jc w:val="both"/>
      <w:outlineLvl w:val="3"/>
    </w:pPr>
    <w:rPr>
      <w:rFonts w:ascii="Cambria" w:eastAsia="Times New Roman" w:hAnsi="Cambria" w:cs="Times New Roman"/>
      <w:b/>
      <w:bCs/>
      <w:i/>
      <w:iCs/>
      <w:color w:val="4F81BD"/>
      <w:sz w:val="28"/>
    </w:rPr>
  </w:style>
  <w:style w:type="paragraph" w:customStyle="1" w:styleId="51">
    <w:name w:val="Заголовок 51"/>
    <w:basedOn w:val="a4"/>
    <w:next w:val="a4"/>
    <w:uiPriority w:val="9"/>
    <w:semiHidden/>
    <w:unhideWhenUsed/>
    <w:qFormat/>
    <w:rsid w:val="001B68E4"/>
    <w:pPr>
      <w:keepNext/>
      <w:keepLines/>
      <w:spacing w:before="200" w:after="0" w:line="360" w:lineRule="auto"/>
      <w:ind w:left="4091" w:hanging="360"/>
      <w:jc w:val="both"/>
      <w:outlineLvl w:val="4"/>
    </w:pPr>
    <w:rPr>
      <w:rFonts w:ascii="Cambria" w:eastAsia="Times New Roman" w:hAnsi="Cambria" w:cs="Times New Roman"/>
      <w:color w:val="243F60"/>
      <w:sz w:val="28"/>
    </w:rPr>
  </w:style>
  <w:style w:type="paragraph" w:customStyle="1" w:styleId="61">
    <w:name w:val="Заголовок 61"/>
    <w:basedOn w:val="a4"/>
    <w:next w:val="a4"/>
    <w:uiPriority w:val="9"/>
    <w:semiHidden/>
    <w:unhideWhenUsed/>
    <w:qFormat/>
    <w:rsid w:val="001B68E4"/>
    <w:pPr>
      <w:keepNext/>
      <w:keepLines/>
      <w:spacing w:before="200" w:after="0" w:line="360" w:lineRule="auto"/>
      <w:ind w:left="4811" w:hanging="180"/>
      <w:jc w:val="both"/>
      <w:outlineLvl w:val="5"/>
    </w:pPr>
    <w:rPr>
      <w:rFonts w:ascii="Cambria" w:eastAsia="Times New Roman" w:hAnsi="Cambria" w:cs="Times New Roman"/>
      <w:i/>
      <w:iCs/>
      <w:color w:val="243F60"/>
      <w:sz w:val="28"/>
    </w:rPr>
  </w:style>
  <w:style w:type="paragraph" w:customStyle="1" w:styleId="71">
    <w:name w:val="Заголовок 71"/>
    <w:basedOn w:val="a4"/>
    <w:next w:val="a4"/>
    <w:uiPriority w:val="9"/>
    <w:semiHidden/>
    <w:unhideWhenUsed/>
    <w:qFormat/>
    <w:rsid w:val="001B68E4"/>
    <w:pPr>
      <w:keepNext/>
      <w:keepLines/>
      <w:spacing w:before="200" w:after="0" w:line="360" w:lineRule="auto"/>
      <w:ind w:left="5531" w:hanging="360"/>
      <w:jc w:val="both"/>
      <w:outlineLvl w:val="6"/>
    </w:pPr>
    <w:rPr>
      <w:rFonts w:ascii="Cambria" w:eastAsia="Times New Roman" w:hAnsi="Cambria" w:cs="Times New Roman"/>
      <w:i/>
      <w:iCs/>
      <w:color w:val="404040"/>
      <w:sz w:val="28"/>
    </w:rPr>
  </w:style>
  <w:style w:type="paragraph" w:customStyle="1" w:styleId="81">
    <w:name w:val="Заголовок 81"/>
    <w:basedOn w:val="a4"/>
    <w:next w:val="a4"/>
    <w:uiPriority w:val="9"/>
    <w:semiHidden/>
    <w:unhideWhenUsed/>
    <w:qFormat/>
    <w:rsid w:val="001B68E4"/>
    <w:pPr>
      <w:keepNext/>
      <w:keepLines/>
      <w:spacing w:before="200" w:after="0" w:line="360" w:lineRule="auto"/>
      <w:ind w:left="6251" w:hanging="360"/>
      <w:jc w:val="both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91">
    <w:name w:val="Заголовок 91"/>
    <w:basedOn w:val="a4"/>
    <w:next w:val="a4"/>
    <w:uiPriority w:val="9"/>
    <w:semiHidden/>
    <w:unhideWhenUsed/>
    <w:qFormat/>
    <w:rsid w:val="001B68E4"/>
    <w:pPr>
      <w:keepNext/>
      <w:keepLines/>
      <w:spacing w:before="200" w:after="0" w:line="360" w:lineRule="auto"/>
      <w:ind w:left="6971" w:hanging="180"/>
      <w:jc w:val="both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18">
    <w:name w:val="Нет списка1"/>
    <w:next w:val="a7"/>
    <w:uiPriority w:val="99"/>
    <w:semiHidden/>
    <w:unhideWhenUsed/>
    <w:rsid w:val="001B68E4"/>
  </w:style>
  <w:style w:type="paragraph" w:styleId="afff0">
    <w:name w:val="No Spacing"/>
    <w:link w:val="afff1"/>
    <w:uiPriority w:val="1"/>
    <w:qFormat/>
    <w:rsid w:val="001B68E4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character" w:customStyle="1" w:styleId="19">
    <w:name w:val="Просмотренная гиперссылка1"/>
    <w:basedOn w:val="a5"/>
    <w:uiPriority w:val="99"/>
    <w:semiHidden/>
    <w:unhideWhenUsed/>
    <w:rsid w:val="001B68E4"/>
    <w:rPr>
      <w:color w:val="800080"/>
      <w:u w:val="single"/>
    </w:rPr>
  </w:style>
  <w:style w:type="paragraph" w:customStyle="1" w:styleId="msonormal0">
    <w:name w:val="msonormal"/>
    <w:basedOn w:val="a4"/>
    <w:rsid w:val="001B68E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f2">
    <w:name w:val="annotation text"/>
    <w:basedOn w:val="a4"/>
    <w:link w:val="afff3"/>
    <w:uiPriority w:val="99"/>
    <w:semiHidden/>
    <w:unhideWhenUsed/>
    <w:rsid w:val="001B68E4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fff3">
    <w:name w:val="Текст примечания Знак"/>
    <w:basedOn w:val="a5"/>
    <w:link w:val="afff2"/>
    <w:uiPriority w:val="99"/>
    <w:semiHidden/>
    <w:rsid w:val="001B68E4"/>
    <w:rPr>
      <w:rFonts w:ascii="Times New Roman" w:eastAsia="Calibri" w:hAnsi="Times New Roman" w:cs="Times New Roman"/>
      <w:sz w:val="20"/>
      <w:szCs w:val="20"/>
    </w:rPr>
  </w:style>
  <w:style w:type="paragraph" w:styleId="afff4">
    <w:name w:val="endnote text"/>
    <w:basedOn w:val="a4"/>
    <w:link w:val="afff5"/>
    <w:uiPriority w:val="99"/>
    <w:semiHidden/>
    <w:unhideWhenUsed/>
    <w:rsid w:val="001B68E4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fff5">
    <w:name w:val="Текст концевой сноски Знак"/>
    <w:basedOn w:val="a5"/>
    <w:link w:val="afff4"/>
    <w:uiPriority w:val="99"/>
    <w:semiHidden/>
    <w:rsid w:val="001B68E4"/>
    <w:rPr>
      <w:rFonts w:ascii="Times New Roman" w:eastAsia="Calibri" w:hAnsi="Times New Roman" w:cs="Times New Roman"/>
      <w:sz w:val="20"/>
      <w:szCs w:val="20"/>
    </w:rPr>
  </w:style>
  <w:style w:type="paragraph" w:styleId="afff6">
    <w:name w:val="Plain Text"/>
    <w:basedOn w:val="a4"/>
    <w:link w:val="afff7"/>
    <w:uiPriority w:val="99"/>
    <w:semiHidden/>
    <w:unhideWhenUsed/>
    <w:rsid w:val="001B68E4"/>
    <w:pPr>
      <w:spacing w:after="0" w:line="240" w:lineRule="auto"/>
      <w:ind w:firstLine="709"/>
      <w:jc w:val="both"/>
    </w:pPr>
    <w:rPr>
      <w:rFonts w:ascii="Consolas" w:eastAsia="Calibri" w:hAnsi="Consolas" w:cs="Times New Roman"/>
      <w:sz w:val="21"/>
      <w:szCs w:val="21"/>
    </w:rPr>
  </w:style>
  <w:style w:type="character" w:customStyle="1" w:styleId="afff7">
    <w:name w:val="Текст Знак"/>
    <w:basedOn w:val="a5"/>
    <w:link w:val="afff6"/>
    <w:uiPriority w:val="99"/>
    <w:semiHidden/>
    <w:rsid w:val="001B68E4"/>
    <w:rPr>
      <w:rFonts w:ascii="Consolas" w:eastAsia="Calibri" w:hAnsi="Consolas" w:cs="Times New Roman"/>
      <w:sz w:val="21"/>
      <w:szCs w:val="21"/>
    </w:rPr>
  </w:style>
  <w:style w:type="paragraph" w:styleId="afff8">
    <w:name w:val="annotation subject"/>
    <w:basedOn w:val="afff2"/>
    <w:next w:val="afff2"/>
    <w:link w:val="afff9"/>
    <w:uiPriority w:val="99"/>
    <w:semiHidden/>
    <w:unhideWhenUsed/>
    <w:rsid w:val="001B68E4"/>
    <w:rPr>
      <w:b/>
      <w:bCs/>
    </w:rPr>
  </w:style>
  <w:style w:type="character" w:customStyle="1" w:styleId="afff9">
    <w:name w:val="Тема примечания Знак"/>
    <w:basedOn w:val="afff3"/>
    <w:link w:val="afff8"/>
    <w:uiPriority w:val="99"/>
    <w:semiHidden/>
    <w:rsid w:val="001B68E4"/>
    <w:rPr>
      <w:rFonts w:ascii="Times New Roman" w:eastAsia="Calibri" w:hAnsi="Times New Roman" w:cs="Times New Roman"/>
      <w:b/>
      <w:bCs/>
      <w:sz w:val="20"/>
      <w:szCs w:val="20"/>
    </w:rPr>
  </w:style>
  <w:style w:type="character" w:customStyle="1" w:styleId="afb">
    <w:name w:val="Абзац списка Знак"/>
    <w:basedOn w:val="a5"/>
    <w:link w:val="afa"/>
    <w:uiPriority w:val="34"/>
    <w:locked/>
    <w:rsid w:val="001B68E4"/>
  </w:style>
  <w:style w:type="paragraph" w:customStyle="1" w:styleId="1a">
    <w:name w:val="Заголовок оглавления1"/>
    <w:basedOn w:val="10"/>
    <w:next w:val="a4"/>
    <w:uiPriority w:val="39"/>
    <w:semiHidden/>
    <w:unhideWhenUsed/>
    <w:qFormat/>
    <w:rsid w:val="001B68E4"/>
    <w:pPr>
      <w:spacing w:line="276" w:lineRule="auto"/>
      <w:outlineLvl w:val="9"/>
    </w:pPr>
    <w:rPr>
      <w:rFonts w:ascii="Cambria" w:eastAsia="Calibri" w:hAnsi="Cambria" w:cs="Times New Roman"/>
      <w:lang w:eastAsia="ru-RU"/>
    </w:rPr>
  </w:style>
  <w:style w:type="character" w:styleId="afffa">
    <w:name w:val="annotation reference"/>
    <w:basedOn w:val="a5"/>
    <w:uiPriority w:val="99"/>
    <w:semiHidden/>
    <w:unhideWhenUsed/>
    <w:rsid w:val="001B68E4"/>
    <w:rPr>
      <w:sz w:val="16"/>
      <w:szCs w:val="16"/>
    </w:rPr>
  </w:style>
  <w:style w:type="character" w:styleId="afffb">
    <w:name w:val="endnote reference"/>
    <w:basedOn w:val="a5"/>
    <w:uiPriority w:val="99"/>
    <w:semiHidden/>
    <w:unhideWhenUsed/>
    <w:rsid w:val="001B68E4"/>
    <w:rPr>
      <w:vertAlign w:val="superscript"/>
    </w:rPr>
  </w:style>
  <w:style w:type="table" w:customStyle="1" w:styleId="23">
    <w:name w:val="Сетка таблицы2"/>
    <w:basedOn w:val="a6"/>
    <w:next w:val="aff0"/>
    <w:uiPriority w:val="59"/>
    <w:rsid w:val="001B68E4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">
    <w:name w:val="Стиль1"/>
    <w:uiPriority w:val="99"/>
    <w:rsid w:val="001B68E4"/>
    <w:pPr>
      <w:numPr>
        <w:numId w:val="7"/>
      </w:numPr>
    </w:pPr>
  </w:style>
  <w:style w:type="character" w:customStyle="1" w:styleId="410">
    <w:name w:val="Заголовок 4 Знак1"/>
    <w:basedOn w:val="a5"/>
    <w:uiPriority w:val="9"/>
    <w:semiHidden/>
    <w:rsid w:val="001B68E4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510">
    <w:name w:val="Заголовок 5 Знак1"/>
    <w:basedOn w:val="a5"/>
    <w:uiPriority w:val="9"/>
    <w:semiHidden/>
    <w:rsid w:val="001B68E4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610">
    <w:name w:val="Заголовок 6 Знак1"/>
    <w:basedOn w:val="a5"/>
    <w:uiPriority w:val="9"/>
    <w:semiHidden/>
    <w:rsid w:val="001B68E4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10">
    <w:name w:val="Заголовок 7 Знак1"/>
    <w:basedOn w:val="a5"/>
    <w:uiPriority w:val="9"/>
    <w:semiHidden/>
    <w:rsid w:val="001B68E4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10">
    <w:name w:val="Заголовок 8 Знак1"/>
    <w:basedOn w:val="a5"/>
    <w:uiPriority w:val="9"/>
    <w:semiHidden/>
    <w:rsid w:val="001B68E4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10">
    <w:name w:val="Заголовок 9 Знак1"/>
    <w:basedOn w:val="a5"/>
    <w:uiPriority w:val="9"/>
    <w:semiHidden/>
    <w:rsid w:val="001B68E4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styleId="afffc">
    <w:name w:val="FollowedHyperlink"/>
    <w:basedOn w:val="a5"/>
    <w:uiPriority w:val="99"/>
    <w:semiHidden/>
    <w:unhideWhenUsed/>
    <w:rsid w:val="001B68E4"/>
    <w:rPr>
      <w:color w:val="954F72" w:themeColor="followedHyperlink"/>
      <w:u w:val="single"/>
    </w:rPr>
  </w:style>
  <w:style w:type="table" w:customStyle="1" w:styleId="36">
    <w:name w:val="Сетка таблицы3"/>
    <w:basedOn w:val="a6"/>
    <w:next w:val="aff0"/>
    <w:uiPriority w:val="59"/>
    <w:rsid w:val="001B68E4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f1">
    <w:name w:val="Без интервала Знак"/>
    <w:basedOn w:val="a5"/>
    <w:link w:val="afff0"/>
    <w:uiPriority w:val="1"/>
    <w:locked/>
    <w:rsid w:val="001B68E4"/>
    <w:rPr>
      <w:rFonts w:ascii="Times New Roman" w:eastAsia="Calibri" w:hAnsi="Times New Roman" w:cs="Times New Roman"/>
      <w:sz w:val="28"/>
    </w:rPr>
  </w:style>
  <w:style w:type="paragraph" w:styleId="afffd">
    <w:name w:val="TOC Heading"/>
    <w:basedOn w:val="10"/>
    <w:next w:val="a4"/>
    <w:uiPriority w:val="39"/>
    <w:unhideWhenUsed/>
    <w:qFormat/>
    <w:rsid w:val="001B68E4"/>
    <w:pPr>
      <w:spacing w:before="240"/>
      <w:outlineLvl w:val="9"/>
    </w:pPr>
    <w:rPr>
      <w:b w:val="0"/>
      <w:bCs w:val="0"/>
      <w:sz w:val="32"/>
      <w:szCs w:val="32"/>
      <w:lang w:eastAsia="ru-RU"/>
    </w:rPr>
  </w:style>
  <w:style w:type="table" w:customStyle="1" w:styleId="42">
    <w:name w:val="Сетка таблицы4"/>
    <w:basedOn w:val="a6"/>
    <w:next w:val="aff0"/>
    <w:uiPriority w:val="39"/>
    <w:rsid w:val="00786F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fe">
    <w:name w:val="Заголовок ГОСТО"/>
    <w:basedOn w:val="10"/>
    <w:link w:val="affff"/>
    <w:qFormat/>
    <w:rsid w:val="00D804D3"/>
    <w:pPr>
      <w:spacing w:line="480" w:lineRule="auto"/>
    </w:pPr>
    <w:rPr>
      <w:sz w:val="32"/>
    </w:rPr>
  </w:style>
  <w:style w:type="character" w:customStyle="1" w:styleId="affff">
    <w:name w:val="Заголовок ГОСТО Знак"/>
    <w:basedOn w:val="af0"/>
    <w:link w:val="afffe"/>
    <w:rsid w:val="00D804D3"/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16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78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64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5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5.wmf"/><Relationship Id="rId16" Type="http://schemas.openxmlformats.org/officeDocument/2006/relationships/image" Target="media/image9.wmf"/><Relationship Id="rId11" Type="http://schemas.openxmlformats.org/officeDocument/2006/relationships/image" Target="media/image6.png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59" Type="http://schemas.openxmlformats.org/officeDocument/2006/relationships/image" Target="media/image30.wmf"/><Relationship Id="rId103" Type="http://schemas.openxmlformats.org/officeDocument/2006/relationships/image" Target="media/image52.png"/><Relationship Id="rId20" Type="http://schemas.openxmlformats.org/officeDocument/2006/relationships/image" Target="media/image11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image" Target="media/image5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3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8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9.wmf"/><Relationship Id="rId104" Type="http://schemas.openxmlformats.org/officeDocument/2006/relationships/fontTable" Target="fontTable.xml"/><Relationship Id="rId7" Type="http://schemas.openxmlformats.org/officeDocument/2006/relationships/image" Target="media/image2.png"/><Relationship Id="rId71" Type="http://schemas.openxmlformats.org/officeDocument/2006/relationships/image" Target="media/image36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3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4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4.bin"/><Relationship Id="rId14" Type="http://schemas.openxmlformats.org/officeDocument/2006/relationships/image" Target="media/image8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5.bin"/><Relationship Id="rId105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4.wmf"/><Relationship Id="rId67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E0ACB1-128A-4D93-80FA-3F99CB4CC0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5</TotalTime>
  <Pages>58</Pages>
  <Words>8343</Words>
  <Characters>47557</Characters>
  <Application>Microsoft Office Word</Application>
  <DocSecurity>0</DocSecurity>
  <Lines>396</Lines>
  <Paragraphs>1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n</dc:creator>
  <cp:keywords/>
  <dc:description/>
  <cp:lastModifiedBy>kbs</cp:lastModifiedBy>
  <cp:revision>45</cp:revision>
  <dcterms:created xsi:type="dcterms:W3CDTF">2021-03-30T06:17:00Z</dcterms:created>
  <dcterms:modified xsi:type="dcterms:W3CDTF">2021-06-03T12:46:00Z</dcterms:modified>
</cp:coreProperties>
</file>